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EBDBCC" w14:textId="66FE5CC0" w:rsidR="005B695A" w:rsidRPr="00647C84" w:rsidRDefault="00647C84" w:rsidP="00647C84">
      <w:pPr>
        <w:pStyle w:val="Heading2"/>
      </w:pPr>
      <w:bookmarkStart w:id="0" w:name="_GoBack"/>
      <w:bookmarkEnd w:id="0"/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4739194D" wp14:editId="485AC2A8">
                <wp:simplePos x="0" y="0"/>
                <wp:positionH relativeFrom="column">
                  <wp:posOffset>1459683</wp:posOffset>
                </wp:positionH>
                <wp:positionV relativeFrom="paragraph">
                  <wp:posOffset>3137283</wp:posOffset>
                </wp:positionV>
                <wp:extent cx="27720" cy="23040"/>
                <wp:effectExtent l="38100" t="57150" r="67945" b="7239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277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811" o:spid="_x0000_s1026" type="#_x0000_t75" style="position:absolute;margin-left:113.65pt;margin-top:245.7pt;width:4.85pt;height:4.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">
                <v:imagedata r:id="rId9" o:title=""/>
              </v:shape>
            </w:pict>
          </mc:Fallback>
        </mc:AlternateContent>
      </w:r>
    </w:p>
    <w:p w14:paraId="4C5BE00C" w14:textId="77777777" w:rsidR="005B695A" w:rsidRPr="005B695A" w:rsidRDefault="005B695A" w:rsidP="005B695A">
      <w:pPr>
        <w:pStyle w:val="Heading2"/>
        <w:jc w:val="left"/>
        <w:rPr>
          <w:rFonts w:asciiTheme="minorHAnsi" w:hAnsiTheme="minorHAnsi"/>
          <w:sz w:val="32"/>
          <w:szCs w:val="32"/>
        </w:rPr>
      </w:pPr>
      <w:r w:rsidRPr="005B695A">
        <w:rPr>
          <w:rFonts w:asciiTheme="minorHAnsi" w:hAnsiTheme="minorHAnsi"/>
          <w:sz w:val="32"/>
          <w:szCs w:val="32"/>
        </w:rPr>
        <w:t>Pre-calculus 11</w:t>
      </w:r>
    </w:p>
    <w:p w14:paraId="7BAF1C60" w14:textId="77777777" w:rsidR="005B695A" w:rsidRPr="005B695A" w:rsidRDefault="00685C3D" w:rsidP="005B695A">
      <w:pPr>
        <w:pStyle w:val="Heading4"/>
        <w:rPr>
          <w:rFonts w:asciiTheme="minorHAnsi" w:hAnsiTheme="minorHAnsi"/>
          <w:sz w:val="32"/>
          <w:szCs w:val="32"/>
        </w:rPr>
      </w:pPr>
      <w:r>
        <w:rPr>
          <w:rFonts w:asciiTheme="minorHAnsi" w:hAnsiTheme="minorHAnsi"/>
          <w:sz w:val="32"/>
          <w:szCs w:val="32"/>
        </w:rPr>
        <w:t>Chapter 3</w:t>
      </w:r>
      <w:r w:rsidR="005B695A" w:rsidRPr="005B695A">
        <w:rPr>
          <w:rFonts w:asciiTheme="minorHAnsi" w:hAnsiTheme="minorHAnsi"/>
          <w:sz w:val="32"/>
          <w:szCs w:val="32"/>
        </w:rPr>
        <w:t>: QUADRATICS</w:t>
      </w:r>
      <w:r>
        <w:rPr>
          <w:rFonts w:asciiTheme="minorHAnsi" w:hAnsiTheme="minorHAnsi"/>
          <w:sz w:val="32"/>
          <w:szCs w:val="32"/>
        </w:rPr>
        <w:t xml:space="preserve"> FUNCTIONS</w:t>
      </w:r>
    </w:p>
    <w:p w14:paraId="07E07DEC" w14:textId="77777777" w:rsidR="005B695A" w:rsidRDefault="005B695A" w:rsidP="005B695A">
      <w:pPr>
        <w:spacing w:before="240" w:after="120"/>
      </w:pPr>
      <w:r>
        <w:rPr>
          <w:b/>
        </w:rPr>
        <w:t>Instructions for Homework</w:t>
      </w:r>
      <w:r>
        <w:t xml:space="preserve">: </w:t>
      </w:r>
    </w:p>
    <w:p w14:paraId="4A4B81B4" w14:textId="77777777" w:rsidR="005B695A" w:rsidRDefault="005B695A" w:rsidP="005B695A">
      <w:pPr>
        <w:numPr>
          <w:ilvl w:val="0"/>
          <w:numId w:val="47"/>
        </w:numPr>
        <w:spacing w:after="60"/>
      </w:pPr>
      <w:r>
        <w:t>Clearly write your name, class block, and date at the top of your paper.</w:t>
      </w:r>
    </w:p>
    <w:p w14:paraId="4DBBAE5B" w14:textId="77777777" w:rsidR="005B695A" w:rsidRDefault="005B695A" w:rsidP="005B695A">
      <w:pPr>
        <w:numPr>
          <w:ilvl w:val="0"/>
          <w:numId w:val="47"/>
        </w:numPr>
        <w:spacing w:after="60"/>
      </w:pPr>
      <w:r>
        <w:t>Title your page with the textbook section and page #.</w:t>
      </w:r>
    </w:p>
    <w:p w14:paraId="341CBC57" w14:textId="77777777" w:rsidR="005B695A" w:rsidRDefault="005B695A" w:rsidP="005B695A">
      <w:pPr>
        <w:numPr>
          <w:ilvl w:val="0"/>
          <w:numId w:val="47"/>
        </w:numPr>
        <w:spacing w:after="60"/>
      </w:pPr>
      <w:r>
        <w:t>Begin each problem by writing the problem # and copying the question.</w:t>
      </w:r>
    </w:p>
    <w:p w14:paraId="4D7222EE" w14:textId="77777777" w:rsidR="005B695A" w:rsidRDefault="005B695A" w:rsidP="005B695A">
      <w:pPr>
        <w:numPr>
          <w:ilvl w:val="0"/>
          <w:numId w:val="47"/>
        </w:numPr>
        <w:spacing w:after="60"/>
      </w:pPr>
      <w:r>
        <w:t>Show all your work clearly. Answers alone will receive no credit.</w:t>
      </w:r>
    </w:p>
    <w:p w14:paraId="2EB2EFAF" w14:textId="77777777" w:rsidR="005B695A" w:rsidRDefault="005B695A" w:rsidP="005B695A">
      <w:pPr>
        <w:numPr>
          <w:ilvl w:val="0"/>
          <w:numId w:val="47"/>
        </w:numPr>
        <w:spacing w:after="60"/>
      </w:pPr>
      <w:r>
        <w:t xml:space="preserve">Check your own answers in the back of the book with a </w:t>
      </w:r>
      <w:proofErr w:type="spellStart"/>
      <w:r>
        <w:t>coloured</w:t>
      </w:r>
      <w:proofErr w:type="spellEnd"/>
      <w:r>
        <w:t xml:space="preserve"> pen.</w:t>
      </w:r>
    </w:p>
    <w:p w14:paraId="21A1E3A5" w14:textId="77777777" w:rsidR="005B695A" w:rsidRDefault="005B695A" w:rsidP="005B695A">
      <w:pPr>
        <w:numPr>
          <w:ilvl w:val="0"/>
          <w:numId w:val="47"/>
        </w:numPr>
        <w:spacing w:after="60"/>
      </w:pPr>
      <w:r>
        <w:t>Correct all wrong answers beside your original work. Ask in class or during morning or afternoon extra help times if you need help correcting your own work.</w:t>
      </w:r>
    </w:p>
    <w:p w14:paraId="5AA6E6F7" w14:textId="77777777" w:rsidR="005B695A" w:rsidRDefault="005B695A" w:rsidP="005B695A">
      <w:pPr>
        <w:pStyle w:val="Header"/>
        <w:tabs>
          <w:tab w:val="clear" w:pos="4320"/>
          <w:tab w:val="clear" w:pos="8640"/>
        </w:tabs>
      </w:pPr>
    </w:p>
    <w:tbl>
      <w:tblPr>
        <w:tblW w:w="8910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40"/>
        <w:gridCol w:w="3780"/>
        <w:gridCol w:w="990"/>
      </w:tblGrid>
      <w:tr w:rsidR="005B695A" w14:paraId="74B87199" w14:textId="77777777" w:rsidTr="000B4F97">
        <w:trPr>
          <w:trHeight w:val="567"/>
          <w:jc w:val="center"/>
        </w:trPr>
        <w:tc>
          <w:tcPr>
            <w:tcW w:w="4140" w:type="dxa"/>
            <w:vAlign w:val="center"/>
          </w:tcPr>
          <w:p w14:paraId="4FF76A25" w14:textId="77777777" w:rsidR="005B695A" w:rsidRDefault="005B695A" w:rsidP="000B4F97">
            <w:pPr>
              <w:jc w:val="center"/>
              <w:rPr>
                <w:b/>
              </w:rPr>
            </w:pPr>
            <w:r>
              <w:rPr>
                <w:b/>
              </w:rPr>
              <w:t>Topics</w:t>
            </w:r>
          </w:p>
        </w:tc>
        <w:tc>
          <w:tcPr>
            <w:tcW w:w="3780" w:type="dxa"/>
            <w:vAlign w:val="center"/>
          </w:tcPr>
          <w:p w14:paraId="61AFF42B" w14:textId="77777777" w:rsidR="005B695A" w:rsidRDefault="005B695A" w:rsidP="000B4F97">
            <w:pPr>
              <w:jc w:val="center"/>
              <w:rPr>
                <w:b/>
              </w:rPr>
            </w:pPr>
            <w:r>
              <w:rPr>
                <w:b/>
              </w:rPr>
              <w:t>Homework</w:t>
            </w:r>
          </w:p>
        </w:tc>
        <w:tc>
          <w:tcPr>
            <w:tcW w:w="990" w:type="dxa"/>
            <w:vAlign w:val="center"/>
          </w:tcPr>
          <w:p w14:paraId="3636F096" w14:textId="77777777" w:rsidR="005B695A" w:rsidRDefault="005B695A" w:rsidP="000B4F97">
            <w:pPr>
              <w:jc w:val="center"/>
              <w:rPr>
                <w:b/>
              </w:rPr>
            </w:pPr>
            <w:r>
              <w:rPr>
                <w:b/>
              </w:rPr>
              <w:t>Due Dates</w:t>
            </w:r>
          </w:p>
        </w:tc>
      </w:tr>
      <w:tr w:rsidR="005B695A" w14:paraId="5C4438D8" w14:textId="77777777" w:rsidTr="000B4F97">
        <w:trPr>
          <w:trHeight w:val="567"/>
          <w:jc w:val="center"/>
        </w:trPr>
        <w:tc>
          <w:tcPr>
            <w:tcW w:w="4140" w:type="dxa"/>
            <w:vAlign w:val="center"/>
          </w:tcPr>
          <w:p w14:paraId="62EAE2E1" w14:textId="77777777" w:rsidR="005B695A" w:rsidRPr="00F012E5" w:rsidRDefault="005B695A" w:rsidP="000B4F97">
            <w:pPr>
              <w:pStyle w:val="Header"/>
              <w:tabs>
                <w:tab w:val="clear" w:pos="4320"/>
                <w:tab w:val="clear" w:pos="8640"/>
              </w:tabs>
            </w:pPr>
            <w:r w:rsidRPr="00F012E5">
              <w:t xml:space="preserve">3.1: Investigating quadratic functions in vertex form (day 1) </w:t>
            </w:r>
          </w:p>
        </w:tc>
        <w:tc>
          <w:tcPr>
            <w:tcW w:w="3780" w:type="dxa"/>
            <w:vAlign w:val="center"/>
          </w:tcPr>
          <w:p w14:paraId="680ECBF2" w14:textId="77777777" w:rsidR="005B695A" w:rsidRPr="00F012E5" w:rsidRDefault="00685C3D" w:rsidP="000B4F97">
            <w:pPr>
              <w:pStyle w:val="NormalWeb"/>
              <w:spacing w:before="0" w:beforeAutospacing="0" w:after="0" w:afterAutospacing="0"/>
              <w:rPr>
                <w:rFonts w:ascii="Times New Roman" w:hAnsi="Times New Roman" w:cs="Times New Roman" w:hint="default"/>
                <w:szCs w:val="20"/>
              </w:rPr>
            </w:pPr>
            <w:r>
              <w:rPr>
                <w:rFonts w:ascii="Times New Roman" w:hAnsi="Times New Roman" w:cs="Times New Roman" w:hint="default"/>
                <w:szCs w:val="20"/>
              </w:rPr>
              <w:t>DESMOS ASSIGNMENT</w:t>
            </w:r>
          </w:p>
        </w:tc>
        <w:tc>
          <w:tcPr>
            <w:tcW w:w="990" w:type="dxa"/>
            <w:vAlign w:val="center"/>
          </w:tcPr>
          <w:p w14:paraId="1AB2E692" w14:textId="77777777" w:rsidR="005B695A" w:rsidRDefault="005B695A" w:rsidP="000B4F97"/>
        </w:tc>
      </w:tr>
      <w:tr w:rsidR="005B695A" w14:paraId="07924C6E" w14:textId="77777777" w:rsidTr="005B695A">
        <w:trPr>
          <w:trHeight w:val="707"/>
          <w:jc w:val="center"/>
        </w:trPr>
        <w:tc>
          <w:tcPr>
            <w:tcW w:w="4140" w:type="dxa"/>
            <w:vAlign w:val="center"/>
          </w:tcPr>
          <w:p w14:paraId="40458D16" w14:textId="77777777" w:rsidR="005B695A" w:rsidRPr="005B695A" w:rsidRDefault="005B695A" w:rsidP="000B4F97">
            <w:pPr>
              <w:pStyle w:val="Heading1"/>
              <w:rPr>
                <w:rFonts w:asciiTheme="minorHAnsi" w:hAnsiTheme="minorHAnsi" w:cs="Times New Roman"/>
                <w:b w:val="0"/>
                <w:iCs/>
                <w:sz w:val="24"/>
              </w:rPr>
            </w:pPr>
            <w:r w:rsidRPr="005B695A">
              <w:rPr>
                <w:rFonts w:asciiTheme="minorHAnsi" w:hAnsiTheme="minorHAnsi"/>
                <w:b w:val="0"/>
                <w:sz w:val="24"/>
                <w:szCs w:val="24"/>
              </w:rPr>
              <w:t xml:space="preserve">3.1: Investigating quadratic functions in vertex form (day 2) </w:t>
            </w:r>
          </w:p>
        </w:tc>
        <w:tc>
          <w:tcPr>
            <w:tcW w:w="3780" w:type="dxa"/>
            <w:vAlign w:val="center"/>
          </w:tcPr>
          <w:p w14:paraId="47425DEF" w14:textId="77777777" w:rsidR="005B695A" w:rsidRPr="00F012E5" w:rsidRDefault="005B695A" w:rsidP="000B4F97">
            <w:pPr>
              <w:pStyle w:val="NormalWeb"/>
              <w:spacing w:before="0" w:beforeAutospacing="0" w:after="0" w:afterAutospacing="0"/>
              <w:rPr>
                <w:rFonts w:ascii="Times New Roman" w:hAnsi="Times New Roman" w:cs="Times New Roman" w:hint="default"/>
                <w:szCs w:val="20"/>
              </w:rPr>
            </w:pPr>
            <w:r w:rsidRPr="00F012E5">
              <w:rPr>
                <w:rFonts w:ascii="Times New Roman" w:hAnsi="Times New Roman" w:cs="Times New Roman" w:hint="default"/>
                <w:szCs w:val="20"/>
              </w:rPr>
              <w:t xml:space="preserve">Pg. </w:t>
            </w:r>
            <w:r>
              <w:rPr>
                <w:rFonts w:ascii="Times New Roman" w:hAnsi="Times New Roman" w:cs="Times New Roman" w:hint="default"/>
                <w:szCs w:val="20"/>
              </w:rPr>
              <w:t>157 #  1 – 4 (a, c only), 6, 8 – 9 (a, c only), 12, 21</w:t>
            </w:r>
          </w:p>
        </w:tc>
        <w:tc>
          <w:tcPr>
            <w:tcW w:w="990" w:type="dxa"/>
            <w:vAlign w:val="center"/>
          </w:tcPr>
          <w:p w14:paraId="581A649A" w14:textId="77777777" w:rsidR="005B695A" w:rsidRDefault="005B695A" w:rsidP="000B4F97"/>
        </w:tc>
      </w:tr>
      <w:tr w:rsidR="005B695A" w14:paraId="4A0B5958" w14:textId="77777777" w:rsidTr="000B4F97">
        <w:trPr>
          <w:trHeight w:val="567"/>
          <w:jc w:val="center"/>
        </w:trPr>
        <w:tc>
          <w:tcPr>
            <w:tcW w:w="4140" w:type="dxa"/>
            <w:vAlign w:val="center"/>
          </w:tcPr>
          <w:p w14:paraId="128ABB55" w14:textId="77777777" w:rsidR="005B695A" w:rsidRPr="005B695A" w:rsidRDefault="005B695A" w:rsidP="000B4F97">
            <w:pPr>
              <w:pStyle w:val="Heading1"/>
              <w:rPr>
                <w:rFonts w:asciiTheme="minorHAnsi" w:hAnsiTheme="minorHAnsi" w:cs="Times New Roman"/>
                <w:b w:val="0"/>
                <w:iCs/>
                <w:sz w:val="24"/>
              </w:rPr>
            </w:pPr>
            <w:r w:rsidRPr="005B695A">
              <w:rPr>
                <w:rFonts w:asciiTheme="minorHAnsi" w:hAnsiTheme="minorHAnsi" w:cs="Times New Roman"/>
                <w:b w:val="0"/>
                <w:iCs/>
                <w:sz w:val="24"/>
                <w:szCs w:val="24"/>
              </w:rPr>
              <w:t>3.2: Investigating quadratic functions in standard form</w:t>
            </w:r>
          </w:p>
        </w:tc>
        <w:tc>
          <w:tcPr>
            <w:tcW w:w="3780" w:type="dxa"/>
            <w:vAlign w:val="center"/>
          </w:tcPr>
          <w:p w14:paraId="6F415529" w14:textId="77777777" w:rsidR="005B695A" w:rsidRPr="00F012E5" w:rsidRDefault="005B695A" w:rsidP="000B4F97">
            <w:pPr>
              <w:pStyle w:val="Header"/>
            </w:pPr>
            <w:r>
              <w:t>Pg. 174 # 1, 2, 5, 7, 10, 16, 17</w:t>
            </w:r>
          </w:p>
        </w:tc>
        <w:tc>
          <w:tcPr>
            <w:tcW w:w="990" w:type="dxa"/>
            <w:vAlign w:val="center"/>
          </w:tcPr>
          <w:p w14:paraId="386D0952" w14:textId="77777777" w:rsidR="005B695A" w:rsidRDefault="005B695A" w:rsidP="000B4F97"/>
        </w:tc>
      </w:tr>
      <w:tr w:rsidR="005B695A" w14:paraId="5F31E1DD" w14:textId="77777777" w:rsidTr="000B4F97">
        <w:trPr>
          <w:trHeight w:val="567"/>
          <w:jc w:val="center"/>
        </w:trPr>
        <w:tc>
          <w:tcPr>
            <w:tcW w:w="4140" w:type="dxa"/>
            <w:vAlign w:val="center"/>
          </w:tcPr>
          <w:p w14:paraId="306F548B" w14:textId="77777777" w:rsidR="005B695A" w:rsidRPr="00F012E5" w:rsidRDefault="005B695A" w:rsidP="000B4F97">
            <w:pPr>
              <w:pStyle w:val="Header"/>
              <w:tabs>
                <w:tab w:val="clear" w:pos="4320"/>
                <w:tab w:val="clear" w:pos="8640"/>
              </w:tabs>
            </w:pPr>
            <w:r w:rsidRPr="00F012E5">
              <w:t>3.3: Completing the Square</w:t>
            </w:r>
          </w:p>
        </w:tc>
        <w:tc>
          <w:tcPr>
            <w:tcW w:w="3780" w:type="dxa"/>
            <w:vAlign w:val="center"/>
          </w:tcPr>
          <w:p w14:paraId="3A0B2E97" w14:textId="77777777" w:rsidR="005B695A" w:rsidRPr="00F012E5" w:rsidRDefault="005B695A" w:rsidP="000B4F97">
            <w:pPr>
              <w:pStyle w:val="Header"/>
            </w:pPr>
            <w:r>
              <w:t>Pg. 192 # 3, 5 (a, c), 6, 8a, 9, 12c, 14, 18</w:t>
            </w:r>
          </w:p>
        </w:tc>
        <w:tc>
          <w:tcPr>
            <w:tcW w:w="990" w:type="dxa"/>
            <w:vAlign w:val="center"/>
          </w:tcPr>
          <w:p w14:paraId="5A072561" w14:textId="77777777" w:rsidR="005B695A" w:rsidRDefault="005B695A" w:rsidP="000B4F97"/>
        </w:tc>
      </w:tr>
    </w:tbl>
    <w:p w14:paraId="17B2BD25" w14:textId="77777777" w:rsidR="00685C3D" w:rsidRDefault="00685C3D" w:rsidP="005B695A">
      <w:pPr>
        <w:rPr>
          <w:b/>
          <w:bCs/>
        </w:rPr>
      </w:pPr>
    </w:p>
    <w:p w14:paraId="3F0EF076" w14:textId="77777777" w:rsidR="005B695A" w:rsidRDefault="00685C3D" w:rsidP="00685C3D">
      <w:pPr>
        <w:rPr>
          <w:b/>
          <w:bCs/>
        </w:rPr>
      </w:pPr>
      <w:r>
        <w:rPr>
          <w:b/>
          <w:bCs/>
        </w:rPr>
        <w:br w:type="page"/>
      </w:r>
    </w:p>
    <w:p w14:paraId="3B2BA54D" w14:textId="77777777" w:rsidR="00A2563A" w:rsidRPr="00A2563A" w:rsidRDefault="001267B6" w:rsidP="005B695A">
      <w:pPr>
        <w:pStyle w:val="NoteLevel11"/>
        <w:numPr>
          <w:ilvl w:val="0"/>
          <w:numId w:val="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asciiTheme="majorHAnsi" w:hAnsiTheme="majorHAnsi"/>
          <w:b/>
          <w:sz w:val="28"/>
          <w:u w:val="single"/>
        </w:rPr>
        <w:lastRenderedPageBreak/>
        <w:t>3.1: Investigating quadratic functions in vertex form (Day 1)</w:t>
      </w:r>
    </w:p>
    <w:p w14:paraId="14714AED" w14:textId="77777777" w:rsidR="00A2563A" w:rsidRDefault="00A2563A" w:rsidP="00A2563A">
      <w:pPr>
        <w:pStyle w:val="NoteLevel11"/>
        <w:numPr>
          <w:ilvl w:val="0"/>
          <w:numId w:val="0"/>
        </w:numPr>
        <w:rPr>
          <w:rFonts w:asciiTheme="majorHAnsi" w:hAnsiTheme="majorHAnsi"/>
          <w:b/>
          <w:sz w:val="28"/>
          <w:u w:val="single"/>
        </w:rPr>
      </w:pPr>
    </w:p>
    <w:p w14:paraId="5954124E" w14:textId="77777777" w:rsidR="00A2563A" w:rsidRDefault="00A2563A" w:rsidP="00A2563A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  <w:r>
        <w:rPr>
          <w:rFonts w:asciiTheme="majorHAnsi" w:hAnsiTheme="majorHAnsi"/>
          <w:b/>
        </w:rPr>
        <w:t>Objectives:</w:t>
      </w:r>
    </w:p>
    <w:p w14:paraId="094F1A9F" w14:textId="77777777" w:rsidR="001267B6" w:rsidRDefault="001267B6" w:rsidP="001267B6">
      <w:pPr>
        <w:pStyle w:val="NoteLevel11"/>
        <w:numPr>
          <w:ilvl w:val="0"/>
          <w:numId w:val="18"/>
        </w:numPr>
        <w:rPr>
          <w:rFonts w:asciiTheme="majorHAnsi" w:hAnsiTheme="majorHAnsi"/>
        </w:rPr>
      </w:pPr>
      <w:r>
        <w:rPr>
          <w:rFonts w:asciiTheme="majorHAnsi" w:hAnsiTheme="majorHAnsi"/>
        </w:rPr>
        <w:t>Define a quadratic function.</w:t>
      </w:r>
    </w:p>
    <w:p w14:paraId="3ABD08E6" w14:textId="77777777" w:rsidR="001267B6" w:rsidRPr="001267B6" w:rsidRDefault="001267B6" w:rsidP="001267B6">
      <w:pPr>
        <w:pStyle w:val="NoteLevel11"/>
        <w:numPr>
          <w:ilvl w:val="0"/>
          <w:numId w:val="18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Determine the effects of </w:t>
      </w:r>
      <w:r w:rsidR="006567BB">
        <w:rPr>
          <w:rFonts w:asciiTheme="majorHAnsi" w:hAnsiTheme="majorHAnsi"/>
        </w:rPr>
        <w:t>“</w:t>
      </w:r>
      <w:r>
        <w:rPr>
          <w:rFonts w:asciiTheme="majorHAnsi" w:hAnsiTheme="majorHAnsi"/>
        </w:rPr>
        <w:t>p</w:t>
      </w:r>
      <w:r w:rsidR="006567BB">
        <w:rPr>
          <w:rFonts w:asciiTheme="majorHAnsi" w:hAnsiTheme="majorHAnsi"/>
        </w:rPr>
        <w:t>”</w:t>
      </w:r>
      <w:r>
        <w:rPr>
          <w:rFonts w:asciiTheme="majorHAnsi" w:hAnsiTheme="majorHAnsi"/>
        </w:rPr>
        <w:t xml:space="preserve"> and </w:t>
      </w:r>
      <w:r w:rsidR="006567BB">
        <w:rPr>
          <w:rFonts w:asciiTheme="majorHAnsi" w:hAnsiTheme="majorHAnsi"/>
        </w:rPr>
        <w:t>“</w:t>
      </w:r>
      <w:r>
        <w:rPr>
          <w:rFonts w:asciiTheme="majorHAnsi" w:hAnsiTheme="majorHAnsi"/>
        </w:rPr>
        <w:t>q</w:t>
      </w:r>
      <w:r w:rsidR="006567BB">
        <w:rPr>
          <w:rFonts w:asciiTheme="majorHAnsi" w:hAnsiTheme="majorHAnsi"/>
        </w:rPr>
        <w:t>”</w:t>
      </w:r>
      <w:r>
        <w:rPr>
          <w:rFonts w:asciiTheme="majorHAnsi" w:hAnsiTheme="majorHAnsi"/>
        </w:rPr>
        <w:t xml:space="preserve"> on the graph of </w:t>
      </w:r>
      <w:r w:rsidRPr="00E73646">
        <w:rPr>
          <w:position w:val="-6"/>
        </w:rPr>
        <w:object w:dxaOrig="1520" w:dyaOrig="340" w14:anchorId="1B274640">
          <v:shape id="_x0000_i1025" type="#_x0000_t75" style="width:76.1pt;height:17pt" o:ole="">
            <v:imagedata r:id="rId10" o:title=""/>
          </v:shape>
          <o:OLEObject Type="Embed" ProgID="Equation.3" ShapeID="_x0000_i1025" DrawAspect="Content" ObjectID="_1414837150" r:id="rId11"/>
        </w:object>
      </w:r>
    </w:p>
    <w:p w14:paraId="010B2FCF" w14:textId="77777777" w:rsidR="001267B6" w:rsidRDefault="001267B6" w:rsidP="001267B6">
      <w:pPr>
        <w:pStyle w:val="NoteLevel11"/>
        <w:numPr>
          <w:ilvl w:val="0"/>
          <w:numId w:val="0"/>
        </w:numPr>
      </w:pPr>
    </w:p>
    <w:p w14:paraId="2535B9EB" w14:textId="77777777" w:rsidR="001267B6" w:rsidRDefault="001267B6" w:rsidP="001267B6">
      <w:pPr>
        <w:pStyle w:val="NoteLevel11"/>
        <w:numPr>
          <w:ilvl w:val="0"/>
          <w:numId w:val="0"/>
        </w:numPr>
      </w:pPr>
    </w:p>
    <w:p w14:paraId="192A3C2C" w14:textId="77777777" w:rsidR="001267B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 xml:space="preserve">A </w:t>
      </w:r>
      <w:r>
        <w:rPr>
          <w:rFonts w:ascii="Calibri" w:hAnsi="Calibri"/>
          <w:b/>
        </w:rPr>
        <w:t>quadratic function</w:t>
      </w:r>
      <w:r>
        <w:rPr>
          <w:rFonts w:ascii="Calibri" w:hAnsi="Calibri"/>
        </w:rPr>
        <w:t xml:space="preserve"> is a function of degree 2. (recall: </w:t>
      </w:r>
      <w:r>
        <w:rPr>
          <w:rFonts w:ascii="Calibri" w:hAnsi="Calibri"/>
          <w:b/>
        </w:rPr>
        <w:t>degree</w:t>
      </w:r>
      <w:r>
        <w:rPr>
          <w:rFonts w:ascii="Calibri" w:hAnsi="Calibri"/>
        </w:rPr>
        <w:t xml:space="preserve"> = highest exponent value).</w:t>
      </w:r>
    </w:p>
    <w:p w14:paraId="04533420" w14:textId="77777777" w:rsidR="001267B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</w:p>
    <w:p w14:paraId="07035A13" w14:textId="77777777" w:rsidR="001267B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ab/>
        <w:t>for example:</w:t>
      </w:r>
      <w:r w:rsidR="000B4F97">
        <w:rPr>
          <w:rFonts w:ascii="Calibri" w:hAnsi="Calibri"/>
        </w:rPr>
        <w:t xml:space="preserve">  f(x) = x</w:t>
      </w:r>
      <w:r w:rsidR="000B4F97">
        <w:rPr>
          <w:rFonts w:ascii="Calibri" w:hAnsi="Calibri"/>
          <w:vertAlign w:val="superscript"/>
        </w:rPr>
        <w:t>2</w:t>
      </w:r>
      <w:r w:rsidR="000B4F97">
        <w:rPr>
          <w:rFonts w:ascii="Calibri" w:hAnsi="Calibri"/>
        </w:rPr>
        <w:t xml:space="preserve"> is the simplest form of a quadratic function</w:t>
      </w:r>
    </w:p>
    <w:p w14:paraId="26A34DB4" w14:textId="77777777" w:rsidR="001267B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</w:p>
    <w:p w14:paraId="61E8B676" w14:textId="77777777" w:rsidR="001267B6" w:rsidRPr="00E41B16" w:rsidRDefault="001267B6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>In general, a quadratic function is of the form</w:t>
      </w:r>
      <w:proofErr w:type="gramStart"/>
      <w:r>
        <w:rPr>
          <w:rFonts w:ascii="Calibri" w:hAnsi="Calibri"/>
        </w:rPr>
        <w:t xml:space="preserve">: </w:t>
      </w:r>
      <w:proofErr w:type="gramEnd"/>
      <w:r w:rsidRPr="00E73646">
        <w:rPr>
          <w:position w:val="-6"/>
        </w:rPr>
        <w:object w:dxaOrig="1480" w:dyaOrig="340" w14:anchorId="4CBEBB0C">
          <v:shape id="_x0000_i1026" type="#_x0000_t75" style="width:74.05pt;height:17pt" o:ole="">
            <v:imagedata r:id="rId12" o:title=""/>
          </v:shape>
          <o:OLEObject Type="Embed" ProgID="Equation.3" ShapeID="_x0000_i1026" DrawAspect="Content" ObjectID="_1414837151" r:id="rId13"/>
        </w:object>
      </w:r>
      <w:r w:rsidR="00E41B16">
        <w:t>,</w:t>
      </w:r>
      <w:r w:rsidR="00E41B16">
        <w:rPr>
          <w:rFonts w:ascii="Calibri" w:hAnsi="Calibri"/>
        </w:rPr>
        <w:t xml:space="preserve"> where </w:t>
      </w:r>
      <w:r w:rsidR="00E41B16" w:rsidRPr="00E73646">
        <w:rPr>
          <w:position w:val="-2"/>
        </w:rPr>
        <w:object w:dxaOrig="500" w:dyaOrig="200" w14:anchorId="4C1AA53C">
          <v:shape id="_x0000_i1027" type="#_x0000_t75" style="width:25.15pt;height:10.2pt" o:ole="">
            <v:imagedata r:id="rId14" o:title=""/>
          </v:shape>
          <o:OLEObject Type="Embed" ProgID="Equation.3" ShapeID="_x0000_i1027" DrawAspect="Content" ObjectID="_1414837152" r:id="rId15"/>
        </w:object>
      </w:r>
    </w:p>
    <w:p w14:paraId="37ACBAAD" w14:textId="77777777" w:rsidR="00A2563A" w:rsidRPr="001267B6" w:rsidRDefault="00A2563A" w:rsidP="00A2563A">
      <w:pPr>
        <w:pStyle w:val="NoteLevel11"/>
        <w:numPr>
          <w:ilvl w:val="0"/>
          <w:numId w:val="0"/>
        </w:numPr>
        <w:rPr>
          <w:rFonts w:ascii="Calibri" w:hAnsi="Calibri"/>
        </w:rPr>
      </w:pPr>
    </w:p>
    <w:p w14:paraId="78824CEB" w14:textId="77777777" w:rsidR="001267B6" w:rsidRDefault="001267B6" w:rsidP="00FD49EC">
      <w:pPr>
        <w:rPr>
          <w:rFonts w:ascii="Calibri" w:hAnsi="Calibri"/>
        </w:rPr>
      </w:pPr>
      <w:r>
        <w:rPr>
          <w:rFonts w:asciiTheme="majorHAnsi" w:hAnsiTheme="majorHAnsi"/>
          <w:noProof/>
        </w:rPr>
        <w:t>Ex. 1:</w:t>
      </w:r>
      <w:r>
        <w:rPr>
          <w:rFonts w:asciiTheme="majorHAnsi" w:hAnsiTheme="majorHAnsi"/>
          <w:noProof/>
        </w:rPr>
        <w:tab/>
        <w:t xml:space="preserve">Graph the function </w:t>
      </w:r>
      <w:r w:rsidRPr="00E73646">
        <w:rPr>
          <w:position w:val="-6"/>
        </w:rPr>
        <w:object w:dxaOrig="600" w:dyaOrig="340" w14:anchorId="3541BB86">
          <v:shape id="_x0000_i1028" type="#_x0000_t75" style="width:29.9pt;height:17pt" o:ole="">
            <v:imagedata r:id="rId16" o:title=""/>
          </v:shape>
          <o:OLEObject Type="Embed" ProgID="Equation.3" ShapeID="_x0000_i1028" DrawAspect="Content" ObjectID="_1414837153" r:id="rId17"/>
        </w:object>
      </w:r>
      <w:r>
        <w:t xml:space="preserve"> </w:t>
      </w:r>
      <w:r>
        <w:rPr>
          <w:rFonts w:ascii="Calibri" w:hAnsi="Calibri"/>
        </w:rPr>
        <w:t>using a table of values.</w:t>
      </w:r>
    </w:p>
    <w:p w14:paraId="39CDDDEA" w14:textId="0AAEB15D" w:rsidR="001267B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6AD6EC70" wp14:editId="5B1C2A70">
                <wp:simplePos x="0" y="0"/>
                <wp:positionH relativeFrom="column">
                  <wp:posOffset>2046483</wp:posOffset>
                </wp:positionH>
                <wp:positionV relativeFrom="paragraph">
                  <wp:posOffset>107186</wp:posOffset>
                </wp:positionV>
                <wp:extent cx="47880" cy="88560"/>
                <wp:effectExtent l="19050" t="38100" r="28575" b="2603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478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" o:spid="_x0000_s1026" type="#_x0000_t75" style="position:absolute;margin-left:160.6pt;margin-top:7.35pt;width:4.75pt;height:8.3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">
                <v:imagedata r:id="rId19" o:title=""/>
              </v:shape>
            </w:pict>
          </mc:Fallback>
        </mc:AlternateContent>
      </w:r>
      <w:r w:rsidR="004B0B36" w:rsidRPr="001267B6">
        <w:rPr>
          <w:rFonts w:ascii="Calibri" w:hAnsi="Calibri"/>
          <w:noProof/>
          <w:lang w:val="en-CA" w:eastAsia="en-CA"/>
        </w:rPr>
        <w:drawing>
          <wp:anchor distT="0" distB="0" distL="114300" distR="114300" simplePos="0" relativeHeight="251660288" behindDoc="0" locked="0" layoutInCell="1" allowOverlap="1" wp14:anchorId="35C3DD85" wp14:editId="361608FD">
            <wp:simplePos x="0" y="0"/>
            <wp:positionH relativeFrom="column">
              <wp:posOffset>0</wp:posOffset>
            </wp:positionH>
            <wp:positionV relativeFrom="paragraph">
              <wp:posOffset>88265</wp:posOffset>
            </wp:positionV>
            <wp:extent cx="3171190" cy="3072765"/>
            <wp:effectExtent l="0" t="0" r="0" b="0"/>
            <wp:wrapNone/>
            <wp:docPr id="6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072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67B6">
        <w:rPr>
          <w:rFonts w:ascii="Calibri" w:hAnsi="Calibri"/>
        </w:rPr>
        <w:tab/>
      </w:r>
    </w:p>
    <w:p w14:paraId="29C72E4E" w14:textId="3B7CB681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3A723ED7" wp14:editId="0C8B659C">
                <wp:simplePos x="0" y="0"/>
                <wp:positionH relativeFrom="column">
                  <wp:posOffset>1599723</wp:posOffset>
                </wp:positionH>
                <wp:positionV relativeFrom="paragraph">
                  <wp:posOffset>36324</wp:posOffset>
                </wp:positionV>
                <wp:extent cx="11880" cy="203760"/>
                <wp:effectExtent l="38100" t="38100" r="64770" b="44450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18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" o:spid="_x0000_s1026" type="#_x0000_t75" style="position:absolute;margin-left:124.35pt;margin-top:1.55pt;width:3.45pt;height:17.7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">
                <v:imagedata r:id="rId22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49CA22F8" wp14:editId="7561944E">
                <wp:simplePos x="0" y="0"/>
                <wp:positionH relativeFrom="column">
                  <wp:posOffset>1608723</wp:posOffset>
                </wp:positionH>
                <wp:positionV relativeFrom="paragraph">
                  <wp:posOffset>63684</wp:posOffset>
                </wp:positionV>
                <wp:extent cx="720" cy="23760"/>
                <wp:effectExtent l="57150" t="38100" r="56515" b="3365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" o:spid="_x0000_s1026" type="#_x0000_t75" style="position:absolute;margin-left:125.55pt;margin-top:4.15pt;width:2.2pt;height:3.1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">
                <v:imagedata r:id="rId24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780C4A7E" wp14:editId="0443F566">
                <wp:simplePos x="0" y="0"/>
                <wp:positionH relativeFrom="column">
                  <wp:posOffset>1116603</wp:posOffset>
                </wp:positionH>
                <wp:positionV relativeFrom="paragraph">
                  <wp:posOffset>-42869</wp:posOffset>
                </wp:positionV>
                <wp:extent cx="97200" cy="99000"/>
                <wp:effectExtent l="38100" t="38100" r="36195" b="7302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972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" o:spid="_x0000_s1026" type="#_x0000_t75" style="position:absolute;margin-left:86.5pt;margin-top:-4.6pt;width:9.5pt;height:10.4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">
                <v:imagedata r:id="rId26" o:title=""/>
              </v:shape>
            </w:pict>
          </mc:Fallback>
        </mc:AlternateContent>
      </w:r>
      <w:r w:rsidR="004B0B36">
        <w:rPr>
          <w:rFonts w:ascii="Calibri" w:hAnsi="Calibri"/>
          <w:noProof/>
          <w:lang w:val="en-CA" w:eastAsia="en-CA"/>
        </w:rPr>
        <w:drawing>
          <wp:anchor distT="0" distB="0" distL="114300" distR="114300" simplePos="0" relativeHeight="251663360" behindDoc="0" locked="0" layoutInCell="1" allowOverlap="1" wp14:anchorId="0663AB4E" wp14:editId="38AF7733">
            <wp:simplePos x="0" y="0"/>
            <wp:positionH relativeFrom="column">
              <wp:posOffset>3200400</wp:posOffset>
            </wp:positionH>
            <wp:positionV relativeFrom="paragraph">
              <wp:posOffset>130810</wp:posOffset>
            </wp:positionV>
            <wp:extent cx="1804035" cy="2971800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4035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482713" w14:textId="4C99130A" w:rsidR="004B0B36" w:rsidRDefault="00647C84" w:rsidP="00FD49EC">
      <w:pPr>
        <w:rPr>
          <w:rFonts w:ascii="Calibri" w:hAnsi="Calibri"/>
        </w:rPr>
      </w:pPr>
      <w:r>
        <w:rPr>
          <w:rFonts w:asciiTheme="majorHAnsi" w:hAnsiTheme="majorHAns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277C32E9" wp14:editId="28BF5144">
                <wp:simplePos x="0" y="0"/>
                <wp:positionH relativeFrom="column">
                  <wp:posOffset>1168083</wp:posOffset>
                </wp:positionH>
                <wp:positionV relativeFrom="paragraph">
                  <wp:posOffset>12636</wp:posOffset>
                </wp:positionV>
                <wp:extent cx="15120" cy="29520"/>
                <wp:effectExtent l="57150" t="38100" r="61595" b="4699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5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" o:spid="_x0000_s1026" type="#_x0000_t75" style="position:absolute;margin-left:90.65pt;margin-top:.15pt;width:3.9pt;height:4.0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">
                <v:imagedata r:id="rId29" o:title=""/>
              </v:shape>
            </w:pict>
          </mc:Fallback>
        </mc:AlternateContent>
      </w:r>
      <w:r>
        <w:rPr>
          <w:rFonts w:asciiTheme="majorHAnsi" w:hAnsiTheme="majorHAns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39D9A89C" wp14:editId="1AB9C3D8">
                <wp:simplePos x="0" y="0"/>
                <wp:positionH relativeFrom="column">
                  <wp:posOffset>1987803</wp:posOffset>
                </wp:positionH>
                <wp:positionV relativeFrom="paragraph">
                  <wp:posOffset>30276</wp:posOffset>
                </wp:positionV>
                <wp:extent cx="17280" cy="10080"/>
                <wp:effectExtent l="57150" t="57150" r="59055" b="6667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17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" o:spid="_x0000_s1026" type="#_x0000_t75" style="position:absolute;margin-left:155.25pt;margin-top:1.15pt;width:3.9pt;height:3.4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">
                <v:imagedata r:id="rId31" o:title=""/>
              </v:shape>
            </w:pict>
          </mc:Fallback>
        </mc:AlternateContent>
      </w:r>
      <w:r w:rsidR="00774B25">
        <w:rPr>
          <w:rFonts w:asciiTheme="majorHAnsi" w:hAnsiTheme="majorHAns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3E7CAB48" wp14:editId="4FC3B522">
                <wp:simplePos x="0" y="0"/>
                <wp:positionH relativeFrom="column">
                  <wp:posOffset>5004435</wp:posOffset>
                </wp:positionH>
                <wp:positionV relativeFrom="paragraph">
                  <wp:posOffset>41910</wp:posOffset>
                </wp:positionV>
                <wp:extent cx="1828800" cy="2747010"/>
                <wp:effectExtent l="0" t="2540" r="3175" b="635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38" name="Text Box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2747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F5DC36" w14:textId="77777777" w:rsidR="00647C84" w:rsidRDefault="00647C84">
                            <w:r>
                              <w:t xml:space="preserve">What is the </w:t>
                            </w:r>
                            <w:r>
                              <w:rPr>
                                <w:b/>
                              </w:rPr>
                              <w:t>domain</w:t>
                            </w:r>
                            <w:r>
                              <w:t xml:space="preserve"> of this graph?</w:t>
                            </w:r>
                          </w:p>
                          <w:p w14:paraId="2E0E004D" w14:textId="77777777" w:rsidR="00647C84" w:rsidRDefault="00647C84"/>
                          <w:p w14:paraId="6A2E4709" w14:textId="77777777" w:rsidR="00647C84" w:rsidRDefault="00647C84"/>
                          <w:p w14:paraId="0C6825E6" w14:textId="77777777" w:rsidR="00647C84" w:rsidRDefault="00647C84"/>
                          <w:p w14:paraId="1282A52D" w14:textId="77777777" w:rsidR="00647C84" w:rsidRDefault="00647C84"/>
                          <w:p w14:paraId="390760CD" w14:textId="77777777" w:rsidR="00647C84" w:rsidRDefault="00647C84"/>
                          <w:p w14:paraId="6B196DD0" w14:textId="77777777" w:rsidR="00647C84" w:rsidRPr="001267B6" w:rsidRDefault="00647C84">
                            <w:r>
                              <w:t xml:space="preserve">What is the </w:t>
                            </w:r>
                            <w:r>
                              <w:rPr>
                                <w:b/>
                              </w:rPr>
                              <w:t>range</w:t>
                            </w:r>
                            <w:r>
                              <w:t xml:space="preserve"> of this graph?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14" o:spid="_x0000_s1026" type="#_x0000_t202" style="position:absolute;margin-left:394.05pt;margin-top:3.3pt;width:2in;height:216.3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" filled="f" stroked="f">
                <v:textbox inset=",7.2pt,,7.2pt">
                  <w:txbxContent>
                    <w:p w14:paraId="77F5DC36" w14:textId="77777777" w:rsidR="00556691" w:rsidRDefault="00556691">
                      <w:r>
                        <w:t xml:space="preserve">What is the </w:t>
                      </w:r>
                      <w:r>
                        <w:rPr>
                          <w:b/>
                        </w:rPr>
                        <w:t>domain</w:t>
                      </w:r>
                      <w:r>
                        <w:t xml:space="preserve"> of this graph?</w:t>
                      </w:r>
                    </w:p>
                    <w:p w14:paraId="2E0E004D" w14:textId="77777777" w:rsidR="00556691" w:rsidRDefault="00556691"/>
                    <w:p w14:paraId="6A2E4709" w14:textId="77777777" w:rsidR="00556691" w:rsidRDefault="00556691"/>
                    <w:p w14:paraId="0C6825E6" w14:textId="77777777" w:rsidR="00556691" w:rsidRDefault="00556691"/>
                    <w:p w14:paraId="1282A52D" w14:textId="77777777" w:rsidR="00556691" w:rsidRDefault="00556691"/>
                    <w:p w14:paraId="390760CD" w14:textId="77777777" w:rsidR="00556691" w:rsidRDefault="00556691"/>
                    <w:p w14:paraId="6B196DD0" w14:textId="77777777" w:rsidR="00556691" w:rsidRPr="001267B6" w:rsidRDefault="00556691">
                      <w:r>
                        <w:t xml:space="preserve">What is the </w:t>
                      </w:r>
                      <w:r>
                        <w:rPr>
                          <w:b/>
                        </w:rPr>
                        <w:t>range</w:t>
                      </w:r>
                      <w:r>
                        <w:t xml:space="preserve"> of this graph?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400FDB58" w14:textId="6DF2CDF4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16D3E941" wp14:editId="125DE49E">
                <wp:simplePos x="0" y="0"/>
                <wp:positionH relativeFrom="column">
                  <wp:posOffset>1583523</wp:posOffset>
                </wp:positionH>
                <wp:positionV relativeFrom="paragraph">
                  <wp:posOffset>64534</wp:posOffset>
                </wp:positionV>
                <wp:extent cx="7200" cy="161640"/>
                <wp:effectExtent l="38100" t="57150" r="69215" b="4826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72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" o:spid="_x0000_s1026" type="#_x0000_t75" style="position:absolute;margin-left:123.75pt;margin-top:3.9pt;width:3pt;height:14.7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">
                <v:imagedata r:id="rId33" o:title=""/>
              </v:shape>
            </w:pict>
          </mc:Fallback>
        </mc:AlternateContent>
      </w:r>
    </w:p>
    <w:p w14:paraId="3B5E97D6" w14:textId="58862F86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2EDA0B7C" wp14:editId="44E3D62A">
                <wp:simplePos x="0" y="0"/>
                <wp:positionH relativeFrom="column">
                  <wp:posOffset>1147203</wp:posOffset>
                </wp:positionH>
                <wp:positionV relativeFrom="paragraph">
                  <wp:posOffset>-616161</wp:posOffset>
                </wp:positionV>
                <wp:extent cx="885240" cy="1450440"/>
                <wp:effectExtent l="95250" t="133350" r="143510" b="22606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85240" cy="145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" o:spid="_x0000_s1026" type="#_x0000_t75" style="position:absolute;margin-left:85.85pt;margin-top:-56.05pt;width:80.75pt;height:134.6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">
                <v:imagedata r:id="rId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6088C81B" wp14:editId="729D15B5">
                <wp:simplePos x="0" y="0"/>
                <wp:positionH relativeFrom="column">
                  <wp:posOffset>1154043</wp:posOffset>
                </wp:positionH>
                <wp:positionV relativeFrom="paragraph">
                  <wp:posOffset>-622994</wp:posOffset>
                </wp:positionV>
                <wp:extent cx="903960" cy="1466640"/>
                <wp:effectExtent l="57150" t="57150" r="67945" b="7683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903960" cy="146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" o:spid="_x0000_s1026" type="#_x0000_t75" style="position:absolute;margin-left:89.85pt;margin-top:-50.5pt;width:73.65pt;height:118.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">
                <v:imagedata r:id="rId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1A60E369" wp14:editId="2CA38059">
                <wp:simplePos x="0" y="0"/>
                <wp:positionH relativeFrom="column">
                  <wp:posOffset>4266045</wp:posOffset>
                </wp:positionH>
                <wp:positionV relativeFrom="paragraph">
                  <wp:posOffset>-5955</wp:posOffset>
                </wp:positionV>
                <wp:extent cx="126720" cy="242640"/>
                <wp:effectExtent l="57150" t="57150" r="64135" b="8128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1267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" o:spid="_x0000_s1026" type="#_x0000_t75" style="position:absolute;margin-left:334.45pt;margin-top:-1.9pt;width:13pt;height:22.2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">
                <v:imagedata r:id="rId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27C4881B" wp14:editId="05DA64DA">
                <wp:simplePos x="0" y="0"/>
                <wp:positionH relativeFrom="column">
                  <wp:posOffset>3705165</wp:posOffset>
                </wp:positionH>
                <wp:positionV relativeFrom="paragraph">
                  <wp:posOffset>54885</wp:posOffset>
                </wp:positionV>
                <wp:extent cx="128160" cy="191520"/>
                <wp:effectExtent l="57150" t="57150" r="43815" b="7556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1281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90.5pt;margin-top:2.9pt;width:12.85pt;height:18.0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">
                <v:imagedata r:id="rId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720C380A" wp14:editId="13E007B3">
                <wp:simplePos x="0" y="0"/>
                <wp:positionH relativeFrom="column">
                  <wp:posOffset>3583485</wp:posOffset>
                </wp:positionH>
                <wp:positionV relativeFrom="paragraph">
                  <wp:posOffset>140205</wp:posOffset>
                </wp:positionV>
                <wp:extent cx="83160" cy="10800"/>
                <wp:effectExtent l="38100" t="57150" r="50800" b="6540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83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280.8pt;margin-top:9.75pt;width:8.25pt;height:3.4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">
                <v:imagedata r:id="rId43" o:title=""/>
              </v:shape>
            </w:pict>
          </mc:Fallback>
        </mc:AlternateContent>
      </w:r>
    </w:p>
    <w:p w14:paraId="36F3B08E" w14:textId="39F2E18B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35C3650B" wp14:editId="79B1333F">
                <wp:simplePos x="0" y="0"/>
                <wp:positionH relativeFrom="column">
                  <wp:posOffset>1584243</wp:posOffset>
                </wp:positionH>
                <wp:positionV relativeFrom="paragraph">
                  <wp:posOffset>-4456</wp:posOffset>
                </wp:positionV>
                <wp:extent cx="3240" cy="180000"/>
                <wp:effectExtent l="57150" t="38100" r="73025" b="6794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32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" o:spid="_x0000_s1026" type="#_x0000_t75" style="position:absolute;margin-left:123.35pt;margin-top:-1.55pt;width:3.1pt;height:16.5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">
                <v:imagedata r:id="rId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742683A3" wp14:editId="0EE78E58">
                <wp:simplePos x="0" y="0"/>
                <wp:positionH relativeFrom="column">
                  <wp:posOffset>1331325</wp:posOffset>
                </wp:positionH>
                <wp:positionV relativeFrom="paragraph">
                  <wp:posOffset>139910</wp:posOffset>
                </wp:positionV>
                <wp:extent cx="14760" cy="25560"/>
                <wp:effectExtent l="57150" t="38100" r="61595" b="5080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47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" o:spid="_x0000_s1026" type="#_x0000_t75" style="position:absolute;margin-left:103.7pt;margin-top:10pt;width:3.5pt;height:4.1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">
                <v:imagedata r:id="rId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3A637D80" wp14:editId="2A5F5B4B">
                <wp:simplePos x="0" y="0"/>
                <wp:positionH relativeFrom="column">
                  <wp:posOffset>1869885</wp:posOffset>
                </wp:positionH>
                <wp:positionV relativeFrom="paragraph">
                  <wp:posOffset>118670</wp:posOffset>
                </wp:positionV>
                <wp:extent cx="13320" cy="32760"/>
                <wp:effectExtent l="57150" t="38100" r="63500" b="4381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33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" o:spid="_x0000_s1026" type="#_x0000_t75" style="position:absolute;margin-left:145.9pt;margin-top:8.25pt;width:3.8pt;height:4.6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">
                <v:imagedata r:id="rId49" o:title=""/>
              </v:shape>
            </w:pict>
          </mc:Fallback>
        </mc:AlternateContent>
      </w:r>
    </w:p>
    <w:p w14:paraId="3DC8F9D3" w14:textId="790473B8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3AD860A4" wp14:editId="5B265991">
                <wp:simplePos x="0" y="0"/>
                <wp:positionH relativeFrom="column">
                  <wp:posOffset>6165243</wp:posOffset>
                </wp:positionH>
                <wp:positionV relativeFrom="paragraph">
                  <wp:posOffset>-119944</wp:posOffset>
                </wp:positionV>
                <wp:extent cx="194760" cy="486000"/>
                <wp:effectExtent l="57150" t="57150" r="15240" b="8572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94760" cy="48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" o:spid="_x0000_s1026" type="#_x0000_t75" style="position:absolute;margin-left:484.3pt;margin-top:-10.95pt;width:18.1pt;height:41.3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">
                <v:imagedata r:id="rId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1D945B96" wp14:editId="11FD6FCD">
                <wp:simplePos x="0" y="0"/>
                <wp:positionH relativeFrom="column">
                  <wp:posOffset>5955723</wp:posOffset>
                </wp:positionH>
                <wp:positionV relativeFrom="paragraph">
                  <wp:posOffset>-1504</wp:posOffset>
                </wp:positionV>
                <wp:extent cx="208080" cy="237600"/>
                <wp:effectExtent l="57150" t="57150" r="59055" b="6731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20808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" o:spid="_x0000_s1026" type="#_x0000_t75" style="position:absolute;margin-left:467.65pt;margin-top:-1.55pt;width:19pt;height:21.7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">
                <v:imagedata r:id="rId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797D3E5B" wp14:editId="090E8A8A">
                <wp:simplePos x="0" y="0"/>
                <wp:positionH relativeFrom="column">
                  <wp:posOffset>6016923</wp:posOffset>
                </wp:positionH>
                <wp:positionV relativeFrom="paragraph">
                  <wp:posOffset>54296</wp:posOffset>
                </wp:positionV>
                <wp:extent cx="15480" cy="174240"/>
                <wp:effectExtent l="57150" t="57150" r="60960" b="7366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54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" o:spid="_x0000_s1026" type="#_x0000_t75" style="position:absolute;margin-left:472.15pt;margin-top:3pt;width:4.2pt;height:16.6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">
                <v:imagedata r:id="rId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6A9EEB9F" wp14:editId="1D2E1954">
                <wp:simplePos x="0" y="0"/>
                <wp:positionH relativeFrom="column">
                  <wp:posOffset>5960043</wp:posOffset>
                </wp:positionH>
                <wp:positionV relativeFrom="paragraph">
                  <wp:posOffset>58256</wp:posOffset>
                </wp:positionV>
                <wp:extent cx="16920" cy="182160"/>
                <wp:effectExtent l="38100" t="57150" r="59690" b="6604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69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" o:spid="_x0000_s1026" type="#_x0000_t75" style="position:absolute;margin-left:467.7pt;margin-top:3.3pt;width:4.4pt;height:17.2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">
                <v:imagedata r:id="rId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2AD0F2C2" wp14:editId="2D56E7A1">
                <wp:simplePos x="0" y="0"/>
                <wp:positionH relativeFrom="column">
                  <wp:posOffset>5747283</wp:posOffset>
                </wp:positionH>
                <wp:positionV relativeFrom="paragraph">
                  <wp:posOffset>143576</wp:posOffset>
                </wp:positionV>
                <wp:extent cx="132120" cy="25560"/>
                <wp:effectExtent l="38100" t="38100" r="39370" b="5080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321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" o:spid="_x0000_s1026" type="#_x0000_t75" style="position:absolute;margin-left:451.35pt;margin-top:10.5pt;width:11.9pt;height:3.8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">
                <v:imagedata r:id="rId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3AFC2E04" wp14:editId="4A038FB0">
                <wp:simplePos x="0" y="0"/>
                <wp:positionH relativeFrom="column">
                  <wp:posOffset>5758083</wp:posOffset>
                </wp:positionH>
                <wp:positionV relativeFrom="paragraph">
                  <wp:posOffset>57536</wp:posOffset>
                </wp:positionV>
                <wp:extent cx="151560" cy="206280"/>
                <wp:effectExtent l="57150" t="57150" r="20320" b="8001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515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" o:spid="_x0000_s1026" type="#_x0000_t75" style="position:absolute;margin-left:451.8pt;margin-top:3.05pt;width:14.05pt;height:19.4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">
                <v:imagedata r:id="rId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3C562FC7" wp14:editId="298FCA06">
                <wp:simplePos x="0" y="0"/>
                <wp:positionH relativeFrom="column">
                  <wp:posOffset>5562963</wp:posOffset>
                </wp:positionH>
                <wp:positionV relativeFrom="paragraph">
                  <wp:posOffset>112976</wp:posOffset>
                </wp:positionV>
                <wp:extent cx="130680" cy="114480"/>
                <wp:effectExtent l="38100" t="57150" r="41275" b="7620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306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" o:spid="_x0000_s1026" type="#_x0000_t75" style="position:absolute;margin-left:437.25pt;margin-top:7.6pt;width:11.7pt;height:11.8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">
                <v:imagedata r:id="rId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77BEB0A6" wp14:editId="45B1C6B8">
                <wp:simplePos x="0" y="0"/>
                <wp:positionH relativeFrom="column">
                  <wp:posOffset>5564403</wp:posOffset>
                </wp:positionH>
                <wp:positionV relativeFrom="paragraph">
                  <wp:posOffset>97856</wp:posOffset>
                </wp:positionV>
                <wp:extent cx="128520" cy="142200"/>
                <wp:effectExtent l="38100" t="57150" r="43180" b="6794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285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" o:spid="_x0000_s1026" type="#_x0000_t75" style="position:absolute;margin-left:437.65pt;margin-top:6.35pt;width:11.9pt;height:13.9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">
                <v:imagedata r:id="rId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4A985E25" wp14:editId="6DF4347B">
                <wp:simplePos x="0" y="0"/>
                <wp:positionH relativeFrom="column">
                  <wp:posOffset>5245803</wp:posOffset>
                </wp:positionH>
                <wp:positionV relativeFrom="paragraph">
                  <wp:posOffset>137816</wp:posOffset>
                </wp:positionV>
                <wp:extent cx="109080" cy="88920"/>
                <wp:effectExtent l="38100" t="57150" r="43815" b="4445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090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" o:spid="_x0000_s1026" type="#_x0000_t75" style="position:absolute;margin-left:411.85pt;margin-top:9.65pt;width:10.25pt;height:9.0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">
                <v:imagedata r:id="rId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651CC011" wp14:editId="1BBBCAC5">
                <wp:simplePos x="0" y="0"/>
                <wp:positionH relativeFrom="column">
                  <wp:posOffset>5255883</wp:posOffset>
                </wp:positionH>
                <wp:positionV relativeFrom="paragraph">
                  <wp:posOffset>111176</wp:posOffset>
                </wp:positionV>
                <wp:extent cx="84960" cy="123120"/>
                <wp:effectExtent l="57150" t="57150" r="67945" b="6794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849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" o:spid="_x0000_s1026" type="#_x0000_t75" style="position:absolute;margin-left:412.7pt;margin-top:7.5pt;width:9.25pt;height:12.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">
                <v:imagedata r:id="rId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53E5BC80" wp14:editId="484FE43F">
                <wp:simplePos x="0" y="0"/>
                <wp:positionH relativeFrom="column">
                  <wp:posOffset>5039523</wp:posOffset>
                </wp:positionH>
                <wp:positionV relativeFrom="paragraph">
                  <wp:posOffset>-27784</wp:posOffset>
                </wp:positionV>
                <wp:extent cx="145440" cy="386280"/>
                <wp:effectExtent l="57150" t="57150" r="26035" b="7112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45440" cy="3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" o:spid="_x0000_s1026" type="#_x0000_t75" style="position:absolute;margin-left:395.25pt;margin-top:-3.6pt;width:14.1pt;height:33.3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">
                <v:imagedata r:id="rId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424562A2" wp14:editId="71305F27">
                <wp:simplePos x="0" y="0"/>
                <wp:positionH relativeFrom="column">
                  <wp:posOffset>4408245</wp:posOffset>
                </wp:positionH>
                <wp:positionV relativeFrom="paragraph">
                  <wp:posOffset>-42545</wp:posOffset>
                </wp:positionV>
                <wp:extent cx="9000" cy="245520"/>
                <wp:effectExtent l="38100" t="57150" r="67310" b="7874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900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" o:spid="_x0000_s1026" type="#_x0000_t75" style="position:absolute;margin-left:345.6pt;margin-top:-4.75pt;width:3.65pt;height:22.4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">
                <v:imagedata r:id="rId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53BC227C" wp14:editId="6E6FC474">
                <wp:simplePos x="0" y="0"/>
                <wp:positionH relativeFrom="column">
                  <wp:posOffset>4283325</wp:posOffset>
                </wp:positionH>
                <wp:positionV relativeFrom="paragraph">
                  <wp:posOffset>-31025</wp:posOffset>
                </wp:positionV>
                <wp:extent cx="132840" cy="138960"/>
                <wp:effectExtent l="57150" t="57150" r="635" b="7112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328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" o:spid="_x0000_s1026" type="#_x0000_t75" style="position:absolute;margin-left:335.65pt;margin-top:-3.9pt;width:12.6pt;height:14.0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">
                <v:imagedata r:id="rId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40792647" wp14:editId="18881829">
                <wp:simplePos x="0" y="0"/>
                <wp:positionH relativeFrom="column">
                  <wp:posOffset>3730365</wp:posOffset>
                </wp:positionH>
                <wp:positionV relativeFrom="paragraph">
                  <wp:posOffset>23695</wp:posOffset>
                </wp:positionV>
                <wp:extent cx="102960" cy="219960"/>
                <wp:effectExtent l="38100" t="57150" r="30480" b="8509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1029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292.85pt;margin-top:.3pt;width:9.85pt;height:20.4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">
                <v:imagedata r:id="rId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729D1A13" wp14:editId="1530BFCC">
                <wp:simplePos x="0" y="0"/>
                <wp:positionH relativeFrom="column">
                  <wp:posOffset>3535605</wp:posOffset>
                </wp:positionH>
                <wp:positionV relativeFrom="paragraph">
                  <wp:posOffset>91015</wp:posOffset>
                </wp:positionV>
                <wp:extent cx="143280" cy="27000"/>
                <wp:effectExtent l="19050" t="38100" r="28575" b="4953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1432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277.7pt;margin-top:6.7pt;width:12.45pt;height:4.1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">
                <v:imagedata r:id="rId79" o:title=""/>
              </v:shape>
            </w:pict>
          </mc:Fallback>
        </mc:AlternateContent>
      </w:r>
    </w:p>
    <w:p w14:paraId="6224DD01" w14:textId="2EFF878F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1C00368B" wp14:editId="7BF88D19">
                <wp:simplePos x="0" y="0"/>
                <wp:positionH relativeFrom="column">
                  <wp:posOffset>1593243</wp:posOffset>
                </wp:positionH>
                <wp:positionV relativeFrom="paragraph">
                  <wp:posOffset>-67686</wp:posOffset>
                </wp:positionV>
                <wp:extent cx="2520" cy="162720"/>
                <wp:effectExtent l="57150" t="38100" r="74295" b="6604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5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" o:spid="_x0000_s1026" type="#_x0000_t75" style="position:absolute;margin-left:123.65pt;margin-top:-6.4pt;width:3.75pt;height:15.3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">
                <v:imagedata r:id="rId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1A61AF50" wp14:editId="0E0AE5EB">
                <wp:simplePos x="0" y="0"/>
                <wp:positionH relativeFrom="column">
                  <wp:posOffset>5427963</wp:posOffset>
                </wp:positionH>
                <wp:positionV relativeFrom="paragraph">
                  <wp:posOffset>-208439</wp:posOffset>
                </wp:positionV>
                <wp:extent cx="41400" cy="428760"/>
                <wp:effectExtent l="38100" t="57150" r="34925" b="6667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41400" cy="42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" o:spid="_x0000_s1026" type="#_x0000_t75" style="position:absolute;margin-left:426.1pt;margin-top:-17.7pt;width:4.95pt;height:36.7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">
                <v:imagedata r:id="rId83" o:title=""/>
              </v:shape>
            </w:pict>
          </mc:Fallback>
        </mc:AlternateContent>
      </w:r>
    </w:p>
    <w:p w14:paraId="3B3F68E6" w14:textId="77286A48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648243BD" wp14:editId="5CEC9214">
                <wp:simplePos x="0" y="0"/>
                <wp:positionH relativeFrom="column">
                  <wp:posOffset>1604043</wp:posOffset>
                </wp:positionH>
                <wp:positionV relativeFrom="paragraph">
                  <wp:posOffset>45059</wp:posOffset>
                </wp:positionV>
                <wp:extent cx="11160" cy="271080"/>
                <wp:effectExtent l="38100" t="19050" r="65405" b="3429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116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" o:spid="_x0000_s1026" type="#_x0000_t75" style="position:absolute;margin-left:124.95pt;margin-top:3pt;width:3.5pt;height:22.3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">
                <v:imagedata r:id="rId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29311293" wp14:editId="2A3EE28F">
                <wp:simplePos x="0" y="0"/>
                <wp:positionH relativeFrom="column">
                  <wp:posOffset>1481085</wp:posOffset>
                </wp:positionH>
                <wp:positionV relativeFrom="paragraph">
                  <wp:posOffset>-12175</wp:posOffset>
                </wp:positionV>
                <wp:extent cx="14400" cy="29520"/>
                <wp:effectExtent l="57150" t="38100" r="62230" b="6604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44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" o:spid="_x0000_s1026" type="#_x0000_t75" style="position:absolute;margin-left:115.4pt;margin-top:-2pt;width:3.7pt;height:4.6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">
                <v:imagedata r:id="rId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4D444B40" wp14:editId="62156F27">
                <wp:simplePos x="0" y="0"/>
                <wp:positionH relativeFrom="column">
                  <wp:posOffset>1739205</wp:posOffset>
                </wp:positionH>
                <wp:positionV relativeFrom="paragraph">
                  <wp:posOffset>-13615</wp:posOffset>
                </wp:positionV>
                <wp:extent cx="18000" cy="35280"/>
                <wp:effectExtent l="38100" t="57150" r="58420" b="6032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80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" o:spid="_x0000_s1026" type="#_x0000_t75" style="position:absolute;margin-left:135.65pt;margin-top:-2.35pt;width:4.05pt;height:5.4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">
                <v:imagedata r:id="rId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6D26672C" wp14:editId="2124BD06">
                <wp:simplePos x="0" y="0"/>
                <wp:positionH relativeFrom="column">
                  <wp:posOffset>1594125</wp:posOffset>
                </wp:positionH>
                <wp:positionV relativeFrom="paragraph">
                  <wp:posOffset>115265</wp:posOffset>
                </wp:positionV>
                <wp:extent cx="29160" cy="42120"/>
                <wp:effectExtent l="38100" t="38100" r="66675" b="7239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291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" o:spid="_x0000_s1026" type="#_x0000_t75" style="position:absolute;margin-left:124.15pt;margin-top:7.9pt;width:4.8pt;height:5.8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">
                <v:imagedata r:id="rId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3015E9FB" wp14:editId="28FF4D1C">
                <wp:simplePos x="0" y="0"/>
                <wp:positionH relativeFrom="column">
                  <wp:posOffset>4357845</wp:posOffset>
                </wp:positionH>
                <wp:positionV relativeFrom="paragraph">
                  <wp:posOffset>-6415</wp:posOffset>
                </wp:positionV>
                <wp:extent cx="10080" cy="226440"/>
                <wp:effectExtent l="38100" t="57150" r="66675" b="5969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008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" o:spid="_x0000_s1026" type="#_x0000_t75" style="position:absolute;margin-left:341.45pt;margin-top:-1.75pt;width:4.1pt;height:20.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">
                <v:imagedata r:id="rId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3BA56F96" wp14:editId="06FED4DD">
                <wp:simplePos x="0" y="0"/>
                <wp:positionH relativeFrom="column">
                  <wp:posOffset>3784005</wp:posOffset>
                </wp:positionH>
                <wp:positionV relativeFrom="paragraph">
                  <wp:posOffset>9065</wp:posOffset>
                </wp:positionV>
                <wp:extent cx="16560" cy="267120"/>
                <wp:effectExtent l="38100" t="38100" r="59690" b="3810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656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297.15pt;margin-top:-.3pt;width:3.7pt;height:22.6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">
                <v:imagedata r:id="rId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5CBB253A" wp14:editId="6A448C9B">
                <wp:simplePos x="0" y="0"/>
                <wp:positionH relativeFrom="column">
                  <wp:posOffset>3528765</wp:posOffset>
                </wp:positionH>
                <wp:positionV relativeFrom="paragraph">
                  <wp:posOffset>102305</wp:posOffset>
                </wp:positionV>
                <wp:extent cx="118080" cy="8280"/>
                <wp:effectExtent l="38100" t="38100" r="34925" b="6794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18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277.15pt;margin-top:6.95pt;width:10.65pt;height:3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">
                <v:imagedata r:id="rId97" o:title=""/>
              </v:shape>
            </w:pict>
          </mc:Fallback>
        </mc:AlternateContent>
      </w:r>
    </w:p>
    <w:p w14:paraId="0AA80ADC" w14:textId="4E529441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510E736E" wp14:editId="12E7E5C1">
                <wp:simplePos x="0" y="0"/>
                <wp:positionH relativeFrom="column">
                  <wp:posOffset>1476243</wp:posOffset>
                </wp:positionH>
                <wp:positionV relativeFrom="paragraph">
                  <wp:posOffset>5164</wp:posOffset>
                </wp:positionV>
                <wp:extent cx="88200" cy="158760"/>
                <wp:effectExtent l="57150" t="38100" r="45720" b="5080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882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" o:spid="_x0000_s1026" type="#_x0000_t75" style="position:absolute;margin-left:115.1pt;margin-top:-1pt;width:9.6pt;height:14.3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">
                <v:imagedata r:id="rId99" o:title=""/>
              </v:shape>
            </w:pict>
          </mc:Fallback>
        </mc:AlternateContent>
      </w:r>
    </w:p>
    <w:p w14:paraId="6BB56273" w14:textId="56A827EF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0C10EB8C" wp14:editId="0F97B322">
                <wp:simplePos x="0" y="0"/>
                <wp:positionH relativeFrom="column">
                  <wp:posOffset>1588203</wp:posOffset>
                </wp:positionH>
                <wp:positionV relativeFrom="paragraph">
                  <wp:posOffset>94509</wp:posOffset>
                </wp:positionV>
                <wp:extent cx="6120" cy="151200"/>
                <wp:effectExtent l="38100" t="38100" r="51435" b="3937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61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" o:spid="_x0000_s1026" type="#_x0000_t75" style="position:absolute;margin-left:123.75pt;margin-top:7.1pt;width:2.75pt;height:13.2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">
                <v:imagedata r:id="rId1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23CE499D" wp14:editId="3363A64E">
                <wp:simplePos x="0" y="0"/>
                <wp:positionH relativeFrom="column">
                  <wp:posOffset>2067723</wp:posOffset>
                </wp:positionH>
                <wp:positionV relativeFrom="paragraph">
                  <wp:posOffset>-35091</wp:posOffset>
                </wp:positionV>
                <wp:extent cx="154800" cy="348120"/>
                <wp:effectExtent l="57150" t="57150" r="74295" b="7112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5480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" o:spid="_x0000_s1026" type="#_x0000_t75" style="position:absolute;margin-left:161.4pt;margin-top:-4.15pt;width:15.2pt;height:29.9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">
                <v:imagedata r:id="rId1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6AA7E45D" wp14:editId="784B9377">
                <wp:simplePos x="0" y="0"/>
                <wp:positionH relativeFrom="column">
                  <wp:posOffset>2010123</wp:posOffset>
                </wp:positionH>
                <wp:positionV relativeFrom="paragraph">
                  <wp:posOffset>63549</wp:posOffset>
                </wp:positionV>
                <wp:extent cx="104040" cy="136080"/>
                <wp:effectExtent l="57150" t="57150" r="48895" b="7366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040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" o:spid="_x0000_s1026" type="#_x0000_t75" style="position:absolute;margin-left:156.75pt;margin-top:3.65pt;width:11.35pt;height:13.6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">
                <v:imagedata r:id="rId1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16D5F9A6" wp14:editId="09F0633C">
                <wp:simplePos x="0" y="0"/>
                <wp:positionH relativeFrom="column">
                  <wp:posOffset>1162323</wp:posOffset>
                </wp:positionH>
                <wp:positionV relativeFrom="paragraph">
                  <wp:posOffset>-126531</wp:posOffset>
                </wp:positionV>
                <wp:extent cx="341280" cy="277560"/>
                <wp:effectExtent l="57150" t="38100" r="59055" b="4635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34128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" o:spid="_x0000_s1026" type="#_x0000_t75" style="position:absolute;margin-left:90.5pt;margin-top:-10.8pt;width:29.2pt;height:23.7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">
                <v:imagedata r:id="rId1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3729BDD2" wp14:editId="465B16C9">
                <wp:simplePos x="0" y="0"/>
                <wp:positionH relativeFrom="column">
                  <wp:posOffset>4290885</wp:posOffset>
                </wp:positionH>
                <wp:positionV relativeFrom="paragraph">
                  <wp:posOffset>-43005</wp:posOffset>
                </wp:positionV>
                <wp:extent cx="159120" cy="243360"/>
                <wp:effectExtent l="57150" t="57150" r="12700" b="8064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5912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" o:spid="_x0000_s1026" type="#_x0000_t75" style="position:absolute;margin-left:336.25pt;margin-top:-4.85pt;width:15.8pt;height:22.2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">
                <v:imagedata r:id="rId1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19372915" wp14:editId="00A1E592">
                <wp:simplePos x="0" y="0"/>
                <wp:positionH relativeFrom="column">
                  <wp:posOffset>3658725</wp:posOffset>
                </wp:positionH>
                <wp:positionV relativeFrom="paragraph">
                  <wp:posOffset>23595</wp:posOffset>
                </wp:positionV>
                <wp:extent cx="158760" cy="207000"/>
                <wp:effectExtent l="57150" t="57150" r="0" b="7937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587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286.5pt;margin-top:.45pt;width:15.7pt;height:19.3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">
                <v:imagedata r:id="rId111" o:title=""/>
              </v:shape>
            </w:pict>
          </mc:Fallback>
        </mc:AlternateContent>
      </w:r>
    </w:p>
    <w:p w14:paraId="288ECF63" w14:textId="4930AED7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6BB0568E" wp14:editId="506DAABC">
                <wp:simplePos x="0" y="0"/>
                <wp:positionH relativeFrom="column">
                  <wp:posOffset>1921203</wp:posOffset>
                </wp:positionH>
                <wp:positionV relativeFrom="paragraph">
                  <wp:posOffset>34094</wp:posOffset>
                </wp:positionV>
                <wp:extent cx="19080" cy="88560"/>
                <wp:effectExtent l="38100" t="38100" r="57150" b="6413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90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" o:spid="_x0000_s1026" type="#_x0000_t75" style="position:absolute;margin-left:150.6pt;margin-top:1.6pt;width:3.7pt;height:9.3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">
                <v:imagedata r:id="rId1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222A0912" wp14:editId="02AA849C">
                <wp:simplePos x="0" y="0"/>
                <wp:positionH relativeFrom="column">
                  <wp:posOffset>1778643</wp:posOffset>
                </wp:positionH>
                <wp:positionV relativeFrom="paragraph">
                  <wp:posOffset>-85426</wp:posOffset>
                </wp:positionV>
                <wp:extent cx="108360" cy="165600"/>
                <wp:effectExtent l="57150" t="57150" r="25400" b="8255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083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" o:spid="_x0000_s1026" type="#_x0000_t75" style="position:absolute;margin-left:138.5pt;margin-top:-8.1pt;width:11.7pt;height:16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">
                <v:imagedata r:id="rId1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1C4D67B4" wp14:editId="07340398">
                <wp:simplePos x="0" y="0"/>
                <wp:positionH relativeFrom="column">
                  <wp:posOffset>1670643</wp:posOffset>
                </wp:positionH>
                <wp:positionV relativeFrom="paragraph">
                  <wp:posOffset>-101986</wp:posOffset>
                </wp:positionV>
                <wp:extent cx="99000" cy="232560"/>
                <wp:effectExtent l="57150" t="57150" r="53975" b="7239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990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" o:spid="_x0000_s1026" type="#_x0000_t75" style="position:absolute;margin-left:130.05pt;margin-top:-9.35pt;width:9.8pt;height:20.8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">
                <v:imagedata r:id="rId1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0E7D7B08" wp14:editId="697C0250">
                <wp:simplePos x="0" y="0"/>
                <wp:positionH relativeFrom="column">
                  <wp:posOffset>1420083</wp:posOffset>
                </wp:positionH>
                <wp:positionV relativeFrom="paragraph">
                  <wp:posOffset>6374</wp:posOffset>
                </wp:positionV>
                <wp:extent cx="124560" cy="121680"/>
                <wp:effectExtent l="57150" t="57150" r="46990" b="5016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245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" o:spid="_x0000_s1026" type="#_x0000_t75" style="position:absolute;margin-left:110.45pt;margin-top:-.85pt;width:11.95pt;height:11.7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">
                <v:imagedata r:id="rId1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55DCC7AA" wp14:editId="158AD70D">
                <wp:simplePos x="0" y="0"/>
                <wp:positionH relativeFrom="column">
                  <wp:posOffset>1444563</wp:posOffset>
                </wp:positionH>
                <wp:positionV relativeFrom="paragraph">
                  <wp:posOffset>-14506</wp:posOffset>
                </wp:positionV>
                <wp:extent cx="70560" cy="185760"/>
                <wp:effectExtent l="57150" t="57150" r="62865" b="8128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705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" o:spid="_x0000_s1026" type="#_x0000_t75" style="position:absolute;margin-left:112.25pt;margin-top:-2.55pt;width:8.4pt;height:17.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">
                <v:imagedata r:id="rId1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7DE45AE4" wp14:editId="3838D91C">
                <wp:simplePos x="0" y="0"/>
                <wp:positionH relativeFrom="column">
                  <wp:posOffset>1290123</wp:posOffset>
                </wp:positionH>
                <wp:positionV relativeFrom="paragraph">
                  <wp:posOffset>33014</wp:posOffset>
                </wp:positionV>
                <wp:extent cx="134280" cy="154080"/>
                <wp:effectExtent l="38100" t="57150" r="18415" b="7493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342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" o:spid="_x0000_s1026" type="#_x0000_t75" style="position:absolute;margin-left:100.9pt;margin-top:1.1pt;width:11.75pt;height:15.2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">
                <v:imagedata r:id="rId1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014AA5FC" wp14:editId="77817D9B">
                <wp:simplePos x="0" y="0"/>
                <wp:positionH relativeFrom="column">
                  <wp:posOffset>1159083</wp:posOffset>
                </wp:positionH>
                <wp:positionV relativeFrom="paragraph">
                  <wp:posOffset>87734</wp:posOffset>
                </wp:positionV>
                <wp:extent cx="115200" cy="52200"/>
                <wp:effectExtent l="38100" t="38100" r="37465" b="4318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152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" o:spid="_x0000_s1026" type="#_x0000_t75" style="position:absolute;margin-left:89.9pt;margin-top:6.4pt;width:10.9pt;height:5.9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">
                <v:imagedata r:id="rId1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06741028" wp14:editId="0FE323C2">
                <wp:simplePos x="0" y="0"/>
                <wp:positionH relativeFrom="column">
                  <wp:posOffset>1195803</wp:posOffset>
                </wp:positionH>
                <wp:positionV relativeFrom="paragraph">
                  <wp:posOffset>15014</wp:posOffset>
                </wp:positionV>
                <wp:extent cx="29160" cy="204480"/>
                <wp:effectExtent l="38100" t="57150" r="66675" b="6223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291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" o:spid="_x0000_s1026" type="#_x0000_t75" style="position:absolute;margin-left:93.2pt;margin-top:-.15pt;width:4.7pt;height:18.4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">
                <v:imagedata r:id="rId1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787AB8A5" wp14:editId="77CDD39F">
                <wp:simplePos x="0" y="0"/>
                <wp:positionH relativeFrom="column">
                  <wp:posOffset>939483</wp:posOffset>
                </wp:positionH>
                <wp:positionV relativeFrom="paragraph">
                  <wp:posOffset>42014</wp:posOffset>
                </wp:positionV>
                <wp:extent cx="202680" cy="205560"/>
                <wp:effectExtent l="19050" t="38100" r="26035" b="4254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2026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" o:spid="_x0000_s1026" type="#_x0000_t75" style="position:absolute;margin-left:73.5pt;margin-top:2.95pt;width:16.8pt;height:18.0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">
                <v:imagedata r:id="rId1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0DBC6801" wp14:editId="74297472">
                <wp:simplePos x="0" y="0"/>
                <wp:positionH relativeFrom="column">
                  <wp:posOffset>780723</wp:posOffset>
                </wp:positionH>
                <wp:positionV relativeFrom="paragraph">
                  <wp:posOffset>93494</wp:posOffset>
                </wp:positionV>
                <wp:extent cx="128880" cy="178200"/>
                <wp:effectExtent l="38100" t="38100" r="43180" b="5080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288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" o:spid="_x0000_s1026" type="#_x0000_t75" style="position:absolute;margin-left:60.3pt;margin-top:6.85pt;width:12pt;height:16.1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">
                <v:imagedata r:id="rId131" o:title=""/>
              </v:shape>
            </w:pict>
          </mc:Fallback>
        </mc:AlternateContent>
      </w:r>
    </w:p>
    <w:p w14:paraId="09B6DB51" w14:textId="6032D33C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18DE9DF5" wp14:editId="0C69018B">
                <wp:simplePos x="0" y="0"/>
                <wp:positionH relativeFrom="column">
                  <wp:posOffset>1589643</wp:posOffset>
                </wp:positionH>
                <wp:positionV relativeFrom="paragraph">
                  <wp:posOffset>-9761</wp:posOffset>
                </wp:positionV>
                <wp:extent cx="10800" cy="179640"/>
                <wp:effectExtent l="38100" t="38100" r="65405" b="3048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08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" o:spid="_x0000_s1026" type="#_x0000_t75" style="position:absolute;margin-left:123.85pt;margin-top:-1.65pt;width:3.35pt;height:15.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">
                <v:imagedata r:id="rId1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42C5AE8E" wp14:editId="0D488C2E">
                <wp:simplePos x="0" y="0"/>
                <wp:positionH relativeFrom="column">
                  <wp:posOffset>4328325</wp:posOffset>
                </wp:positionH>
                <wp:positionV relativeFrom="paragraph">
                  <wp:posOffset>-61955</wp:posOffset>
                </wp:positionV>
                <wp:extent cx="19800" cy="203400"/>
                <wp:effectExtent l="38100" t="57150" r="56515" b="8255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98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" o:spid="_x0000_s1026" type="#_x0000_t75" style="position:absolute;margin-left:339.15pt;margin-top:-6.3pt;width:4.65pt;height:19.0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">
                <v:imagedata r:id="rId1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4B0F03DF" wp14:editId="32E1160B">
                <wp:simplePos x="0" y="0"/>
                <wp:positionH relativeFrom="column">
                  <wp:posOffset>3700485</wp:posOffset>
                </wp:positionH>
                <wp:positionV relativeFrom="paragraph">
                  <wp:posOffset>-21275</wp:posOffset>
                </wp:positionV>
                <wp:extent cx="15840" cy="179640"/>
                <wp:effectExtent l="38100" t="57150" r="60960" b="4953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58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290.25pt;margin-top:-3.2pt;width:4pt;height:16.3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">
                <v:imagedata r:id="rId137" o:title=""/>
              </v:shape>
            </w:pict>
          </mc:Fallback>
        </mc:AlternateContent>
      </w:r>
    </w:p>
    <w:p w14:paraId="47085771" w14:textId="4CD0CB06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01098445" wp14:editId="1A95985C">
                <wp:simplePos x="0" y="0"/>
                <wp:positionH relativeFrom="column">
                  <wp:posOffset>6522003</wp:posOffset>
                </wp:positionH>
                <wp:positionV relativeFrom="paragraph">
                  <wp:posOffset>-92849</wp:posOffset>
                </wp:positionV>
                <wp:extent cx="190800" cy="447120"/>
                <wp:effectExtent l="38100" t="57150" r="57150" b="8636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90800" cy="4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" o:spid="_x0000_s1026" type="#_x0000_t75" style="position:absolute;margin-left:512.55pt;margin-top:-8.8pt;width:17.5pt;height:38.3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">
                <v:imagedata r:id="rId1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5A38766E" wp14:editId="0FDFBCE2">
                <wp:simplePos x="0" y="0"/>
                <wp:positionH relativeFrom="column">
                  <wp:posOffset>6318243</wp:posOffset>
                </wp:positionH>
                <wp:positionV relativeFrom="paragraph">
                  <wp:posOffset>-32009</wp:posOffset>
                </wp:positionV>
                <wp:extent cx="204120" cy="258120"/>
                <wp:effectExtent l="57150" t="57150" r="62865" b="8509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20412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" o:spid="_x0000_s1026" type="#_x0000_t75" style="position:absolute;margin-left:496.3pt;margin-top:-3.95pt;width:18.6pt;height:23.3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">
                <v:imagedata r:id="rId1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3A93EC32" wp14:editId="7D4C8B82">
                <wp:simplePos x="0" y="0"/>
                <wp:positionH relativeFrom="column">
                  <wp:posOffset>6392763</wp:posOffset>
                </wp:positionH>
                <wp:positionV relativeFrom="paragraph">
                  <wp:posOffset>28471</wp:posOffset>
                </wp:positionV>
                <wp:extent cx="14760" cy="191160"/>
                <wp:effectExtent l="38100" t="57150" r="61595" b="7556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47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" o:spid="_x0000_s1026" type="#_x0000_t75" style="position:absolute;margin-left:502.05pt;margin-top:1pt;width:3.9pt;height:17.8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">
                <v:imagedata r:id="rId1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66434C23" wp14:editId="277F1726">
                <wp:simplePos x="0" y="0"/>
                <wp:positionH relativeFrom="column">
                  <wp:posOffset>6334443</wp:posOffset>
                </wp:positionH>
                <wp:positionV relativeFrom="paragraph">
                  <wp:posOffset>23071</wp:posOffset>
                </wp:positionV>
                <wp:extent cx="18000" cy="200520"/>
                <wp:effectExtent l="38100" t="57150" r="39370" b="6667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80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" o:spid="_x0000_s1026" type="#_x0000_t75" style="position:absolute;margin-left:497.2pt;margin-top:.5pt;width:3.65pt;height:18.7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">
                <v:imagedata r:id="rId1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2F51DBCF" wp14:editId="23ABB562">
                <wp:simplePos x="0" y="0"/>
                <wp:positionH relativeFrom="column">
                  <wp:posOffset>6135363</wp:posOffset>
                </wp:positionH>
                <wp:positionV relativeFrom="paragraph">
                  <wp:posOffset>120271</wp:posOffset>
                </wp:positionV>
                <wp:extent cx="108360" cy="39240"/>
                <wp:effectExtent l="38100" t="38100" r="44450" b="3746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083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" o:spid="_x0000_s1026" type="#_x0000_t75" style="position:absolute;margin-left:481.95pt;margin-top:8.95pt;width:10.1pt;height:4.8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">
                <v:imagedata r:id="rId1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495EF68E" wp14:editId="6E0622BC">
                <wp:simplePos x="0" y="0"/>
                <wp:positionH relativeFrom="column">
                  <wp:posOffset>6149043</wp:posOffset>
                </wp:positionH>
                <wp:positionV relativeFrom="paragraph">
                  <wp:posOffset>60511</wp:posOffset>
                </wp:positionV>
                <wp:extent cx="134280" cy="162360"/>
                <wp:effectExtent l="57150" t="57150" r="18415" b="6667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342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" o:spid="_x0000_s1026" type="#_x0000_t75" style="position:absolute;margin-left:482.65pt;margin-top:3.35pt;width:12.8pt;height:15.8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">
                <v:imagedata r:id="rId1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1177D25E" wp14:editId="64B37BE0">
                <wp:simplePos x="0" y="0"/>
                <wp:positionH relativeFrom="column">
                  <wp:posOffset>5776443</wp:posOffset>
                </wp:positionH>
                <wp:positionV relativeFrom="paragraph">
                  <wp:posOffset>57991</wp:posOffset>
                </wp:positionV>
                <wp:extent cx="108360" cy="146520"/>
                <wp:effectExtent l="57150" t="57150" r="25400" b="8255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083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" o:spid="_x0000_s1026" type="#_x0000_t75" style="position:absolute;margin-left:453.3pt;margin-top:3.2pt;width:11.65pt;height:14.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">
                <v:imagedata r:id="rId1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7338032E" wp14:editId="32B02423">
                <wp:simplePos x="0" y="0"/>
                <wp:positionH relativeFrom="column">
                  <wp:posOffset>5570883</wp:posOffset>
                </wp:positionH>
                <wp:positionV relativeFrom="paragraph">
                  <wp:posOffset>74191</wp:posOffset>
                </wp:positionV>
                <wp:extent cx="109800" cy="153360"/>
                <wp:effectExtent l="38100" t="57150" r="5080" b="7556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098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" o:spid="_x0000_s1026" type="#_x0000_t75" style="position:absolute;margin-left:437.55pt;margin-top:4.35pt;width:11.3pt;height:15.1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">
                <v:imagedata r:id="rId1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65B5CC59" wp14:editId="18794017">
                <wp:simplePos x="0" y="0"/>
                <wp:positionH relativeFrom="column">
                  <wp:posOffset>5306643</wp:posOffset>
                </wp:positionH>
                <wp:positionV relativeFrom="paragraph">
                  <wp:posOffset>-43889</wp:posOffset>
                </wp:positionV>
                <wp:extent cx="30240" cy="350280"/>
                <wp:effectExtent l="38100" t="57150" r="65405" b="6921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024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" o:spid="_x0000_s1026" type="#_x0000_t75" style="position:absolute;margin-left:416.75pt;margin-top:-4.75pt;width:5.2pt;height:30.5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">
                <v:imagedata r:id="rId1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23E1E3EB" wp14:editId="5EA89C2B">
                <wp:simplePos x="0" y="0"/>
                <wp:positionH relativeFrom="column">
                  <wp:posOffset>4967523</wp:posOffset>
                </wp:positionH>
                <wp:positionV relativeFrom="paragraph">
                  <wp:posOffset>-77369</wp:posOffset>
                </wp:positionV>
                <wp:extent cx="104400" cy="416880"/>
                <wp:effectExtent l="57150" t="57150" r="48260" b="5969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04400" cy="41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" o:spid="_x0000_s1026" type="#_x0000_t75" style="position:absolute;margin-left:389.7pt;margin-top:-7.3pt;width:10.9pt;height:35.5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">
                <v:imagedata r:id="rId1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0FD18220" wp14:editId="028D18FA">
                <wp:simplePos x="0" y="0"/>
                <wp:positionH relativeFrom="column">
                  <wp:posOffset>4263525</wp:posOffset>
                </wp:positionH>
                <wp:positionV relativeFrom="paragraph">
                  <wp:posOffset>85710</wp:posOffset>
                </wp:positionV>
                <wp:extent cx="132120" cy="101880"/>
                <wp:effectExtent l="57150" t="57150" r="58420" b="6985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32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" o:spid="_x0000_s1026" type="#_x0000_t75" style="position:absolute;margin-left:334.1pt;margin-top:5.3pt;width:12.75pt;height:11.1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">
                <v:imagedata r:id="rId159" o:title=""/>
              </v:shape>
            </w:pict>
          </mc:Fallback>
        </mc:AlternateContent>
      </w:r>
    </w:p>
    <w:p w14:paraId="260F598D" w14:textId="751A24CC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070296BB" wp14:editId="1F5E3AE1">
                <wp:simplePos x="0" y="0"/>
                <wp:positionH relativeFrom="column">
                  <wp:posOffset>1579203</wp:posOffset>
                </wp:positionH>
                <wp:positionV relativeFrom="paragraph">
                  <wp:posOffset>-80191</wp:posOffset>
                </wp:positionV>
                <wp:extent cx="12240" cy="231480"/>
                <wp:effectExtent l="38100" t="38100" r="64135" b="3556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224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" o:spid="_x0000_s1026" type="#_x0000_t75" style="position:absolute;margin-left:122.9pt;margin-top:-7.15pt;width:3.7pt;height:20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">
                <v:imagedata r:id="rId1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04E87D66" wp14:editId="2E6A09B9">
                <wp:simplePos x="0" y="0"/>
                <wp:positionH relativeFrom="column">
                  <wp:posOffset>5997483</wp:posOffset>
                </wp:positionH>
                <wp:positionV relativeFrom="paragraph">
                  <wp:posOffset>-80544</wp:posOffset>
                </wp:positionV>
                <wp:extent cx="100440" cy="310680"/>
                <wp:effectExtent l="57150" t="57150" r="52070" b="7048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0044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" o:spid="_x0000_s1026" type="#_x0000_t75" style="position:absolute;margin-left:470.85pt;margin-top:-7.8pt;width:10.85pt;height:27.4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">
                <v:imagedata r:id="rId1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58749FE5" wp14:editId="1EC31A43">
                <wp:simplePos x="0" y="0"/>
                <wp:positionH relativeFrom="column">
                  <wp:posOffset>5874003</wp:posOffset>
                </wp:positionH>
                <wp:positionV relativeFrom="paragraph">
                  <wp:posOffset>45816</wp:posOffset>
                </wp:positionV>
                <wp:extent cx="50760" cy="110520"/>
                <wp:effectExtent l="38100" t="38100" r="45085" b="6096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50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" o:spid="_x0000_s1026" type="#_x0000_t75" style="position:absolute;margin-left:461.4pt;margin-top:2.95pt;width:5.85pt;height:10.8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">
                <v:imagedata r:id="rId1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0D94CE0F" wp14:editId="3878595B">
                <wp:simplePos x="0" y="0"/>
                <wp:positionH relativeFrom="column">
                  <wp:posOffset>5676363</wp:posOffset>
                </wp:positionH>
                <wp:positionV relativeFrom="paragraph">
                  <wp:posOffset>-32664</wp:posOffset>
                </wp:positionV>
                <wp:extent cx="33120" cy="86040"/>
                <wp:effectExtent l="57150" t="57150" r="62230" b="6667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331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" o:spid="_x0000_s1026" type="#_x0000_t75" style="position:absolute;margin-left:445.45pt;margin-top:-3.9pt;width:5.55pt;height:9.4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">
                <v:imagedata r:id="rId1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6E41206C" wp14:editId="525D85C1">
                <wp:simplePos x="0" y="0"/>
                <wp:positionH relativeFrom="column">
                  <wp:posOffset>5420763</wp:posOffset>
                </wp:positionH>
                <wp:positionV relativeFrom="paragraph">
                  <wp:posOffset>-90624</wp:posOffset>
                </wp:positionV>
                <wp:extent cx="114840" cy="329040"/>
                <wp:effectExtent l="57150" t="57150" r="57150" b="7112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1484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" o:spid="_x0000_s1026" type="#_x0000_t75" style="position:absolute;margin-left:425.3pt;margin-top:-8.65pt;width:12.2pt;height:29.0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">
                <v:imagedata r:id="rId1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246E6C04" wp14:editId="5919684E">
                <wp:simplePos x="0" y="0"/>
                <wp:positionH relativeFrom="column">
                  <wp:posOffset>5110083</wp:posOffset>
                </wp:positionH>
                <wp:positionV relativeFrom="paragraph">
                  <wp:posOffset>-38784</wp:posOffset>
                </wp:positionV>
                <wp:extent cx="142560" cy="263160"/>
                <wp:effectExtent l="57150" t="57150" r="48260" b="8001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4256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" o:spid="_x0000_s1026" type="#_x0000_t75" style="position:absolute;margin-left:401.05pt;margin-top:-4.35pt;width:14.1pt;height:23.6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">
                <v:imagedata r:id="rId1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44512FEE" wp14:editId="1A82955F">
                <wp:simplePos x="0" y="0"/>
                <wp:positionH relativeFrom="column">
                  <wp:posOffset>4370445</wp:posOffset>
                </wp:positionH>
                <wp:positionV relativeFrom="paragraph">
                  <wp:posOffset>-124465</wp:posOffset>
                </wp:positionV>
                <wp:extent cx="26280" cy="257760"/>
                <wp:effectExtent l="38100" t="57150" r="69215" b="8572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2628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" o:spid="_x0000_s1026" type="#_x0000_t75" style="position:absolute;margin-left:342.5pt;margin-top:-11.3pt;width:5.1pt;height:23.4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">
                <v:imagedata r:id="rId1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5765CFD6" wp14:editId="546B33B0">
                <wp:simplePos x="0" y="0"/>
                <wp:positionH relativeFrom="column">
                  <wp:posOffset>3643965</wp:posOffset>
                </wp:positionH>
                <wp:positionV relativeFrom="paragraph">
                  <wp:posOffset>-45265</wp:posOffset>
                </wp:positionV>
                <wp:extent cx="161280" cy="200520"/>
                <wp:effectExtent l="38100" t="57150" r="10795" b="8572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1612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" o:spid="_x0000_s1026" type="#_x0000_t75" style="position:absolute;margin-left:285.65pt;margin-top:-5.2pt;width:14.6pt;height:19.1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">
                <v:imagedata r:id="rId175" o:title=""/>
              </v:shape>
            </w:pict>
          </mc:Fallback>
        </mc:AlternateContent>
      </w:r>
    </w:p>
    <w:p w14:paraId="35EB4559" w14:textId="5ADD27E5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715068E9" wp14:editId="57AC1CDA">
                <wp:simplePos x="0" y="0"/>
                <wp:positionH relativeFrom="column">
                  <wp:posOffset>1590003</wp:posOffset>
                </wp:positionH>
                <wp:positionV relativeFrom="paragraph">
                  <wp:posOffset>37234</wp:posOffset>
                </wp:positionV>
                <wp:extent cx="2880" cy="170640"/>
                <wp:effectExtent l="57150" t="38100" r="73660" b="3937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28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" o:spid="_x0000_s1026" type="#_x0000_t75" style="position:absolute;margin-left:123.8pt;margin-top:2.2pt;width:3.15pt;height:15.1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">
                <v:imagedata r:id="rId177" o:title=""/>
              </v:shape>
            </w:pict>
          </mc:Fallback>
        </mc:AlternateContent>
      </w:r>
    </w:p>
    <w:p w14:paraId="1DD039FB" w14:textId="3A75AFDB" w:rsidR="004B0B3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4FE846CA" wp14:editId="7DEB3A4C">
                <wp:simplePos x="0" y="0"/>
                <wp:positionH relativeFrom="column">
                  <wp:posOffset>917523</wp:posOffset>
                </wp:positionH>
                <wp:positionV relativeFrom="paragraph">
                  <wp:posOffset>137739</wp:posOffset>
                </wp:positionV>
                <wp:extent cx="111240" cy="17640"/>
                <wp:effectExtent l="38100" t="38100" r="41275" b="5905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11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" o:spid="_x0000_s1026" type="#_x0000_t75" style="position:absolute;margin-left:70.95pt;margin-top:10.3pt;width:10.55pt;height:3.6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">
                <v:imagedata r:id="rId1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70F3311A" wp14:editId="36BB76F4">
                <wp:simplePos x="0" y="0"/>
                <wp:positionH relativeFrom="column">
                  <wp:posOffset>914283</wp:posOffset>
                </wp:positionH>
                <wp:positionV relativeFrom="paragraph">
                  <wp:posOffset>-82581</wp:posOffset>
                </wp:positionV>
                <wp:extent cx="136800" cy="340560"/>
                <wp:effectExtent l="57150" t="57150" r="34925" b="7874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3680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" o:spid="_x0000_s1026" type="#_x0000_t75" style="position:absolute;margin-left:70.35pt;margin-top:-8.15pt;width:13.8pt;height:30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">
                <v:imagedata r:id="rId1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307F28F6" wp14:editId="422442E3">
                <wp:simplePos x="0" y="0"/>
                <wp:positionH relativeFrom="column">
                  <wp:posOffset>778563</wp:posOffset>
                </wp:positionH>
                <wp:positionV relativeFrom="paragraph">
                  <wp:posOffset>106059</wp:posOffset>
                </wp:positionV>
                <wp:extent cx="89280" cy="138960"/>
                <wp:effectExtent l="57150" t="57150" r="44450" b="7112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892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" o:spid="_x0000_s1026" type="#_x0000_t75" style="position:absolute;margin-left:59.75pt;margin-top:6.95pt;width:10.25pt;height:14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">
                <v:imagedata r:id="rId1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1C78CC07" wp14:editId="6FE07357">
                <wp:simplePos x="0" y="0"/>
                <wp:positionH relativeFrom="column">
                  <wp:posOffset>552123</wp:posOffset>
                </wp:positionH>
                <wp:positionV relativeFrom="paragraph">
                  <wp:posOffset>88779</wp:posOffset>
                </wp:positionV>
                <wp:extent cx="119880" cy="177120"/>
                <wp:effectExtent l="57150" t="57150" r="52070" b="7112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198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" o:spid="_x0000_s1026" type="#_x0000_t75" style="position:absolute;margin-left:41.85pt;margin-top:5.35pt;width:12.7pt;height:17.2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">
                <v:imagedata r:id="rId1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2838936B" wp14:editId="2A329FBA">
                <wp:simplePos x="0" y="0"/>
                <wp:positionH relativeFrom="column">
                  <wp:posOffset>504963</wp:posOffset>
                </wp:positionH>
                <wp:positionV relativeFrom="paragraph">
                  <wp:posOffset>65379</wp:posOffset>
                </wp:positionV>
                <wp:extent cx="8640" cy="24840"/>
                <wp:effectExtent l="38100" t="38100" r="48895" b="5143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86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" o:spid="_x0000_s1026" type="#_x0000_t75" style="position:absolute;margin-left:38.4pt;margin-top:3.95pt;width:2.7pt;height:3.7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">
                <v:imagedata r:id="rId1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77567E30" wp14:editId="5C3FC750">
                <wp:simplePos x="0" y="0"/>
                <wp:positionH relativeFrom="column">
                  <wp:posOffset>200403</wp:posOffset>
                </wp:positionH>
                <wp:positionV relativeFrom="paragraph">
                  <wp:posOffset>38739</wp:posOffset>
                </wp:positionV>
                <wp:extent cx="137520" cy="275040"/>
                <wp:effectExtent l="57150" t="57150" r="15240" b="6794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3752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" o:spid="_x0000_s1026" type="#_x0000_t75" style="position:absolute;margin-left:14.25pt;margin-top:1.55pt;width:13.85pt;height:24.7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">
                <v:imagedata r:id="rId1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7B34BBA0" wp14:editId="027DD235">
                <wp:simplePos x="0" y="0"/>
                <wp:positionH relativeFrom="column">
                  <wp:posOffset>4247685</wp:posOffset>
                </wp:positionH>
                <wp:positionV relativeFrom="paragraph">
                  <wp:posOffset>-163575</wp:posOffset>
                </wp:positionV>
                <wp:extent cx="134280" cy="423360"/>
                <wp:effectExtent l="57150" t="57150" r="56515" b="7239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34280" cy="42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" o:spid="_x0000_s1026" type="#_x0000_t75" style="position:absolute;margin-left:332.85pt;margin-top:-14.45pt;width:13.65pt;height:36.5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">
                <v:imagedata r:id="rId1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6B2B8D22" wp14:editId="7DDFCB43">
                <wp:simplePos x="0" y="0"/>
                <wp:positionH relativeFrom="column">
                  <wp:posOffset>3594285</wp:posOffset>
                </wp:positionH>
                <wp:positionV relativeFrom="paragraph">
                  <wp:posOffset>-100935</wp:posOffset>
                </wp:positionV>
                <wp:extent cx="208440" cy="275400"/>
                <wp:effectExtent l="57150" t="57150" r="39370" b="8699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0844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" o:spid="_x0000_s1026" type="#_x0000_t75" style="position:absolute;margin-left:281.9pt;margin-top:-9.5pt;width:19.1pt;height:24.9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">
                <v:imagedata r:id="rId193" o:title=""/>
              </v:shape>
            </w:pict>
          </mc:Fallback>
        </mc:AlternateContent>
      </w:r>
    </w:p>
    <w:p w14:paraId="584D1312" w14:textId="7AC03D47" w:rsidR="001267B6" w:rsidRDefault="00647C84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3BFBD28A" wp14:editId="06C20D7B">
                <wp:simplePos x="0" y="0"/>
                <wp:positionH relativeFrom="column">
                  <wp:posOffset>2104443</wp:posOffset>
                </wp:positionH>
                <wp:positionV relativeFrom="paragraph">
                  <wp:posOffset>-59201</wp:posOffset>
                </wp:positionV>
                <wp:extent cx="243000" cy="362880"/>
                <wp:effectExtent l="57150" t="57150" r="62230" b="7556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24300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" o:spid="_x0000_s1026" type="#_x0000_t75" style="position:absolute;margin-left:164.25pt;margin-top:-6.15pt;width:22.05pt;height:31.4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">
                <v:imagedata r:id="rId1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2237D397" wp14:editId="64C17749">
                <wp:simplePos x="0" y="0"/>
                <wp:positionH relativeFrom="column">
                  <wp:posOffset>504243</wp:posOffset>
                </wp:positionH>
                <wp:positionV relativeFrom="paragraph">
                  <wp:posOffset>-61001</wp:posOffset>
                </wp:positionV>
                <wp:extent cx="23760" cy="110520"/>
                <wp:effectExtent l="38100" t="57150" r="52705" b="6096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3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" o:spid="_x0000_s1026" type="#_x0000_t75" style="position:absolute;margin-left:38.3pt;margin-top:-6.25pt;width:4.3pt;height:11.1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">
                <v:imagedata r:id="rId1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3DA8635E" wp14:editId="0FD991F5">
                <wp:simplePos x="0" y="0"/>
                <wp:positionH relativeFrom="column">
                  <wp:posOffset>374283</wp:posOffset>
                </wp:positionH>
                <wp:positionV relativeFrom="paragraph">
                  <wp:posOffset>-71081</wp:posOffset>
                </wp:positionV>
                <wp:extent cx="85680" cy="134640"/>
                <wp:effectExtent l="38100" t="38100" r="48260" b="5588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856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" o:spid="_x0000_s1026" type="#_x0000_t75" style="position:absolute;margin-left:28.3pt;margin-top:-6.5pt;width:8.55pt;height:12.4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">
                <v:imagedata r:id="rId1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57EBA2C9" wp14:editId="38745214">
                <wp:simplePos x="0" y="0"/>
                <wp:positionH relativeFrom="column">
                  <wp:posOffset>386163</wp:posOffset>
                </wp:positionH>
                <wp:positionV relativeFrom="paragraph">
                  <wp:posOffset>-72521</wp:posOffset>
                </wp:positionV>
                <wp:extent cx="74880" cy="138240"/>
                <wp:effectExtent l="38100" t="57150" r="59055" b="5270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74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" o:spid="_x0000_s1026" type="#_x0000_t75" style="position:absolute;margin-left:29.7pt;margin-top:-7.05pt;width:8.15pt;height:13.2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">
                <v:imagedata r:id="rId2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7D47F6C6" wp14:editId="7E239E58">
                <wp:simplePos x="0" y="0"/>
                <wp:positionH relativeFrom="column">
                  <wp:posOffset>242523</wp:posOffset>
                </wp:positionH>
                <wp:positionV relativeFrom="paragraph">
                  <wp:posOffset>-8081</wp:posOffset>
                </wp:positionV>
                <wp:extent cx="107280" cy="31320"/>
                <wp:effectExtent l="38100" t="38100" r="45720" b="2603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072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" o:spid="_x0000_s1026" type="#_x0000_t75" style="position:absolute;margin-left:17.7pt;margin-top:-1.1pt;width:10.3pt;height:3.8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">
                <v:imagedata r:id="rId2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50F49284" wp14:editId="1B842EDE">
                <wp:simplePos x="0" y="0"/>
                <wp:positionH relativeFrom="column">
                  <wp:posOffset>1879443</wp:posOffset>
                </wp:positionH>
                <wp:positionV relativeFrom="paragraph">
                  <wp:posOffset>-70721</wp:posOffset>
                </wp:positionV>
                <wp:extent cx="118800" cy="180360"/>
                <wp:effectExtent l="57150" t="38100" r="52705" b="6731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188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" o:spid="_x0000_s1026" type="#_x0000_t75" style="position:absolute;margin-left:146.55pt;margin-top:-6.45pt;width:12.4pt;height:16.6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">
                <v:imagedata r:id="rId2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726ED4FF" wp14:editId="5D3B71DC">
                <wp:simplePos x="0" y="0"/>
                <wp:positionH relativeFrom="column">
                  <wp:posOffset>1747683</wp:posOffset>
                </wp:positionH>
                <wp:positionV relativeFrom="paragraph">
                  <wp:posOffset>22879</wp:posOffset>
                </wp:positionV>
                <wp:extent cx="79920" cy="36360"/>
                <wp:effectExtent l="38100" t="38100" r="34925" b="4000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799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" o:spid="_x0000_s1026" type="#_x0000_t75" style="position:absolute;margin-left:136.75pt;margin-top:1.4pt;width:7.55pt;height:4.4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">
                <v:imagedata r:id="rId2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5B35C85C" wp14:editId="6E5C2831">
                <wp:simplePos x="0" y="0"/>
                <wp:positionH relativeFrom="column">
                  <wp:posOffset>1715643</wp:posOffset>
                </wp:positionH>
                <wp:positionV relativeFrom="paragraph">
                  <wp:posOffset>-13841</wp:posOffset>
                </wp:positionV>
                <wp:extent cx="105120" cy="31320"/>
                <wp:effectExtent l="19050" t="38100" r="28575" b="4508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051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" o:spid="_x0000_s1026" type="#_x0000_t75" style="position:absolute;margin-left:134.5pt;margin-top:-1.6pt;width:9.3pt;height:4.1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">
                <v:imagedata r:id="rId2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4609688B" wp14:editId="41F13330">
                <wp:simplePos x="0" y="0"/>
                <wp:positionH relativeFrom="column">
                  <wp:posOffset>1574883</wp:posOffset>
                </wp:positionH>
                <wp:positionV relativeFrom="paragraph">
                  <wp:posOffset>-20681</wp:posOffset>
                </wp:positionV>
                <wp:extent cx="73080" cy="162360"/>
                <wp:effectExtent l="57150" t="38100" r="41275" b="4762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730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" o:spid="_x0000_s1026" type="#_x0000_t75" style="position:absolute;margin-left:122.6pt;margin-top:-2.75pt;width:7.7pt;height:14.9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">
                <v:imagedata r:id="rId2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40998E40" wp14:editId="143E92D3">
                <wp:simplePos x="0" y="0"/>
                <wp:positionH relativeFrom="column">
                  <wp:posOffset>1581363</wp:posOffset>
                </wp:positionH>
                <wp:positionV relativeFrom="paragraph">
                  <wp:posOffset>-66401</wp:posOffset>
                </wp:positionV>
                <wp:extent cx="88920" cy="207720"/>
                <wp:effectExtent l="57150" t="57150" r="63500" b="5905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8892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" o:spid="_x0000_s1026" type="#_x0000_t75" style="position:absolute;margin-left:123.05pt;margin-top:-6.55pt;width:9.85pt;height:19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">
                <v:imagedata r:id="rId213" o:title=""/>
              </v:shape>
            </w:pict>
          </mc:Fallback>
        </mc:AlternateContent>
      </w:r>
    </w:p>
    <w:p w14:paraId="1FE17EEB" w14:textId="05D49E3D" w:rsidR="001267B6" w:rsidRDefault="00647C84" w:rsidP="00FD49EC">
      <w:pPr>
        <w:rPr>
          <w:rFonts w:ascii="Calibri" w:hAnsi="Calibri"/>
          <w:u w:val="single"/>
        </w:rPr>
      </w:pP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48C74A00" wp14:editId="7BC1793D">
                <wp:simplePos x="0" y="0"/>
                <wp:positionH relativeFrom="column">
                  <wp:posOffset>1807083</wp:posOffset>
                </wp:positionH>
                <wp:positionV relativeFrom="paragraph">
                  <wp:posOffset>9984</wp:posOffset>
                </wp:positionV>
                <wp:extent cx="55800" cy="187200"/>
                <wp:effectExtent l="38100" t="57150" r="59055" b="6096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558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" o:spid="_x0000_s1026" type="#_x0000_t75" style="position:absolute;margin-left:141.4pt;margin-top:-.7pt;width:6.65pt;height:17.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">
                <v:imagedata r:id="rId21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4ED82B66" wp14:editId="03D1D848">
                <wp:simplePos x="0" y="0"/>
                <wp:positionH relativeFrom="column">
                  <wp:posOffset>1654083</wp:posOffset>
                </wp:positionH>
                <wp:positionV relativeFrom="paragraph">
                  <wp:posOffset>55344</wp:posOffset>
                </wp:positionV>
                <wp:extent cx="120600" cy="189720"/>
                <wp:effectExtent l="57150" t="57150" r="32385" b="7747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206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" o:spid="_x0000_s1026" type="#_x0000_t75" style="position:absolute;margin-left:128.75pt;margin-top:2.9pt;width:11.5pt;height:17.9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">
                <v:imagedata r:id="rId21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130DFECA" wp14:editId="6EBE127A">
                <wp:simplePos x="0" y="0"/>
                <wp:positionH relativeFrom="column">
                  <wp:posOffset>1433403</wp:posOffset>
                </wp:positionH>
                <wp:positionV relativeFrom="paragraph">
                  <wp:posOffset>78384</wp:posOffset>
                </wp:positionV>
                <wp:extent cx="175320" cy="144360"/>
                <wp:effectExtent l="38100" t="57150" r="53340" b="6540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753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" o:spid="_x0000_s1026" type="#_x0000_t75" style="position:absolute;margin-left:111.9pt;margin-top:4.6pt;width:16.25pt;height:13.9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">
                <v:imagedata r:id="rId21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5E9C367F" wp14:editId="4512CD4C">
                <wp:simplePos x="0" y="0"/>
                <wp:positionH relativeFrom="column">
                  <wp:posOffset>1254123</wp:posOffset>
                </wp:positionH>
                <wp:positionV relativeFrom="paragraph">
                  <wp:posOffset>54264</wp:posOffset>
                </wp:positionV>
                <wp:extent cx="136800" cy="142200"/>
                <wp:effectExtent l="57150" t="57150" r="73025" b="6794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368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" o:spid="_x0000_s1026" type="#_x0000_t75" style="position:absolute;margin-left:97.35pt;margin-top:2.75pt;width:13.7pt;height:14.2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">
                <v:imagedata r:id="rId22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00959CD9" wp14:editId="139F2C3C">
                <wp:simplePos x="0" y="0"/>
                <wp:positionH relativeFrom="column">
                  <wp:posOffset>1117683</wp:posOffset>
                </wp:positionH>
                <wp:positionV relativeFrom="paragraph">
                  <wp:posOffset>48144</wp:posOffset>
                </wp:positionV>
                <wp:extent cx="87480" cy="215280"/>
                <wp:effectExtent l="57150" t="57150" r="65405" b="7048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874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" o:spid="_x0000_s1026" type="#_x0000_t75" style="position:absolute;margin-left:86.7pt;margin-top:2.25pt;width:9.8pt;height:20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">
                <v:imagedata r:id="rId22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3848F161" wp14:editId="7F3DA918">
                <wp:simplePos x="0" y="0"/>
                <wp:positionH relativeFrom="column">
                  <wp:posOffset>942723</wp:posOffset>
                </wp:positionH>
                <wp:positionV relativeFrom="paragraph">
                  <wp:posOffset>-10536</wp:posOffset>
                </wp:positionV>
                <wp:extent cx="147240" cy="216000"/>
                <wp:effectExtent l="57150" t="57150" r="24765" b="6985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4724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" o:spid="_x0000_s1026" type="#_x0000_t75" style="position:absolute;margin-left:72.85pt;margin-top:-2.1pt;width:14.6pt;height:19.8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">
                <v:imagedata r:id="rId225" o:title=""/>
              </v:shape>
            </w:pict>
          </mc:Fallback>
        </mc:AlternateContent>
      </w:r>
      <w:r w:rsidR="001267B6">
        <w:rPr>
          <w:rFonts w:ascii="Calibri" w:hAnsi="Calibri"/>
          <w:u w:val="single"/>
        </w:rPr>
        <w:t>Definitions:</w:t>
      </w:r>
    </w:p>
    <w:p w14:paraId="28CECDFF" w14:textId="00C6D879" w:rsidR="001267B6" w:rsidRDefault="00647C84" w:rsidP="00FD49EC">
      <w:pPr>
        <w:rPr>
          <w:rFonts w:ascii="Calibri" w:hAnsi="Calibri"/>
          <w:u w:val="single"/>
        </w:rPr>
      </w:pP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676B56A6" wp14:editId="4DA3CBEC">
                <wp:simplePos x="0" y="0"/>
                <wp:positionH relativeFrom="column">
                  <wp:posOffset>1800243</wp:posOffset>
                </wp:positionH>
                <wp:positionV relativeFrom="paragraph">
                  <wp:posOffset>-141871</wp:posOffset>
                </wp:positionV>
                <wp:extent cx="343440" cy="312840"/>
                <wp:effectExtent l="38100" t="57150" r="57150" b="6858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34344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" o:spid="_x0000_s1026" type="#_x0000_t75" style="position:absolute;margin-left:141.05pt;margin-top:-12.75pt;width:29.4pt;height:27.9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">
                <v:imagedata r:id="rId227" o:title=""/>
              </v:shape>
            </w:pict>
          </mc:Fallback>
        </mc:AlternateContent>
      </w:r>
    </w:p>
    <w:p w14:paraId="20C17433" w14:textId="40D3CBB1" w:rsidR="001267B6" w:rsidRPr="001267B6" w:rsidRDefault="00647C84" w:rsidP="001267B6">
      <w:pPr>
        <w:pStyle w:val="ListParagraph"/>
        <w:numPr>
          <w:ilvl w:val="0"/>
          <w:numId w:val="19"/>
        </w:numPr>
        <w:rPr>
          <w:rFonts w:ascii="Calibri" w:hAnsi="Calibri"/>
          <w:b/>
        </w:rPr>
      </w:pPr>
      <w:r>
        <w:rPr>
          <w:rFonts w:ascii="Calibri" w:hAnsi="Calibri"/>
          <w:b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183A12DB" wp14:editId="756C960C">
                <wp:simplePos x="0" y="0"/>
                <wp:positionH relativeFrom="column">
                  <wp:posOffset>437283</wp:posOffset>
                </wp:positionH>
                <wp:positionV relativeFrom="paragraph">
                  <wp:posOffset>53674</wp:posOffset>
                </wp:positionV>
                <wp:extent cx="645480" cy="38880"/>
                <wp:effectExtent l="95250" t="190500" r="135890" b="22796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6454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" o:spid="_x0000_s1026" type="#_x0000_t75" style="position:absolute;margin-left:30.25pt;margin-top:-8.35pt;width:61.6pt;height:28.7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">
                <v:imagedata r:id="rId229" o:title=""/>
              </v:shape>
            </w:pict>
          </mc:Fallback>
        </mc:AlternateContent>
      </w:r>
      <w:r w:rsidR="001267B6">
        <w:rPr>
          <w:rFonts w:ascii="Calibri" w:hAnsi="Calibri"/>
          <w:b/>
        </w:rPr>
        <w:t>Parabola</w:t>
      </w:r>
      <w:r w:rsidR="001267B6">
        <w:rPr>
          <w:rFonts w:ascii="Calibri" w:hAnsi="Calibri"/>
        </w:rPr>
        <w:t xml:space="preserve">: the </w:t>
      </w:r>
      <w:r w:rsidR="001267B6">
        <w:rPr>
          <w:rFonts w:ascii="Calibri" w:hAnsi="Calibri"/>
          <w:i/>
        </w:rPr>
        <w:t>shape</w:t>
      </w:r>
      <w:r w:rsidR="001267B6">
        <w:rPr>
          <w:rFonts w:ascii="Calibri" w:hAnsi="Calibri"/>
        </w:rPr>
        <w:t xml:space="preserve"> of the graph of a quadratic equation</w:t>
      </w:r>
    </w:p>
    <w:p w14:paraId="389383B9" w14:textId="77777777" w:rsidR="00FE45EE" w:rsidRPr="00FE45EE" w:rsidRDefault="00FE45EE" w:rsidP="001267B6">
      <w:pPr>
        <w:pStyle w:val="ListParagraph"/>
        <w:numPr>
          <w:ilvl w:val="0"/>
          <w:numId w:val="19"/>
        </w:numPr>
        <w:rPr>
          <w:rFonts w:ascii="Calibri" w:hAnsi="Calibri"/>
          <w:b/>
        </w:rPr>
      </w:pPr>
      <w:r>
        <w:rPr>
          <w:rFonts w:ascii="Calibri" w:hAnsi="Calibri"/>
          <w:b/>
        </w:rPr>
        <w:t>Vertex</w:t>
      </w:r>
      <w:r>
        <w:rPr>
          <w:rFonts w:ascii="Calibri" w:hAnsi="Calibri"/>
        </w:rPr>
        <w:t>: the highest (maximum) or lowest (minimum) point of the parabola</w:t>
      </w:r>
    </w:p>
    <w:p w14:paraId="0E3116B8" w14:textId="77777777" w:rsidR="00FE45EE" w:rsidRPr="00FE45EE" w:rsidRDefault="00FE45EE" w:rsidP="001267B6">
      <w:pPr>
        <w:pStyle w:val="ListParagraph"/>
        <w:numPr>
          <w:ilvl w:val="0"/>
          <w:numId w:val="19"/>
        </w:numPr>
        <w:rPr>
          <w:rFonts w:ascii="Calibri" w:hAnsi="Calibri"/>
          <w:b/>
        </w:rPr>
      </w:pPr>
      <w:r>
        <w:rPr>
          <w:rFonts w:ascii="Calibri" w:hAnsi="Calibri"/>
          <w:b/>
        </w:rPr>
        <w:t>Axis of symmetry</w:t>
      </w:r>
      <w:r>
        <w:rPr>
          <w:rFonts w:ascii="Calibri" w:hAnsi="Calibri"/>
        </w:rPr>
        <w:t>: the equation of the vertical line that passes through the vertex</w:t>
      </w:r>
    </w:p>
    <w:p w14:paraId="0C414167" w14:textId="77777777" w:rsidR="00FE45EE" w:rsidRPr="00FE45EE" w:rsidRDefault="00FE45EE" w:rsidP="00FE45EE">
      <w:pPr>
        <w:rPr>
          <w:rFonts w:ascii="Calibri" w:hAnsi="Calibri"/>
        </w:rPr>
      </w:pPr>
      <w:r>
        <w:rPr>
          <w:rFonts w:ascii="Calibri" w:hAnsi="Calibri"/>
          <w:b/>
        </w:rPr>
        <w:tab/>
      </w:r>
      <w:r>
        <w:rPr>
          <w:rFonts w:ascii="Calibri" w:hAnsi="Calibri"/>
        </w:rPr>
        <w:t>(note: vertical line equations are always of the form x = p)</w:t>
      </w:r>
    </w:p>
    <w:p w14:paraId="3E76B481" w14:textId="77777777" w:rsidR="00FE45EE" w:rsidRDefault="00FE45EE" w:rsidP="00FE45EE">
      <w:pPr>
        <w:rPr>
          <w:rFonts w:ascii="Calibri" w:hAnsi="Calibri"/>
          <w:b/>
        </w:rPr>
      </w:pPr>
    </w:p>
    <w:p w14:paraId="6AF79985" w14:textId="77777777" w:rsidR="00FE45EE" w:rsidRDefault="00FE45EE" w:rsidP="00FE45EE">
      <w:pPr>
        <w:rPr>
          <w:rFonts w:ascii="Calibri" w:hAnsi="Calibri"/>
          <w:b/>
        </w:rPr>
      </w:pPr>
      <w:r>
        <w:rPr>
          <w:rFonts w:ascii="Calibri" w:hAnsi="Calibri"/>
          <w:b/>
        </w:rPr>
        <w:tab/>
        <w:t>* Always graph at least 5 points clearly when graphing a parabola *</w:t>
      </w:r>
    </w:p>
    <w:p w14:paraId="37C9694B" w14:textId="77777777" w:rsidR="00FE45EE" w:rsidRDefault="00FE45EE" w:rsidP="00FE45EE">
      <w:pPr>
        <w:rPr>
          <w:rFonts w:ascii="Calibri" w:hAnsi="Calibri"/>
          <w:b/>
        </w:rPr>
      </w:pPr>
    </w:p>
    <w:p w14:paraId="44D94454" w14:textId="77777777" w:rsidR="000B4F97" w:rsidRDefault="000B4F97" w:rsidP="00FE45EE">
      <w:pPr>
        <w:rPr>
          <w:rFonts w:ascii="Calibri" w:hAnsi="Calibri"/>
          <w:u w:val="single"/>
        </w:rPr>
      </w:pPr>
    </w:p>
    <w:p w14:paraId="5E1F1B70" w14:textId="77777777" w:rsidR="000B4F97" w:rsidRDefault="000B4F97" w:rsidP="00FE45EE">
      <w:pPr>
        <w:rPr>
          <w:rFonts w:ascii="Calibri" w:hAnsi="Calibri"/>
          <w:u w:val="single"/>
        </w:rPr>
      </w:pPr>
    </w:p>
    <w:p w14:paraId="6A6C781E" w14:textId="77777777" w:rsidR="000B4F97" w:rsidRDefault="000B4F97" w:rsidP="00FE45EE">
      <w:pPr>
        <w:rPr>
          <w:rFonts w:ascii="Calibri" w:hAnsi="Calibri"/>
          <w:u w:val="single"/>
        </w:rPr>
      </w:pPr>
    </w:p>
    <w:p w14:paraId="5E490E55" w14:textId="77777777" w:rsidR="000B4F97" w:rsidRDefault="000B4F97" w:rsidP="00FE45EE">
      <w:pPr>
        <w:rPr>
          <w:rFonts w:ascii="Calibri" w:hAnsi="Calibri"/>
          <w:u w:val="single"/>
        </w:rPr>
      </w:pPr>
    </w:p>
    <w:p w14:paraId="33B7C140" w14:textId="77777777" w:rsidR="000B4F97" w:rsidRDefault="000B4F97" w:rsidP="000B4F97">
      <w:pPr>
        <w:jc w:val="center"/>
        <w:rPr>
          <w:rFonts w:ascii="Calibri" w:hAnsi="Calibri"/>
          <w:u w:val="single"/>
        </w:rPr>
      </w:pPr>
      <w:r w:rsidRPr="00E73646">
        <w:rPr>
          <w:position w:val="-6"/>
        </w:rPr>
        <w:object w:dxaOrig="1520" w:dyaOrig="340" w14:anchorId="2208BA3C">
          <v:shape id="_x0000_i1029" type="#_x0000_t75" style="width:252pt;height:55.7pt" o:ole="">
            <v:imagedata r:id="rId10" o:title=""/>
          </v:shape>
          <o:OLEObject Type="Embed" ProgID="Equation.3" ShapeID="_x0000_i1029" DrawAspect="Content" ObjectID="_1414837154" r:id="rId230"/>
        </w:object>
      </w:r>
    </w:p>
    <w:p w14:paraId="2B7D7D15" w14:textId="77777777" w:rsidR="00FE45EE" w:rsidRDefault="00FE45EE" w:rsidP="00FE45EE">
      <w:proofErr w:type="gramStart"/>
      <w:r>
        <w:rPr>
          <w:rFonts w:ascii="Calibri" w:hAnsi="Calibri"/>
          <w:u w:val="single"/>
        </w:rPr>
        <w:t xml:space="preserve">Graphing </w:t>
      </w:r>
      <w:proofErr w:type="gramEnd"/>
      <w:r w:rsidRPr="00E73646">
        <w:rPr>
          <w:position w:val="-6"/>
        </w:rPr>
        <w:object w:dxaOrig="940" w:dyaOrig="340" w14:anchorId="43DD6451">
          <v:shape id="_x0000_i1030" type="#_x0000_t75" style="width:46.85pt;height:17pt" o:ole="">
            <v:imagedata r:id="rId231" o:title=""/>
          </v:shape>
          <o:OLEObject Type="Embed" ProgID="Equation.3" ShapeID="_x0000_i1030" DrawAspect="Content" ObjectID="_1414837155" r:id="rId232"/>
        </w:object>
      </w:r>
      <w:r w:rsidR="009B7F28">
        <w:t>:</w:t>
      </w:r>
    </w:p>
    <w:p w14:paraId="08345763" w14:textId="77777777" w:rsidR="00FE45EE" w:rsidRDefault="00FE45EE" w:rsidP="00FE45EE"/>
    <w:p w14:paraId="5B0932C0" w14:textId="77777777" w:rsidR="00FE45EE" w:rsidRDefault="000B4F97" w:rsidP="00FD49EC">
      <w:pPr>
        <w:rPr>
          <w:rFonts w:ascii="Calibri" w:hAnsi="Calibri"/>
        </w:rPr>
      </w:pPr>
      <w:r>
        <w:rPr>
          <w:rFonts w:ascii="Calibri" w:hAnsi="Calibri"/>
        </w:rPr>
        <w:t>How does q change the graph if y = x</w:t>
      </w:r>
      <w:r>
        <w:rPr>
          <w:rFonts w:ascii="Calibri" w:hAnsi="Calibri"/>
          <w:vertAlign w:val="superscript"/>
        </w:rPr>
        <w:t>2</w:t>
      </w:r>
      <w:r>
        <w:rPr>
          <w:rFonts w:ascii="Calibri" w:hAnsi="Calibri"/>
        </w:rPr>
        <w:t>?</w:t>
      </w:r>
    </w:p>
    <w:p w14:paraId="0AECDC06" w14:textId="77777777" w:rsidR="000B4F97" w:rsidRDefault="000B4F97" w:rsidP="00FD49EC">
      <w:pPr>
        <w:rPr>
          <w:rFonts w:ascii="Calibri" w:hAnsi="Calibri"/>
        </w:rPr>
      </w:pPr>
    </w:p>
    <w:p w14:paraId="3BC197B7" w14:textId="77777777" w:rsidR="001267B6" w:rsidRPr="001267B6" w:rsidRDefault="00FE45EE" w:rsidP="00FD49EC">
      <w:pPr>
        <w:rPr>
          <w:rFonts w:ascii="Calibri" w:hAnsi="Calibri"/>
        </w:rPr>
      </w:pPr>
      <w:r>
        <w:rPr>
          <w:rFonts w:ascii="Calibri" w:hAnsi="Calibri"/>
        </w:rPr>
        <w:t>Ex. 2:</w:t>
      </w:r>
      <w:r>
        <w:rPr>
          <w:rFonts w:ascii="Calibri" w:hAnsi="Calibri"/>
        </w:rPr>
        <w:tab/>
        <w:t xml:space="preserve">Graph </w:t>
      </w:r>
      <w:r w:rsidRPr="00E73646">
        <w:rPr>
          <w:position w:val="-6"/>
        </w:rPr>
        <w:object w:dxaOrig="940" w:dyaOrig="340" w14:anchorId="1F5E4D12">
          <v:shape id="_x0000_i1031" type="#_x0000_t75" style="width:46.85pt;height:17pt" o:ole="">
            <v:imagedata r:id="rId233" o:title=""/>
          </v:shape>
          <o:OLEObject Type="Embed" ProgID="Equation.3" ShapeID="_x0000_i1031" DrawAspect="Content" ObjectID="_1414837156" r:id="rId234"/>
        </w:object>
      </w:r>
      <w:r w:rsidR="004B0B36">
        <w:rPr>
          <w:position w:val="-6"/>
        </w:rPr>
        <w:t xml:space="preserve"> using a table of values.</w:t>
      </w:r>
    </w:p>
    <w:p w14:paraId="0CE6108A" w14:textId="4626616C" w:rsidR="009F5ACD" w:rsidRDefault="00647C84" w:rsidP="00FD49EC">
      <w:pPr>
        <w:rPr>
          <w:rFonts w:asciiTheme="majorHAnsi" w:hAnsiTheme="majorHAnsi"/>
        </w:rPr>
      </w:pP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497458A8" wp14:editId="73C82441">
                <wp:simplePos x="0" y="0"/>
                <wp:positionH relativeFrom="column">
                  <wp:posOffset>3401163</wp:posOffset>
                </wp:positionH>
                <wp:positionV relativeFrom="paragraph">
                  <wp:posOffset>2489788</wp:posOffset>
                </wp:positionV>
                <wp:extent cx="136440" cy="264600"/>
                <wp:effectExtent l="57150" t="57150" r="35560" b="7874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3644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" o:spid="_x0000_s1026" type="#_x0000_t75" style="position:absolute;margin-left:266.55pt;margin-top:194.45pt;width:13.65pt;height:24.1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">
                <v:imagedata r:id="rId236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5BB78CFB" wp14:editId="558E374D">
                <wp:simplePos x="0" y="0"/>
                <wp:positionH relativeFrom="column">
                  <wp:posOffset>3377763</wp:posOffset>
                </wp:positionH>
                <wp:positionV relativeFrom="paragraph">
                  <wp:posOffset>2085868</wp:posOffset>
                </wp:positionV>
                <wp:extent cx="149760" cy="296280"/>
                <wp:effectExtent l="57150" t="57150" r="60325" b="8509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4976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" o:spid="_x0000_s1026" type="#_x0000_t75" style="position:absolute;margin-left:264.35pt;margin-top:162.6pt;width:14.3pt;height:26.6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">
                <v:imagedata r:id="rId238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1F62FAE5" wp14:editId="14C46283">
                <wp:simplePos x="0" y="0"/>
                <wp:positionH relativeFrom="column">
                  <wp:posOffset>3437883</wp:posOffset>
                </wp:positionH>
                <wp:positionV relativeFrom="paragraph">
                  <wp:posOffset>1770508</wp:posOffset>
                </wp:positionV>
                <wp:extent cx="40320" cy="227880"/>
                <wp:effectExtent l="38100" t="38100" r="55245" b="3937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4032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" o:spid="_x0000_s1026" type="#_x0000_t75" style="position:absolute;margin-left:269.45pt;margin-top:138.65pt;width:5.4pt;height:19.9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">
                <v:imagedata r:id="rId240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024D80B8" wp14:editId="75C0BEFD">
                <wp:simplePos x="0" y="0"/>
                <wp:positionH relativeFrom="column">
                  <wp:posOffset>3478563</wp:posOffset>
                </wp:positionH>
                <wp:positionV relativeFrom="paragraph">
                  <wp:posOffset>1496188</wp:posOffset>
                </wp:positionV>
                <wp:extent cx="116280" cy="163800"/>
                <wp:effectExtent l="57150" t="57150" r="55245" b="8445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162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" o:spid="_x0000_s1026" type="#_x0000_t75" style="position:absolute;margin-left:272.35pt;margin-top:116.3pt;width:12.3pt;height:16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">
                <v:imagedata r:id="rId242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00070384" wp14:editId="62009A5F">
                <wp:simplePos x="0" y="0"/>
                <wp:positionH relativeFrom="column">
                  <wp:posOffset>3563523</wp:posOffset>
                </wp:positionH>
                <wp:positionV relativeFrom="paragraph">
                  <wp:posOffset>1182988</wp:posOffset>
                </wp:positionV>
                <wp:extent cx="27000" cy="198000"/>
                <wp:effectExtent l="38100" t="38100" r="49530" b="5016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270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" o:spid="_x0000_s1026" type="#_x0000_t75" style="position:absolute;margin-left:279.9pt;margin-top:91.85pt;width:4.15pt;height:17.3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">
                <v:imagedata r:id="rId244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0FF77387" wp14:editId="04A81259">
                <wp:simplePos x="0" y="0"/>
                <wp:positionH relativeFrom="column">
                  <wp:posOffset>3363363</wp:posOffset>
                </wp:positionH>
                <wp:positionV relativeFrom="paragraph">
                  <wp:posOffset>1273348</wp:posOffset>
                </wp:positionV>
                <wp:extent cx="91440" cy="23760"/>
                <wp:effectExtent l="38100" t="38100" r="41910" b="5270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914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" o:spid="_x0000_s1026" type="#_x0000_t75" style="position:absolute;margin-left:263.5pt;margin-top:99.95pt;width:8.85pt;height:3.6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">
                <v:imagedata r:id="rId246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44CC46DF" wp14:editId="5BF3092A">
                <wp:simplePos x="0" y="0"/>
                <wp:positionH relativeFrom="column">
                  <wp:posOffset>3532203</wp:posOffset>
                </wp:positionH>
                <wp:positionV relativeFrom="paragraph">
                  <wp:posOffset>775468</wp:posOffset>
                </wp:positionV>
                <wp:extent cx="112680" cy="250920"/>
                <wp:effectExtent l="57150" t="57150" r="1905" b="7302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1268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" o:spid="_x0000_s1026" type="#_x0000_t75" style="position:absolute;margin-left:276.6pt;margin-top:59.5pt;width:11.2pt;height:22.8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">
                <v:imagedata r:id="rId248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7A45E97D" wp14:editId="3C8FE998">
                <wp:simplePos x="0" y="0"/>
                <wp:positionH relativeFrom="column">
                  <wp:posOffset>3364083</wp:posOffset>
                </wp:positionH>
                <wp:positionV relativeFrom="paragraph">
                  <wp:posOffset>864388</wp:posOffset>
                </wp:positionV>
                <wp:extent cx="133560" cy="46440"/>
                <wp:effectExtent l="38100" t="38100" r="38100" b="4889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335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" o:spid="_x0000_s1026" type="#_x0000_t75" style="position:absolute;margin-left:264.05pt;margin-top:67.2pt;width:11.9pt;height:5.4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">
                <v:imagedata r:id="rId250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186CE260" wp14:editId="58C861A9">
                <wp:simplePos x="0" y="0"/>
                <wp:positionH relativeFrom="column">
                  <wp:posOffset>3520323</wp:posOffset>
                </wp:positionH>
                <wp:positionV relativeFrom="paragraph">
                  <wp:posOffset>471628</wp:posOffset>
                </wp:positionV>
                <wp:extent cx="97560" cy="179640"/>
                <wp:effectExtent l="38100" t="57150" r="36195" b="6858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975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" o:spid="_x0000_s1026" type="#_x0000_t75" style="position:absolute;margin-left:276pt;margin-top:35.7pt;width:10.35pt;height:16.6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">
                <v:imagedata r:id="rId252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52F96CE7" wp14:editId="366C2B45">
                <wp:simplePos x="0" y="0"/>
                <wp:positionH relativeFrom="column">
                  <wp:posOffset>3397203</wp:posOffset>
                </wp:positionH>
                <wp:positionV relativeFrom="paragraph">
                  <wp:posOffset>574588</wp:posOffset>
                </wp:positionV>
                <wp:extent cx="68760" cy="18360"/>
                <wp:effectExtent l="38100" t="38100" r="45720" b="3937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687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" o:spid="_x0000_s1026" type="#_x0000_t75" style="position:absolute;margin-left:266.2pt;margin-top:44.75pt;width:7.2pt;height:3.4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">
                <v:imagedata r:id="rId254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58A059CC" wp14:editId="0FD54FC3">
                <wp:simplePos x="0" y="0"/>
                <wp:positionH relativeFrom="column">
                  <wp:posOffset>2417643</wp:posOffset>
                </wp:positionH>
                <wp:positionV relativeFrom="paragraph">
                  <wp:posOffset>19828</wp:posOffset>
                </wp:positionV>
                <wp:extent cx="143640" cy="103680"/>
                <wp:effectExtent l="19050" t="57150" r="27940" b="6794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436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" o:spid="_x0000_s1026" type="#_x0000_t75" style="position:absolute;margin-left:189.9pt;margin-top:.2pt;width:12.3pt;height:10.9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">
                <v:imagedata r:id="rId256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69ACA647" wp14:editId="4B925375">
                <wp:simplePos x="0" y="0"/>
                <wp:positionH relativeFrom="column">
                  <wp:posOffset>2284083</wp:posOffset>
                </wp:positionH>
                <wp:positionV relativeFrom="paragraph">
                  <wp:posOffset>108748</wp:posOffset>
                </wp:positionV>
                <wp:extent cx="102960" cy="96480"/>
                <wp:effectExtent l="38100" t="57150" r="49530" b="5651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029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" o:spid="_x0000_s1026" type="#_x0000_t75" style="position:absolute;margin-left:178.55pt;margin-top:7.25pt;width:9.85pt;height:9.9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">
                <v:imagedata r:id="rId258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30F8AEE3" wp14:editId="1F7E3706">
                <wp:simplePos x="0" y="0"/>
                <wp:positionH relativeFrom="column">
                  <wp:posOffset>2292363</wp:posOffset>
                </wp:positionH>
                <wp:positionV relativeFrom="paragraph">
                  <wp:posOffset>85348</wp:posOffset>
                </wp:positionV>
                <wp:extent cx="68400" cy="131040"/>
                <wp:effectExtent l="57150" t="57150" r="65405" b="5969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684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" o:spid="_x0000_s1026" type="#_x0000_t75" style="position:absolute;margin-left:179.05pt;margin-top:5.4pt;width:8.15pt;height:12.9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">
                <v:imagedata r:id="rId260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0B10C871" wp14:editId="60E5A490">
                <wp:simplePos x="0" y="0"/>
                <wp:positionH relativeFrom="column">
                  <wp:posOffset>2145843</wp:posOffset>
                </wp:positionH>
                <wp:positionV relativeFrom="paragraph">
                  <wp:posOffset>155548</wp:posOffset>
                </wp:positionV>
                <wp:extent cx="81000" cy="20160"/>
                <wp:effectExtent l="38100" t="38100" r="33655" b="3746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81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" o:spid="_x0000_s1026" type="#_x0000_t75" style="position:absolute;margin-left:167.9pt;margin-top:11.7pt;width:7.95pt;height:3.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">
                <v:imagedata r:id="rId262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7EC2D155" wp14:editId="178DA08F">
                <wp:simplePos x="0" y="0"/>
                <wp:positionH relativeFrom="column">
                  <wp:posOffset>2127123</wp:posOffset>
                </wp:positionH>
                <wp:positionV relativeFrom="paragraph">
                  <wp:posOffset>121708</wp:posOffset>
                </wp:positionV>
                <wp:extent cx="98280" cy="16920"/>
                <wp:effectExtent l="38100" t="38100" r="35560" b="4064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982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" o:spid="_x0000_s1026" type="#_x0000_t75" style="position:absolute;margin-left:166.65pt;margin-top:8.45pt;width:9pt;height:3.3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">
                <v:imagedata r:id="rId264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42D5BBAA" wp14:editId="3A34EA48">
                <wp:simplePos x="0" y="0"/>
                <wp:positionH relativeFrom="column">
                  <wp:posOffset>1962603</wp:posOffset>
                </wp:positionH>
                <wp:positionV relativeFrom="paragraph">
                  <wp:posOffset>87508</wp:posOffset>
                </wp:positionV>
                <wp:extent cx="101160" cy="381600"/>
                <wp:effectExtent l="57150" t="57150" r="51435" b="7620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0116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" o:spid="_x0000_s1026" type="#_x0000_t75" style="position:absolute;margin-left:153.2pt;margin-top:5.5pt;width:10.75pt;height:33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">
                <v:imagedata r:id="rId266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57D03BD7" wp14:editId="067ADFF2">
                <wp:simplePos x="0" y="0"/>
                <wp:positionH relativeFrom="column">
                  <wp:posOffset>1010043</wp:posOffset>
                </wp:positionH>
                <wp:positionV relativeFrom="paragraph">
                  <wp:posOffset>96508</wp:posOffset>
                </wp:positionV>
                <wp:extent cx="143280" cy="113760"/>
                <wp:effectExtent l="38100" t="57150" r="9525" b="7683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432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" o:spid="_x0000_s1026" type="#_x0000_t75" style="position:absolute;margin-left:78.3pt;margin-top:6.25pt;width:13.15pt;height:11.7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">
                <v:imagedata r:id="rId268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360616AB" wp14:editId="6C92BF1C">
                <wp:simplePos x="0" y="0"/>
                <wp:positionH relativeFrom="column">
                  <wp:posOffset>1080963</wp:posOffset>
                </wp:positionH>
                <wp:positionV relativeFrom="paragraph">
                  <wp:posOffset>85708</wp:posOffset>
                </wp:positionV>
                <wp:extent cx="800280" cy="1321920"/>
                <wp:effectExtent l="38100" t="38100" r="38100" b="6921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800280" cy="13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" o:spid="_x0000_s1026" type="#_x0000_t75" style="position:absolute;margin-left:84.55pt;margin-top:5.65pt;width:64.55pt;height:106.6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">
                <v:imagedata r:id="rId270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7EC6D5E1" wp14:editId="7492247F">
                <wp:simplePos x="0" y="0"/>
                <wp:positionH relativeFrom="column">
                  <wp:posOffset>1104723</wp:posOffset>
                </wp:positionH>
                <wp:positionV relativeFrom="paragraph">
                  <wp:posOffset>278668</wp:posOffset>
                </wp:positionV>
                <wp:extent cx="15120" cy="21960"/>
                <wp:effectExtent l="57150" t="38100" r="61595" b="5461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51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" o:spid="_x0000_s1026" type="#_x0000_t75" style="position:absolute;margin-left:85.7pt;margin-top:20.8pt;width:3.9pt;height:4.2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">
                <v:imagedata r:id="rId272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5A9C126F" wp14:editId="4353E4A7">
                <wp:simplePos x="0" y="0"/>
                <wp:positionH relativeFrom="column">
                  <wp:posOffset>1220283</wp:posOffset>
                </wp:positionH>
                <wp:positionV relativeFrom="paragraph">
                  <wp:posOffset>921988</wp:posOffset>
                </wp:positionV>
                <wp:extent cx="21600" cy="30600"/>
                <wp:effectExtent l="38100" t="57150" r="54610" b="6477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16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" o:spid="_x0000_s1026" type="#_x0000_t75" style="position:absolute;margin-left:94.75pt;margin-top:71.3pt;width:4.4pt;height:5.1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">
                <v:imagedata r:id="rId274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71251F2C" wp14:editId="5C7E1DC1">
                <wp:simplePos x="0" y="0"/>
                <wp:positionH relativeFrom="column">
                  <wp:posOffset>1354563</wp:posOffset>
                </wp:positionH>
                <wp:positionV relativeFrom="paragraph">
                  <wp:posOffset>1300348</wp:posOffset>
                </wp:positionV>
                <wp:extent cx="18360" cy="24480"/>
                <wp:effectExtent l="38100" t="57150" r="77470" b="7112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83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" o:spid="_x0000_s1026" type="#_x0000_t75" style="position:absolute;margin-left:105.25pt;margin-top:101pt;width:4.3pt;height:4.7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">
                <v:imagedata r:id="rId276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060FE7FC" wp14:editId="1E1CDB73">
                <wp:simplePos x="0" y="0"/>
                <wp:positionH relativeFrom="column">
                  <wp:posOffset>1847403</wp:posOffset>
                </wp:positionH>
                <wp:positionV relativeFrom="paragraph">
                  <wp:posOffset>284428</wp:posOffset>
                </wp:positionV>
                <wp:extent cx="20160" cy="39960"/>
                <wp:effectExtent l="57150" t="57150" r="75565" b="7493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201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" o:spid="_x0000_s1026" type="#_x0000_t75" style="position:absolute;margin-left:144.05pt;margin-top:21.05pt;width:4.5pt;height:5.9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">
                <v:imagedata r:id="rId278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27F362EF" wp14:editId="1A3FB61B">
                <wp:simplePos x="0" y="0"/>
                <wp:positionH relativeFrom="column">
                  <wp:posOffset>1729323</wp:posOffset>
                </wp:positionH>
                <wp:positionV relativeFrom="paragraph">
                  <wp:posOffset>906868</wp:posOffset>
                </wp:positionV>
                <wp:extent cx="23040" cy="45000"/>
                <wp:effectExtent l="38100" t="57150" r="72390" b="6985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30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" o:spid="_x0000_s1026" type="#_x0000_t75" style="position:absolute;margin-left:134.75pt;margin-top:70pt;width:4.65pt;height:6.4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">
                <v:imagedata r:id="rId280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07070259" wp14:editId="5602B94F">
                <wp:simplePos x="0" y="0"/>
                <wp:positionH relativeFrom="column">
                  <wp:posOffset>1604403</wp:posOffset>
                </wp:positionH>
                <wp:positionV relativeFrom="paragraph">
                  <wp:posOffset>1285588</wp:posOffset>
                </wp:positionV>
                <wp:extent cx="14040" cy="28800"/>
                <wp:effectExtent l="38100" t="57150" r="62230" b="6667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140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" o:spid="_x0000_s1026" type="#_x0000_t75" style="position:absolute;margin-left:125.05pt;margin-top:99.95pt;width:3.6pt;height:4.9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">
                <v:imagedata r:id="rId282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113D263D" wp14:editId="7A8145DA">
                <wp:simplePos x="0" y="0"/>
                <wp:positionH relativeFrom="column">
                  <wp:posOffset>1458243</wp:posOffset>
                </wp:positionH>
                <wp:positionV relativeFrom="paragraph">
                  <wp:posOffset>1414828</wp:posOffset>
                </wp:positionV>
                <wp:extent cx="41040" cy="38520"/>
                <wp:effectExtent l="38100" t="38100" r="35560" b="3810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410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" o:spid="_x0000_s1026" type="#_x0000_t75" style="position:absolute;margin-left:114.5pt;margin-top:110pt;width:4.95pt;height:4.9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">
                <v:imagedata r:id="rId284" o:title=""/>
              </v:shape>
            </w:pict>
          </mc:Fallback>
        </mc:AlternateContent>
      </w:r>
      <w:r>
        <w:rPr>
          <w:noProof/>
          <w:position w:val="-6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4F183642" wp14:editId="1599BB65">
                <wp:simplePos x="0" y="0"/>
                <wp:positionH relativeFrom="column">
                  <wp:posOffset>1602963</wp:posOffset>
                </wp:positionH>
                <wp:positionV relativeFrom="paragraph">
                  <wp:posOffset>1302148</wp:posOffset>
                </wp:positionV>
                <wp:extent cx="6480" cy="360"/>
                <wp:effectExtent l="0" t="0" r="0" b="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64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" o:spid="_x0000_s1026" type="#_x0000_t75" style="position:absolute;margin-left:125.2pt;margin-top:101.3pt;width:2.65pt;height:2.5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">
                <v:imagedata r:id="rId286" o:title=""/>
              </v:shape>
            </w:pict>
          </mc:Fallback>
        </mc:AlternateContent>
      </w:r>
      <w:r w:rsidR="00774B25">
        <w:rPr>
          <w:noProof/>
          <w:position w:val="-6"/>
          <w:lang w:val="en-CA" w:eastAsia="en-CA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7FBF769D" wp14:editId="6F366563">
                <wp:simplePos x="0" y="0"/>
                <wp:positionH relativeFrom="column">
                  <wp:posOffset>4800600</wp:posOffset>
                </wp:positionH>
                <wp:positionV relativeFrom="paragraph">
                  <wp:posOffset>23495</wp:posOffset>
                </wp:positionV>
                <wp:extent cx="2057400" cy="2286000"/>
                <wp:effectExtent l="0" t="0" r="3810" b="5715"/>
                <wp:wrapThrough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hrough>
                <wp:docPr id="737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638C66" w14:textId="77777777" w:rsidR="00647C84" w:rsidRDefault="00647C84" w:rsidP="004B0B36">
                            <w:r>
                              <w:t>State the:</w:t>
                            </w:r>
                          </w:p>
                          <w:p w14:paraId="010DEABE" w14:textId="77777777" w:rsidR="00647C84" w:rsidRDefault="00647C84" w:rsidP="004B0B36"/>
                          <w:p w14:paraId="0DF32BA8" w14:textId="77777777" w:rsidR="00647C84" w:rsidRDefault="00647C84" w:rsidP="004B0B36">
                            <w:r>
                              <w:t xml:space="preserve">    (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) vertex:</w:t>
                            </w:r>
                          </w:p>
                          <w:p w14:paraId="44DE7B16" w14:textId="77777777" w:rsidR="00647C84" w:rsidRDefault="00647C84" w:rsidP="004B0B36"/>
                          <w:p w14:paraId="2624E308" w14:textId="77777777" w:rsidR="00647C84" w:rsidRDefault="00647C84" w:rsidP="004B0B36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70267894" w14:textId="77777777" w:rsidR="00647C84" w:rsidRDefault="00647C84" w:rsidP="004B0B36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0EECBB55" w14:textId="77777777" w:rsidR="00647C84" w:rsidRDefault="00647C84" w:rsidP="004B0B36"/>
                          <w:p w14:paraId="2ADB5F35" w14:textId="77777777" w:rsidR="00647C84" w:rsidRDefault="00647C84" w:rsidP="004B0B36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3CE037FD" w14:textId="77777777" w:rsidR="00647C84" w:rsidRDefault="00647C84" w:rsidP="004B0B36"/>
                          <w:p w14:paraId="00D0C68C" w14:textId="77777777" w:rsidR="00647C84" w:rsidRDefault="00647C84" w:rsidP="004B0B36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652" o:spid="_x0000_s1027" type="#_x0000_t202" style="position:absolute;margin-left:378pt;margin-top:1.85pt;width:162pt;height:180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" filled="f" stroked="f">
                <v:textbox inset=",7.2pt,,7.2pt">
                  <w:txbxContent>
                    <w:p w14:paraId="37638C66" w14:textId="77777777" w:rsidR="00556691" w:rsidRDefault="00556691" w:rsidP="004B0B36">
                      <w:r>
                        <w:t>State the:</w:t>
                      </w:r>
                    </w:p>
                    <w:p w14:paraId="010DEABE" w14:textId="77777777" w:rsidR="00556691" w:rsidRDefault="00556691" w:rsidP="004B0B36"/>
                    <w:p w14:paraId="0DF32BA8" w14:textId="77777777" w:rsidR="00556691" w:rsidRDefault="00556691" w:rsidP="004B0B36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44DE7B16" w14:textId="77777777" w:rsidR="00556691" w:rsidRDefault="00556691" w:rsidP="004B0B36"/>
                    <w:p w14:paraId="2624E308" w14:textId="77777777" w:rsidR="00556691" w:rsidRDefault="00556691" w:rsidP="004B0B36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70267894" w14:textId="77777777" w:rsidR="00556691" w:rsidRDefault="00556691" w:rsidP="004B0B36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0EECBB55" w14:textId="77777777" w:rsidR="00556691" w:rsidRDefault="00556691" w:rsidP="004B0B36"/>
                    <w:p w14:paraId="2ADB5F35" w14:textId="77777777" w:rsidR="00556691" w:rsidRDefault="00556691" w:rsidP="004B0B36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3CE037FD" w14:textId="77777777" w:rsidR="00556691" w:rsidRDefault="00556691" w:rsidP="004B0B36"/>
                    <w:p w14:paraId="00D0C68C" w14:textId="77777777" w:rsidR="00556691" w:rsidRDefault="00556691" w:rsidP="004B0B36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4B0B36">
        <w:rPr>
          <w:rFonts w:ascii="Calibri" w:hAnsi="Calibri"/>
          <w:noProof/>
          <w:lang w:val="en-CA" w:eastAsia="en-CA"/>
        </w:rPr>
        <w:drawing>
          <wp:anchor distT="0" distB="0" distL="114300" distR="114300" simplePos="0" relativeHeight="251656192" behindDoc="0" locked="0" layoutInCell="1" allowOverlap="1" wp14:anchorId="14DC66A7" wp14:editId="665AC67E">
            <wp:simplePos x="0" y="0"/>
            <wp:positionH relativeFrom="column">
              <wp:posOffset>2971800</wp:posOffset>
            </wp:positionH>
            <wp:positionV relativeFrom="paragraph">
              <wp:posOffset>23495</wp:posOffset>
            </wp:positionV>
            <wp:extent cx="1748790" cy="287972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45EE" w:rsidRPr="00FE45EE">
        <w:rPr>
          <w:rFonts w:asciiTheme="majorHAnsi" w:hAnsiTheme="majorHAnsi"/>
          <w:noProof/>
          <w:lang w:val="en-CA" w:eastAsia="en-CA"/>
        </w:rPr>
        <w:drawing>
          <wp:inline distT="0" distB="0" distL="0" distR="0" wp14:anchorId="437DC7F5" wp14:editId="4B6CE954">
            <wp:extent cx="2942590" cy="2851726"/>
            <wp:effectExtent l="0" t="0" r="0" b="0"/>
            <wp:docPr id="7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15356D" w14:textId="77777777" w:rsidR="000B4F97" w:rsidRDefault="000B4F97" w:rsidP="00FD49EC">
      <w:pPr>
        <w:rPr>
          <w:rFonts w:asciiTheme="majorHAnsi" w:hAnsiTheme="majorHAnsi"/>
          <w:u w:val="single"/>
        </w:rPr>
      </w:pPr>
    </w:p>
    <w:p w14:paraId="55AF98BF" w14:textId="1C0051B3" w:rsidR="000B4F97" w:rsidRPr="001267B6" w:rsidRDefault="0031307E" w:rsidP="000B4F97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44615CA" wp14:editId="534B1273">
                <wp:simplePos x="0" y="0"/>
                <wp:positionH relativeFrom="column">
                  <wp:posOffset>4800600</wp:posOffset>
                </wp:positionH>
                <wp:positionV relativeFrom="paragraph">
                  <wp:posOffset>196850</wp:posOffset>
                </wp:positionV>
                <wp:extent cx="2057400" cy="2286000"/>
                <wp:effectExtent l="0" t="0" r="0" b="0"/>
                <wp:wrapNone/>
                <wp:docPr id="736" name="Text Box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691640" w14:textId="77777777" w:rsidR="00647C84" w:rsidRDefault="00647C84" w:rsidP="004B0B36">
                            <w:r>
                              <w:t>State the:</w:t>
                            </w:r>
                          </w:p>
                          <w:p w14:paraId="7E8795E6" w14:textId="77777777" w:rsidR="00647C84" w:rsidRDefault="00647C84" w:rsidP="004B0B36"/>
                          <w:p w14:paraId="328E941D" w14:textId="77777777" w:rsidR="00647C84" w:rsidRDefault="00647C84" w:rsidP="004B0B36">
                            <w:r>
                              <w:t xml:space="preserve">    (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) vertex:</w:t>
                            </w:r>
                          </w:p>
                          <w:p w14:paraId="22D4E43E" w14:textId="77777777" w:rsidR="00647C84" w:rsidRDefault="00647C84" w:rsidP="004B0B36"/>
                          <w:p w14:paraId="5C44F1D8" w14:textId="77777777" w:rsidR="00647C84" w:rsidRDefault="00647C84" w:rsidP="004B0B36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5BFEC4B5" w14:textId="77777777" w:rsidR="00647C84" w:rsidRDefault="00647C84" w:rsidP="004B0B36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57CD3A68" w14:textId="77777777" w:rsidR="00647C84" w:rsidRDefault="00647C84" w:rsidP="004B0B36"/>
                          <w:p w14:paraId="77467BC6" w14:textId="77777777" w:rsidR="00647C84" w:rsidRDefault="00647C84" w:rsidP="004B0B36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66074C85" w14:textId="77777777" w:rsidR="00647C84" w:rsidRDefault="00647C84" w:rsidP="004B0B36"/>
                          <w:p w14:paraId="410F723E" w14:textId="77777777" w:rsidR="00647C84" w:rsidRDefault="00647C84" w:rsidP="004B0B36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651" o:spid="_x0000_s1028" type="#_x0000_t202" style="position:absolute;margin-left:378pt;margin-top:15.5pt;width:162pt;height:180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" filled="f" stroked="f">
                <v:textbox inset=",7.2pt,,7.2pt">
                  <w:txbxContent>
                    <w:p w14:paraId="74691640" w14:textId="77777777" w:rsidR="00556691" w:rsidRDefault="00556691" w:rsidP="004B0B36">
                      <w:r>
                        <w:t>State the:</w:t>
                      </w:r>
                    </w:p>
                    <w:p w14:paraId="7E8795E6" w14:textId="77777777" w:rsidR="00556691" w:rsidRDefault="00556691" w:rsidP="004B0B36"/>
                    <w:p w14:paraId="328E941D" w14:textId="77777777" w:rsidR="00556691" w:rsidRDefault="00556691" w:rsidP="004B0B36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22D4E43E" w14:textId="77777777" w:rsidR="00556691" w:rsidRDefault="00556691" w:rsidP="004B0B36"/>
                    <w:p w14:paraId="5C44F1D8" w14:textId="77777777" w:rsidR="00556691" w:rsidRDefault="00556691" w:rsidP="004B0B36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5BFEC4B5" w14:textId="77777777" w:rsidR="00556691" w:rsidRDefault="00556691" w:rsidP="004B0B36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57CD3A68" w14:textId="77777777" w:rsidR="00556691" w:rsidRDefault="00556691" w:rsidP="004B0B36"/>
                    <w:p w14:paraId="77467BC6" w14:textId="77777777" w:rsidR="00556691" w:rsidRDefault="00556691" w:rsidP="004B0B36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66074C85" w14:textId="77777777" w:rsidR="00556691" w:rsidRDefault="00556691" w:rsidP="004B0B36"/>
                    <w:p w14:paraId="410F723E" w14:textId="77777777" w:rsidR="00556691" w:rsidRDefault="00556691" w:rsidP="004B0B36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AB15F7">
        <w:rPr>
          <w:rFonts w:ascii="Calibri" w:hAnsi="Calibri"/>
          <w:noProof/>
          <w:lang w:val="en-CA" w:eastAsia="en-CA"/>
        </w:rPr>
        <w:drawing>
          <wp:anchor distT="0" distB="0" distL="114300" distR="114300" simplePos="0" relativeHeight="251762688" behindDoc="0" locked="0" layoutInCell="1" allowOverlap="1" wp14:anchorId="1F695674" wp14:editId="0914F2B8">
            <wp:simplePos x="0" y="0"/>
            <wp:positionH relativeFrom="column">
              <wp:posOffset>2971800</wp:posOffset>
            </wp:positionH>
            <wp:positionV relativeFrom="paragraph">
              <wp:posOffset>196850</wp:posOffset>
            </wp:positionV>
            <wp:extent cx="1748790" cy="2879725"/>
            <wp:effectExtent l="0" t="0" r="381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287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4F97">
        <w:rPr>
          <w:rFonts w:ascii="Calibri" w:hAnsi="Calibri"/>
        </w:rPr>
        <w:t>Ex. 3:</w:t>
      </w:r>
      <w:r w:rsidR="000B4F97">
        <w:rPr>
          <w:rFonts w:ascii="Calibri" w:hAnsi="Calibri"/>
        </w:rPr>
        <w:tab/>
        <w:t xml:space="preserve">Graph </w:t>
      </w:r>
      <w:r w:rsidR="000B4F97" w:rsidRPr="000B4F97">
        <w:rPr>
          <w:position w:val="-10"/>
        </w:rPr>
        <w:object w:dxaOrig="960" w:dyaOrig="360" w14:anchorId="2C4027DD">
          <v:shape id="_x0000_i1032" type="#_x0000_t75" style="width:48.25pt;height:18.35pt" o:ole="">
            <v:imagedata r:id="rId287" o:title=""/>
          </v:shape>
          <o:OLEObject Type="Embed" ProgID="Equation.3" ShapeID="_x0000_i1032" DrawAspect="Content" ObjectID="_1414837157" r:id="rId288"/>
        </w:object>
      </w:r>
      <w:r w:rsidR="004B0B36">
        <w:rPr>
          <w:position w:val="-6"/>
        </w:rPr>
        <w:t xml:space="preserve"> using </w:t>
      </w:r>
      <w:r w:rsidR="00AB15F7">
        <w:rPr>
          <w:position w:val="-6"/>
        </w:rPr>
        <w:t>a table of values.</w:t>
      </w:r>
      <w:r w:rsidR="004B0B36">
        <w:rPr>
          <w:position w:val="-6"/>
        </w:rPr>
        <w:t xml:space="preserve"> </w:t>
      </w:r>
    </w:p>
    <w:p w14:paraId="4C83C4DB" w14:textId="237A0AE2" w:rsidR="000B4F97" w:rsidRDefault="000B4F97" w:rsidP="000B4F97">
      <w:pPr>
        <w:rPr>
          <w:rFonts w:asciiTheme="majorHAnsi" w:hAnsiTheme="majorHAnsi"/>
        </w:rPr>
      </w:pPr>
      <w:r w:rsidRPr="00FE45EE">
        <w:rPr>
          <w:rFonts w:asciiTheme="majorHAnsi" w:hAnsiTheme="majorHAnsi"/>
          <w:noProof/>
          <w:lang w:val="en-CA" w:eastAsia="en-CA"/>
        </w:rPr>
        <w:drawing>
          <wp:inline distT="0" distB="0" distL="0" distR="0" wp14:anchorId="50BF2076" wp14:editId="5BA774CB">
            <wp:extent cx="2942590" cy="2851726"/>
            <wp:effectExtent l="0" t="0" r="0" b="0"/>
            <wp:docPr id="1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68E4C4" w14:textId="69602E63" w:rsidR="000B4F97" w:rsidRDefault="00AB15F7" w:rsidP="000B4F97">
      <w:pPr>
        <w:rPr>
          <w:rFonts w:ascii="Calibri" w:hAnsi="Calibri"/>
        </w:rPr>
      </w:pPr>
      <w:r>
        <w:rPr>
          <w:rFonts w:ascii="Calibri" w:hAnsi="Calibri"/>
        </w:rPr>
        <w:t xml:space="preserve">Graph both on </w:t>
      </w:r>
      <w:hyperlink r:id="rId289" w:history="1">
        <w:r w:rsidRPr="00007EF5">
          <w:rPr>
            <w:rStyle w:val="Hyperlink"/>
            <w:rFonts w:ascii="Calibri" w:hAnsi="Calibri"/>
          </w:rPr>
          <w:t>www.desmos.com</w:t>
        </w:r>
      </w:hyperlink>
      <w:r>
        <w:rPr>
          <w:rFonts w:ascii="Calibri" w:hAnsi="Calibri"/>
        </w:rPr>
        <w:t>, h</w:t>
      </w:r>
      <w:r w:rsidR="000B4F97">
        <w:rPr>
          <w:rFonts w:ascii="Calibri" w:hAnsi="Calibri"/>
        </w:rPr>
        <w:t>ow does q change the graph if y = x</w:t>
      </w:r>
      <w:r w:rsidR="000B4F97">
        <w:rPr>
          <w:rFonts w:ascii="Calibri" w:hAnsi="Calibri"/>
          <w:vertAlign w:val="superscript"/>
        </w:rPr>
        <w:t>2</w:t>
      </w:r>
      <w:r w:rsidR="000B4F97">
        <w:rPr>
          <w:rFonts w:ascii="Calibri" w:hAnsi="Calibri"/>
        </w:rPr>
        <w:t>?</w:t>
      </w:r>
    </w:p>
    <w:p w14:paraId="621D16EE" w14:textId="77777777" w:rsidR="000B4F97" w:rsidRDefault="000B4F97" w:rsidP="00FD49EC">
      <w:pPr>
        <w:rPr>
          <w:rFonts w:asciiTheme="majorHAnsi" w:hAnsiTheme="majorHAnsi"/>
          <w:u w:val="single"/>
        </w:rPr>
      </w:pPr>
    </w:p>
    <w:p w14:paraId="11059F9A" w14:textId="77777777" w:rsidR="000B4F97" w:rsidRPr="000B4F97" w:rsidRDefault="000B4F97" w:rsidP="000B4F97">
      <w:pPr>
        <w:rPr>
          <w:position w:val="-6"/>
        </w:rPr>
      </w:pPr>
      <w:r>
        <w:rPr>
          <w:rFonts w:ascii="Calibri" w:hAnsi="Calibri"/>
        </w:rPr>
        <w:t xml:space="preserve">The “q” value is the </w:t>
      </w:r>
      <w:r>
        <w:rPr>
          <w:rFonts w:ascii="Calibri" w:hAnsi="Calibri"/>
          <w:i/>
        </w:rPr>
        <w:t>____________</w:t>
      </w:r>
      <w:proofErr w:type="gramStart"/>
      <w:r>
        <w:rPr>
          <w:rFonts w:ascii="Calibri" w:hAnsi="Calibri"/>
          <w:i/>
        </w:rPr>
        <w:t>_  _</w:t>
      </w:r>
      <w:proofErr w:type="gramEnd"/>
      <w:r>
        <w:rPr>
          <w:rFonts w:ascii="Calibri" w:hAnsi="Calibri"/>
          <w:i/>
        </w:rPr>
        <w:t>________________</w:t>
      </w:r>
      <w:r>
        <w:rPr>
          <w:rFonts w:ascii="Calibri" w:hAnsi="Calibri"/>
        </w:rPr>
        <w:t xml:space="preserve"> of the parabola </w:t>
      </w:r>
      <w:r w:rsidRPr="00E73646">
        <w:rPr>
          <w:position w:val="-6"/>
        </w:rPr>
        <w:object w:dxaOrig="600" w:dyaOrig="340" w14:anchorId="5DE5FC03">
          <v:shape id="_x0000_i1033" type="#_x0000_t75" style="width:29.9pt;height:17pt" o:ole="">
            <v:imagedata r:id="rId16" o:title=""/>
          </v:shape>
          <o:OLEObject Type="Embed" ProgID="Equation.3" ShapeID="_x0000_i1033" DrawAspect="Content" ObjectID="_1414837158" r:id="rId290"/>
        </w:object>
      </w:r>
    </w:p>
    <w:p w14:paraId="1FC88315" w14:textId="77777777" w:rsidR="000B4F97" w:rsidRDefault="000B4F97" w:rsidP="000B4F97">
      <w:pPr>
        <w:rPr>
          <w:rFonts w:ascii="Calibri" w:hAnsi="Calibri"/>
        </w:rPr>
      </w:pPr>
      <w:r>
        <w:rPr>
          <w:rFonts w:ascii="Calibri" w:hAnsi="Calibri"/>
        </w:rPr>
        <w:t xml:space="preserve">To graph, simply shift the graph of </w:t>
      </w:r>
      <w:r w:rsidRPr="00E73646">
        <w:rPr>
          <w:position w:val="-6"/>
        </w:rPr>
        <w:object w:dxaOrig="600" w:dyaOrig="340" w14:anchorId="5B01DE2C">
          <v:shape id="_x0000_i1034" type="#_x0000_t75" style="width:29.9pt;height:17pt" o:ole="">
            <v:imagedata r:id="rId16" o:title=""/>
          </v:shape>
          <o:OLEObject Type="Embed" ProgID="Equation.3" ShapeID="_x0000_i1034" DrawAspect="Content" ObjectID="_1414837159" r:id="rId291"/>
        </w:object>
      </w:r>
      <w:r>
        <w:t xml:space="preserve"> </w:t>
      </w:r>
      <w:r>
        <w:rPr>
          <w:rFonts w:ascii="Calibri" w:hAnsi="Calibri"/>
        </w:rPr>
        <w:t>_____ or __________ by the value of “q”</w:t>
      </w:r>
    </w:p>
    <w:p w14:paraId="6A596F94" w14:textId="77777777" w:rsidR="000B4F97" w:rsidRDefault="000B4F97" w:rsidP="000B4F97">
      <w:pPr>
        <w:jc w:val="center"/>
        <w:rPr>
          <w:rFonts w:asciiTheme="majorHAnsi" w:hAnsiTheme="majorHAnsi"/>
          <w:u w:val="single"/>
        </w:rPr>
      </w:pPr>
      <w:r>
        <w:rPr>
          <w:rFonts w:asciiTheme="majorHAnsi" w:hAnsiTheme="majorHAnsi"/>
          <w:u w:val="single"/>
        </w:rPr>
        <w:br w:type="page"/>
      </w:r>
      <w:r w:rsidRPr="00E73646">
        <w:rPr>
          <w:position w:val="-6"/>
        </w:rPr>
        <w:object w:dxaOrig="1520" w:dyaOrig="340" w14:anchorId="71B52B14">
          <v:shape id="_x0000_i1035" type="#_x0000_t75" style="width:252pt;height:55.7pt" o:ole="">
            <v:imagedata r:id="rId10" o:title=""/>
          </v:shape>
          <o:OLEObject Type="Embed" ProgID="Equation.3" ShapeID="_x0000_i1035" DrawAspect="Content" ObjectID="_1414837160" r:id="rId292"/>
        </w:object>
      </w:r>
    </w:p>
    <w:p w14:paraId="041A6E64" w14:textId="77777777" w:rsidR="009B7F28" w:rsidRDefault="009B7F28" w:rsidP="00FD49EC">
      <w:proofErr w:type="gramStart"/>
      <w:r>
        <w:rPr>
          <w:rFonts w:asciiTheme="majorHAnsi" w:hAnsiTheme="majorHAnsi"/>
          <w:u w:val="single"/>
        </w:rPr>
        <w:t xml:space="preserve">Graphing </w:t>
      </w:r>
      <w:proofErr w:type="gramEnd"/>
      <w:r w:rsidR="00774B25" w:rsidRPr="00774B25">
        <w:rPr>
          <w:position w:val="-10"/>
        </w:rPr>
        <w:object w:dxaOrig="1140" w:dyaOrig="360" w14:anchorId="4E428A16">
          <v:shape id="_x0000_i1036" type="#_x0000_t75" style="width:57.05pt;height:18.35pt" o:ole="">
            <v:imagedata r:id="rId293" o:title=""/>
          </v:shape>
          <o:OLEObject Type="Embed" ProgID="Equation.3" ShapeID="_x0000_i1036" DrawAspect="Content" ObjectID="_1414837161" r:id="rId294"/>
        </w:object>
      </w:r>
      <w:r>
        <w:t>:</w:t>
      </w:r>
    </w:p>
    <w:p w14:paraId="05099BD8" w14:textId="77777777" w:rsidR="009B7F28" w:rsidRDefault="009B7F28" w:rsidP="00FD49EC"/>
    <w:p w14:paraId="5CAC52B5" w14:textId="77777777" w:rsidR="009B7F28" w:rsidRDefault="004B0B36" w:rsidP="00FD49EC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w:drawing>
          <wp:anchor distT="0" distB="0" distL="114300" distR="114300" simplePos="0" relativeHeight="251748352" behindDoc="0" locked="0" layoutInCell="1" allowOverlap="1" wp14:anchorId="69B85684" wp14:editId="5FDBEEB4">
            <wp:simplePos x="0" y="0"/>
            <wp:positionH relativeFrom="column">
              <wp:posOffset>2971800</wp:posOffset>
            </wp:positionH>
            <wp:positionV relativeFrom="paragraph">
              <wp:posOffset>191135</wp:posOffset>
            </wp:positionV>
            <wp:extent cx="1596390" cy="26289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4B25"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36146AF" wp14:editId="15E17281">
                <wp:simplePos x="0" y="0"/>
                <wp:positionH relativeFrom="column">
                  <wp:posOffset>4572000</wp:posOffset>
                </wp:positionH>
                <wp:positionV relativeFrom="paragraph">
                  <wp:posOffset>191135</wp:posOffset>
                </wp:positionV>
                <wp:extent cx="2057400" cy="2286000"/>
                <wp:effectExtent l="0" t="4445" r="381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19" name="Text Box 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697BBA" w14:textId="77777777" w:rsidR="00647C84" w:rsidRDefault="00647C84" w:rsidP="009B7F28">
                            <w:r>
                              <w:t>State the:</w:t>
                            </w:r>
                          </w:p>
                          <w:p w14:paraId="7ABC5680" w14:textId="77777777" w:rsidR="00647C84" w:rsidRDefault="00647C84" w:rsidP="009B7F28"/>
                          <w:p w14:paraId="264F54BA" w14:textId="77777777" w:rsidR="00647C84" w:rsidRDefault="00647C84" w:rsidP="009B7F28">
                            <w:r>
                              <w:t xml:space="preserve">    (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) vertex:</w:t>
                            </w:r>
                          </w:p>
                          <w:p w14:paraId="4C723085" w14:textId="77777777" w:rsidR="00647C84" w:rsidRDefault="00647C84" w:rsidP="009B7F28"/>
                          <w:p w14:paraId="53BC4D0F" w14:textId="77777777" w:rsidR="00647C84" w:rsidRDefault="00647C84" w:rsidP="009B7F28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79E5241E" w14:textId="77777777" w:rsidR="00647C84" w:rsidRDefault="00647C84" w:rsidP="000B4F97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66A793C6" w14:textId="77777777" w:rsidR="00647C84" w:rsidRDefault="00647C84" w:rsidP="009B7F28"/>
                          <w:p w14:paraId="45DCFCF4" w14:textId="77777777" w:rsidR="00647C84" w:rsidRDefault="00647C84" w:rsidP="009B7F28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49E0F74E" w14:textId="77777777" w:rsidR="00647C84" w:rsidRDefault="00647C84" w:rsidP="009B7F28"/>
                          <w:p w14:paraId="567C3CEF" w14:textId="77777777" w:rsidR="00647C84" w:rsidRDefault="00647C84" w:rsidP="009B7F28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617" o:spid="_x0000_s1029" type="#_x0000_t202" style="position:absolute;margin-left:5in;margin-top:15.05pt;width:162pt;height:180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" filled="f" stroked="f">
                <v:textbox inset=",7.2pt,,7.2pt">
                  <w:txbxContent>
                    <w:p w14:paraId="45697BBA" w14:textId="77777777" w:rsidR="00556691" w:rsidRDefault="00556691" w:rsidP="009B7F28">
                      <w:r>
                        <w:t>State the:</w:t>
                      </w:r>
                    </w:p>
                    <w:p w14:paraId="7ABC5680" w14:textId="77777777" w:rsidR="00556691" w:rsidRDefault="00556691" w:rsidP="009B7F28"/>
                    <w:p w14:paraId="264F54BA" w14:textId="77777777" w:rsidR="00556691" w:rsidRDefault="00556691" w:rsidP="009B7F28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4C723085" w14:textId="77777777" w:rsidR="00556691" w:rsidRDefault="00556691" w:rsidP="009B7F28"/>
                    <w:p w14:paraId="53BC4D0F" w14:textId="77777777" w:rsidR="00556691" w:rsidRDefault="00556691" w:rsidP="009B7F28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79E5241E" w14:textId="77777777" w:rsidR="00556691" w:rsidRDefault="00556691" w:rsidP="000B4F97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66A793C6" w14:textId="77777777" w:rsidR="00556691" w:rsidRDefault="00556691" w:rsidP="009B7F28"/>
                    <w:p w14:paraId="45DCFCF4" w14:textId="77777777" w:rsidR="00556691" w:rsidRDefault="00556691" w:rsidP="009B7F28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49E0F74E" w14:textId="77777777" w:rsidR="00556691" w:rsidRDefault="00556691" w:rsidP="009B7F28"/>
                    <w:p w14:paraId="567C3CEF" w14:textId="77777777" w:rsidR="00556691" w:rsidRDefault="00556691" w:rsidP="009B7F28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0B4F97">
        <w:rPr>
          <w:rFonts w:ascii="Calibri" w:hAnsi="Calibri"/>
        </w:rPr>
        <w:t>Ex. 4</w:t>
      </w:r>
      <w:r w:rsidR="009B7F28">
        <w:rPr>
          <w:rFonts w:ascii="Calibri" w:hAnsi="Calibri"/>
        </w:rPr>
        <w:t xml:space="preserve">: </w:t>
      </w:r>
      <w:r w:rsidR="009B7F28">
        <w:rPr>
          <w:rFonts w:ascii="Calibri" w:hAnsi="Calibri"/>
        </w:rPr>
        <w:tab/>
        <w:t xml:space="preserve">Graph </w:t>
      </w:r>
      <w:r w:rsidR="009B7F28" w:rsidRPr="00E73646">
        <w:rPr>
          <w:position w:val="-6"/>
        </w:rPr>
        <w:object w:dxaOrig="1040" w:dyaOrig="340" w14:anchorId="04F28AEB">
          <v:shape id="_x0000_i1037" type="#_x0000_t75" style="width:52.3pt;height:17pt" o:ole="">
            <v:imagedata r:id="rId295" o:title=""/>
          </v:shape>
          <o:OLEObject Type="Embed" ProgID="Equation.3" ShapeID="_x0000_i1037" DrawAspect="Content" ObjectID="_1414837162" r:id="rId296"/>
        </w:object>
      </w:r>
      <w:r w:rsidR="009B7F28">
        <w:t xml:space="preserve"> </w:t>
      </w:r>
      <w:r w:rsidR="009B7F28">
        <w:rPr>
          <w:rFonts w:ascii="Calibri" w:hAnsi="Calibri"/>
        </w:rPr>
        <w:t>using a table of values.</w:t>
      </w:r>
    </w:p>
    <w:p w14:paraId="59EDCE28" w14:textId="77777777" w:rsidR="004B0B36" w:rsidRDefault="004B0B36" w:rsidP="00FD49EC">
      <w:pPr>
        <w:rPr>
          <w:rFonts w:ascii="Calibri" w:hAnsi="Calibri"/>
        </w:rPr>
      </w:pPr>
    </w:p>
    <w:p w14:paraId="130ABDA9" w14:textId="77777777" w:rsidR="009B7F28" w:rsidRPr="006567BB" w:rsidRDefault="009B7F28" w:rsidP="00FD49EC">
      <w:pPr>
        <w:rPr>
          <w:rFonts w:ascii="Calibri" w:hAnsi="Calibri"/>
        </w:rPr>
      </w:pPr>
      <w:r w:rsidRPr="009B7F28">
        <w:rPr>
          <w:rFonts w:ascii="Calibri" w:hAnsi="Calibri"/>
          <w:noProof/>
          <w:lang w:val="en-CA" w:eastAsia="en-CA"/>
        </w:rPr>
        <w:drawing>
          <wp:inline distT="0" distB="0" distL="0" distR="0" wp14:anchorId="67C81ADB" wp14:editId="02BB3A53">
            <wp:extent cx="2942590" cy="2851726"/>
            <wp:effectExtent l="0" t="0" r="0" b="0"/>
            <wp:docPr id="8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1AA9CE" w14:textId="77777777" w:rsidR="00FA4ED7" w:rsidRDefault="00FA4ED7" w:rsidP="00FD49EC">
      <w:pPr>
        <w:rPr>
          <w:rFonts w:ascii="Calibri" w:hAnsi="Calibri"/>
        </w:rPr>
      </w:pPr>
    </w:p>
    <w:p w14:paraId="7FF0FA28" w14:textId="773EC07D" w:rsidR="000B4F97" w:rsidRDefault="00AB15F7" w:rsidP="000B4F97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w:drawing>
          <wp:anchor distT="0" distB="0" distL="114300" distR="114300" simplePos="0" relativeHeight="251764736" behindDoc="0" locked="0" layoutInCell="1" allowOverlap="1" wp14:anchorId="4D41CE49" wp14:editId="67E46268">
            <wp:simplePos x="0" y="0"/>
            <wp:positionH relativeFrom="column">
              <wp:posOffset>2971800</wp:posOffset>
            </wp:positionH>
            <wp:positionV relativeFrom="paragraph">
              <wp:posOffset>175260</wp:posOffset>
            </wp:positionV>
            <wp:extent cx="1596390" cy="2628900"/>
            <wp:effectExtent l="0" t="0" r="3810" b="1270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17 at 2.56.39 PM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2628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4B25"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3B931CE" wp14:editId="52B899C2">
                <wp:simplePos x="0" y="0"/>
                <wp:positionH relativeFrom="column">
                  <wp:posOffset>4572000</wp:posOffset>
                </wp:positionH>
                <wp:positionV relativeFrom="paragraph">
                  <wp:posOffset>117475</wp:posOffset>
                </wp:positionV>
                <wp:extent cx="2057400" cy="2286000"/>
                <wp:effectExtent l="0" t="0" r="3810" b="2540"/>
                <wp:wrapNone/>
                <wp:docPr id="318" name="Text Box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CA963C" w14:textId="77777777" w:rsidR="00647C84" w:rsidRDefault="00647C84" w:rsidP="000B4F97">
                            <w:r>
                              <w:t>State the:</w:t>
                            </w:r>
                          </w:p>
                          <w:p w14:paraId="51F24740" w14:textId="77777777" w:rsidR="00647C84" w:rsidRDefault="00647C84" w:rsidP="000B4F97"/>
                          <w:p w14:paraId="56A438B7" w14:textId="77777777" w:rsidR="00647C84" w:rsidRDefault="00647C84" w:rsidP="000B4F97">
                            <w:r>
                              <w:t xml:space="preserve">    (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) vertex:</w:t>
                            </w:r>
                          </w:p>
                          <w:p w14:paraId="7520B5D8" w14:textId="77777777" w:rsidR="00647C84" w:rsidRDefault="00647C84" w:rsidP="000B4F97"/>
                          <w:p w14:paraId="02ED18DB" w14:textId="77777777" w:rsidR="00647C84" w:rsidRDefault="00647C84" w:rsidP="000B4F97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5CDF46EC" w14:textId="77777777" w:rsidR="00647C84" w:rsidRDefault="00647C84" w:rsidP="000B4F97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7CB0C2DF" w14:textId="77777777" w:rsidR="00647C84" w:rsidRDefault="00647C84" w:rsidP="000B4F97"/>
                          <w:p w14:paraId="2430CE83" w14:textId="77777777" w:rsidR="00647C84" w:rsidRDefault="00647C84" w:rsidP="000B4F97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7F6F47D6" w14:textId="77777777" w:rsidR="00647C84" w:rsidRDefault="00647C84" w:rsidP="000B4F97"/>
                          <w:p w14:paraId="6B23CB2F" w14:textId="77777777" w:rsidR="00647C84" w:rsidRDefault="00647C84" w:rsidP="000B4F97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650" o:spid="_x0000_s1030" type="#_x0000_t202" style="position:absolute;margin-left:5in;margin-top:9.25pt;width:162pt;height:180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" filled="f" stroked="f">
                <v:textbox inset=",7.2pt,,7.2pt">
                  <w:txbxContent>
                    <w:p w14:paraId="17CA963C" w14:textId="77777777" w:rsidR="00556691" w:rsidRDefault="00556691" w:rsidP="000B4F97">
                      <w:r>
                        <w:t>State the:</w:t>
                      </w:r>
                    </w:p>
                    <w:p w14:paraId="51F24740" w14:textId="77777777" w:rsidR="00556691" w:rsidRDefault="00556691" w:rsidP="000B4F97"/>
                    <w:p w14:paraId="56A438B7" w14:textId="77777777" w:rsidR="00556691" w:rsidRDefault="00556691" w:rsidP="000B4F97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7520B5D8" w14:textId="77777777" w:rsidR="00556691" w:rsidRDefault="00556691" w:rsidP="000B4F97"/>
                    <w:p w14:paraId="02ED18DB" w14:textId="77777777" w:rsidR="00556691" w:rsidRDefault="00556691" w:rsidP="000B4F97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5CDF46EC" w14:textId="77777777" w:rsidR="00556691" w:rsidRDefault="00556691" w:rsidP="000B4F97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7CB0C2DF" w14:textId="77777777" w:rsidR="00556691" w:rsidRDefault="00556691" w:rsidP="000B4F97"/>
                    <w:p w14:paraId="2430CE83" w14:textId="77777777" w:rsidR="00556691" w:rsidRDefault="00556691" w:rsidP="000B4F97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7F6F47D6" w14:textId="77777777" w:rsidR="00556691" w:rsidRDefault="00556691" w:rsidP="000B4F97"/>
                    <w:p w14:paraId="6B23CB2F" w14:textId="77777777" w:rsidR="00556691" w:rsidRDefault="00556691" w:rsidP="000B4F97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0B4F97">
        <w:rPr>
          <w:rFonts w:ascii="Calibri" w:hAnsi="Calibri"/>
        </w:rPr>
        <w:t xml:space="preserve">Ex. 5: </w:t>
      </w:r>
      <w:r w:rsidR="000B4F97">
        <w:rPr>
          <w:rFonts w:ascii="Calibri" w:hAnsi="Calibri"/>
        </w:rPr>
        <w:tab/>
        <w:t xml:space="preserve">Graph </w:t>
      </w:r>
      <w:r w:rsidR="000B4F97" w:rsidRPr="000B4F97">
        <w:rPr>
          <w:position w:val="-10"/>
        </w:rPr>
        <w:object w:dxaOrig="1120" w:dyaOrig="360" w14:anchorId="0EEF83DE">
          <v:shape id="_x0000_i1038" type="#_x0000_t75" style="width:55.7pt;height:18.35pt" o:ole="">
            <v:imagedata r:id="rId297" o:title=""/>
          </v:shape>
          <o:OLEObject Type="Embed" ProgID="Equation.3" ShapeID="_x0000_i1038" DrawAspect="Content" ObjectID="_1414837163" r:id="rId298"/>
        </w:object>
      </w:r>
      <w:r w:rsidR="000B4F97">
        <w:t xml:space="preserve"> </w:t>
      </w:r>
      <w:r>
        <w:rPr>
          <w:rFonts w:ascii="Calibri" w:hAnsi="Calibri"/>
        </w:rPr>
        <w:t>using a table of values.</w:t>
      </w:r>
    </w:p>
    <w:p w14:paraId="5AB9C4D2" w14:textId="4B1ECA2B" w:rsidR="000B4F97" w:rsidRPr="006567BB" w:rsidRDefault="000B4F97" w:rsidP="000B4F97">
      <w:pPr>
        <w:rPr>
          <w:rFonts w:ascii="Calibri" w:hAnsi="Calibri"/>
        </w:rPr>
      </w:pPr>
      <w:r w:rsidRPr="009B7F28">
        <w:rPr>
          <w:rFonts w:ascii="Calibri" w:hAnsi="Calibri"/>
          <w:noProof/>
          <w:lang w:val="en-CA" w:eastAsia="en-CA"/>
        </w:rPr>
        <w:drawing>
          <wp:inline distT="0" distB="0" distL="0" distR="0" wp14:anchorId="15A28DB4" wp14:editId="3D6B78B1">
            <wp:extent cx="2485390" cy="2408644"/>
            <wp:effectExtent l="25400" t="0" r="3810" b="0"/>
            <wp:docPr id="2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390" cy="2408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C08289" w14:textId="77777777" w:rsidR="000B4F97" w:rsidRDefault="000B4F97" w:rsidP="00FD49EC">
      <w:pPr>
        <w:rPr>
          <w:rFonts w:ascii="Calibri" w:hAnsi="Calibri"/>
        </w:rPr>
      </w:pPr>
    </w:p>
    <w:p w14:paraId="2B5C77DF" w14:textId="77777777" w:rsidR="004B0B36" w:rsidRDefault="004B0B36" w:rsidP="00FD49EC">
      <w:pPr>
        <w:rPr>
          <w:rFonts w:ascii="Calibri" w:hAnsi="Calibri"/>
        </w:rPr>
      </w:pPr>
    </w:p>
    <w:p w14:paraId="156F5F09" w14:textId="0568AC72" w:rsidR="004B0B36" w:rsidRDefault="00AB15F7" w:rsidP="004B0B36">
      <w:pPr>
        <w:rPr>
          <w:rFonts w:ascii="Calibri" w:hAnsi="Calibri"/>
        </w:rPr>
      </w:pPr>
      <w:r>
        <w:rPr>
          <w:rFonts w:ascii="Calibri" w:hAnsi="Calibri"/>
        </w:rPr>
        <w:t xml:space="preserve">Graph both on </w:t>
      </w:r>
      <w:hyperlink r:id="rId299" w:history="1">
        <w:r w:rsidRPr="00007EF5">
          <w:rPr>
            <w:rStyle w:val="Hyperlink"/>
            <w:rFonts w:ascii="Calibri" w:hAnsi="Calibri"/>
          </w:rPr>
          <w:t>www.desmos.com</w:t>
        </w:r>
      </w:hyperlink>
      <w:proofErr w:type="gramStart"/>
      <w:r>
        <w:rPr>
          <w:rFonts w:ascii="Calibri" w:hAnsi="Calibri"/>
        </w:rPr>
        <w:t>,  h</w:t>
      </w:r>
      <w:r w:rsidR="004B0B36">
        <w:rPr>
          <w:rFonts w:ascii="Calibri" w:hAnsi="Calibri"/>
        </w:rPr>
        <w:t>ow</w:t>
      </w:r>
      <w:proofErr w:type="gramEnd"/>
      <w:r w:rsidR="004B0B36">
        <w:rPr>
          <w:rFonts w:ascii="Calibri" w:hAnsi="Calibri"/>
        </w:rPr>
        <w:t xml:space="preserve"> does p change the graph if y = x</w:t>
      </w:r>
      <w:r w:rsidR="004B0B36">
        <w:rPr>
          <w:rFonts w:ascii="Calibri" w:hAnsi="Calibri"/>
          <w:vertAlign w:val="superscript"/>
        </w:rPr>
        <w:t>2</w:t>
      </w:r>
      <w:r w:rsidR="004B0B36">
        <w:rPr>
          <w:rFonts w:ascii="Calibri" w:hAnsi="Calibri"/>
        </w:rPr>
        <w:t>?</w:t>
      </w:r>
    </w:p>
    <w:p w14:paraId="6C9D9882" w14:textId="77777777" w:rsidR="004B0B36" w:rsidRDefault="004B0B36" w:rsidP="00FD49EC">
      <w:pPr>
        <w:rPr>
          <w:rFonts w:ascii="Calibri" w:hAnsi="Calibri"/>
        </w:rPr>
      </w:pPr>
    </w:p>
    <w:p w14:paraId="74F0B4ED" w14:textId="77777777" w:rsidR="004B0B36" w:rsidRDefault="004B0B36" w:rsidP="004B0B36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0FC7B114" wp14:editId="7AE1135F">
                <wp:simplePos x="0" y="0"/>
                <wp:positionH relativeFrom="column">
                  <wp:posOffset>3641090</wp:posOffset>
                </wp:positionH>
                <wp:positionV relativeFrom="paragraph">
                  <wp:posOffset>160020</wp:posOffset>
                </wp:positionV>
                <wp:extent cx="2204085" cy="614680"/>
                <wp:effectExtent l="0" t="0" r="5715" b="20320"/>
                <wp:wrapNone/>
                <wp:docPr id="3" name="Ink 8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204085" cy="6146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Ink 822" o:spid="_x0000_s1026" type="#_x0000_t75" style="position:absolute;margin-left:286.7pt;margin-top:12.6pt;width:173.55pt;height:48.4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">
                <v:imagedata r:id="rId301" o:title=""/>
                <o:lock v:ext="edit" rotation="t" verticies="t" shapetype="t"/>
              </v:shape>
            </w:pict>
          </mc:Fallback>
        </mc:AlternateContent>
      </w:r>
      <w:r>
        <w:rPr>
          <w:rFonts w:ascii="Calibri" w:hAnsi="Calibri"/>
        </w:rPr>
        <w:t xml:space="preserve">The “p” value is the </w:t>
      </w:r>
      <w:r>
        <w:rPr>
          <w:rFonts w:ascii="Calibri" w:hAnsi="Calibri"/>
          <w:i/>
        </w:rPr>
        <w:t>____________________</w:t>
      </w:r>
      <w:proofErr w:type="gramStart"/>
      <w:r>
        <w:rPr>
          <w:rFonts w:ascii="Calibri" w:hAnsi="Calibri"/>
          <w:i/>
        </w:rPr>
        <w:t>_  _</w:t>
      </w:r>
      <w:proofErr w:type="gramEnd"/>
      <w:r>
        <w:rPr>
          <w:rFonts w:ascii="Calibri" w:hAnsi="Calibri"/>
          <w:i/>
        </w:rPr>
        <w:t>___________</w:t>
      </w:r>
      <w:r>
        <w:rPr>
          <w:rFonts w:ascii="Calibri" w:hAnsi="Calibri"/>
        </w:rPr>
        <w:t xml:space="preserve">of the parabola </w:t>
      </w:r>
      <w:r w:rsidRPr="00E73646">
        <w:rPr>
          <w:position w:val="-6"/>
        </w:rPr>
        <w:object w:dxaOrig="600" w:dyaOrig="340" w14:anchorId="27B10BD0">
          <v:shape id="_x0000_i1039" type="#_x0000_t75" style="width:29.9pt;height:17pt" o:ole="">
            <v:imagedata r:id="rId16" o:title=""/>
          </v:shape>
          <o:OLEObject Type="Embed" ProgID="Equation.3" ShapeID="_x0000_i1039" DrawAspect="Content" ObjectID="_1414837164" r:id="rId302"/>
        </w:object>
      </w:r>
    </w:p>
    <w:p w14:paraId="5159D21F" w14:textId="77777777" w:rsidR="004B0B36" w:rsidRDefault="004B0B36" w:rsidP="004B0B36">
      <w:pPr>
        <w:rPr>
          <w:rFonts w:ascii="Calibri" w:hAnsi="Calibri"/>
        </w:rPr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4E1EFE68" wp14:editId="1612BF70">
                <wp:simplePos x="0" y="0"/>
                <wp:positionH relativeFrom="column">
                  <wp:posOffset>5507990</wp:posOffset>
                </wp:positionH>
                <wp:positionV relativeFrom="paragraph">
                  <wp:posOffset>134620</wp:posOffset>
                </wp:positionV>
                <wp:extent cx="132715" cy="353695"/>
                <wp:effectExtent l="0" t="0" r="19685" b="1905"/>
                <wp:wrapNone/>
                <wp:docPr id="4" name="Ink 8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32715" cy="3536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Ink 824" o:spid="_x0000_s1026" type="#_x0000_t75" style="position:absolute;margin-left:433.7pt;margin-top:10.6pt;width:10.45pt;height:27.8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">
                <v:imagedata r:id="rId304" o:title=""/>
                <o:lock v:ext="edit" rotation="t" verticies="t" shapetype="t"/>
              </v:shape>
            </w:pict>
          </mc:Fallback>
        </mc:AlternateContent>
      </w:r>
      <w:r>
        <w:rPr>
          <w:rFonts w:ascii="Calibri" w:hAnsi="Calibri"/>
        </w:rPr>
        <w:t xml:space="preserve">To graph, simply shift the graph of </w:t>
      </w:r>
      <w:r w:rsidRPr="00E73646">
        <w:rPr>
          <w:position w:val="-6"/>
        </w:rPr>
        <w:object w:dxaOrig="600" w:dyaOrig="340" w14:anchorId="6846F57D">
          <v:shape id="_x0000_i1040" type="#_x0000_t75" style="width:29.9pt;height:17pt" o:ole="">
            <v:imagedata r:id="rId16" o:title=""/>
          </v:shape>
          <o:OLEObject Type="Embed" ProgID="Equation.3" ShapeID="_x0000_i1040" DrawAspect="Content" ObjectID="_1414837165" r:id="rId305"/>
        </w:object>
      </w:r>
      <w:r>
        <w:t xml:space="preserve"> </w:t>
      </w:r>
      <w:r>
        <w:rPr>
          <w:rFonts w:ascii="Calibri" w:hAnsi="Calibri"/>
        </w:rPr>
        <w:t xml:space="preserve">____________ or ____________ by the </w:t>
      </w:r>
      <w:r>
        <w:rPr>
          <w:rFonts w:ascii="Calibri" w:hAnsi="Calibri"/>
          <w:b/>
        </w:rPr>
        <w:t>opposite</w:t>
      </w:r>
      <w:r>
        <w:rPr>
          <w:rFonts w:ascii="Calibri" w:hAnsi="Calibri"/>
        </w:rPr>
        <w:t xml:space="preserve"> value of p.</w:t>
      </w:r>
    </w:p>
    <w:p w14:paraId="7DDEC9FF" w14:textId="77777777" w:rsidR="004B0B36" w:rsidRDefault="004B0B36" w:rsidP="004B0B36">
      <w:pPr>
        <w:tabs>
          <w:tab w:val="left" w:pos="5520"/>
        </w:tabs>
        <w:rPr>
          <w:rFonts w:ascii="Calibri" w:hAnsi="Calibri"/>
        </w:rPr>
      </w:pPr>
      <w:r>
        <w:rPr>
          <w:rFonts w:ascii="Calibri" w:hAnsi="Calibri"/>
        </w:rPr>
        <w:tab/>
      </w:r>
    </w:p>
    <w:p w14:paraId="66F83A90" w14:textId="77777777" w:rsidR="004B0B36" w:rsidRDefault="004B0B36" w:rsidP="00FD49EC">
      <w:pPr>
        <w:rPr>
          <w:rFonts w:ascii="Calibri" w:hAnsi="Calibri"/>
        </w:rPr>
      </w:pPr>
    </w:p>
    <w:p w14:paraId="5BEB9B20" w14:textId="77777777" w:rsidR="009B7F28" w:rsidRPr="00FA4ED7" w:rsidRDefault="00774B25" w:rsidP="00FD49EC">
      <w:pPr>
        <w:rPr>
          <w:rFonts w:ascii="Calibri" w:hAnsi="Calibri"/>
          <w:u w:val="single"/>
        </w:rPr>
      </w:pPr>
      <w:r>
        <w:rPr>
          <w:rFonts w:asciiTheme="majorHAnsi" w:hAnsiTheme="majorHAnsi"/>
          <w:noProof/>
          <w:sz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0544B965" wp14:editId="38890A45">
                <wp:simplePos x="0" y="0"/>
                <wp:positionH relativeFrom="column">
                  <wp:posOffset>4572000</wp:posOffset>
                </wp:positionH>
                <wp:positionV relativeFrom="paragraph">
                  <wp:posOffset>163830</wp:posOffset>
                </wp:positionV>
                <wp:extent cx="2057400" cy="2286000"/>
                <wp:effectExtent l="0" t="0" r="3810" b="5715"/>
                <wp:wrapNone/>
                <wp:docPr id="317" name="Text Box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7F689C" w14:textId="77777777" w:rsidR="00647C84" w:rsidRDefault="00647C84" w:rsidP="004B0B36">
                            <w:r>
                              <w:t>State the:</w:t>
                            </w:r>
                          </w:p>
                          <w:p w14:paraId="34DD0FED" w14:textId="77777777" w:rsidR="00647C84" w:rsidRDefault="00647C84" w:rsidP="004B0B36"/>
                          <w:p w14:paraId="1FB8B61D" w14:textId="77777777" w:rsidR="00647C84" w:rsidRDefault="00647C84" w:rsidP="004B0B36">
                            <w:r>
                              <w:t xml:space="preserve">    (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) vertex:</w:t>
                            </w:r>
                          </w:p>
                          <w:p w14:paraId="0C2F4729" w14:textId="77777777" w:rsidR="00647C84" w:rsidRDefault="00647C84" w:rsidP="004B0B36"/>
                          <w:p w14:paraId="0CC9B475" w14:textId="77777777" w:rsidR="00647C84" w:rsidRDefault="00647C84" w:rsidP="004B0B36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311CA7B3" w14:textId="77777777" w:rsidR="00647C84" w:rsidRDefault="00647C84" w:rsidP="004B0B36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335A4489" w14:textId="77777777" w:rsidR="00647C84" w:rsidRDefault="00647C84" w:rsidP="004B0B36"/>
                          <w:p w14:paraId="290412B0" w14:textId="77777777" w:rsidR="00647C84" w:rsidRDefault="00647C84" w:rsidP="004B0B36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1C4DB864" w14:textId="77777777" w:rsidR="00647C84" w:rsidRDefault="00647C84" w:rsidP="004B0B36"/>
                          <w:p w14:paraId="6CA78E9F" w14:textId="77777777" w:rsidR="00647C84" w:rsidRDefault="00647C84" w:rsidP="004B0B36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655" o:spid="_x0000_s1031" type="#_x0000_t202" style="position:absolute;margin-left:5in;margin-top:12.9pt;width:162pt;height:180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" filled="f" stroked="f">
                <v:textbox inset=",7.2pt,,7.2pt">
                  <w:txbxContent>
                    <w:p w14:paraId="6A7F689C" w14:textId="77777777" w:rsidR="00556691" w:rsidRDefault="00556691" w:rsidP="004B0B36">
                      <w:r>
                        <w:t>State the:</w:t>
                      </w:r>
                    </w:p>
                    <w:p w14:paraId="34DD0FED" w14:textId="77777777" w:rsidR="00556691" w:rsidRDefault="00556691" w:rsidP="004B0B36"/>
                    <w:p w14:paraId="1FB8B61D" w14:textId="77777777" w:rsidR="00556691" w:rsidRDefault="00556691" w:rsidP="004B0B36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0C2F4729" w14:textId="77777777" w:rsidR="00556691" w:rsidRDefault="00556691" w:rsidP="004B0B36"/>
                    <w:p w14:paraId="0CC9B475" w14:textId="77777777" w:rsidR="00556691" w:rsidRDefault="00556691" w:rsidP="004B0B36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311CA7B3" w14:textId="77777777" w:rsidR="00556691" w:rsidRDefault="00556691" w:rsidP="004B0B36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335A4489" w14:textId="77777777" w:rsidR="00556691" w:rsidRDefault="00556691" w:rsidP="004B0B36"/>
                    <w:p w14:paraId="290412B0" w14:textId="77777777" w:rsidR="00556691" w:rsidRDefault="00556691" w:rsidP="004B0B36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1C4DB864" w14:textId="77777777" w:rsidR="00556691" w:rsidRDefault="00556691" w:rsidP="004B0B36"/>
                    <w:p w14:paraId="6CA78E9F" w14:textId="77777777" w:rsidR="00556691" w:rsidRDefault="00556691" w:rsidP="004B0B36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B0B36">
        <w:rPr>
          <w:rFonts w:ascii="Calibri" w:hAnsi="Calibri"/>
        </w:rPr>
        <w:t>Ex. 5</w:t>
      </w:r>
      <w:r w:rsidR="00FA4ED7">
        <w:rPr>
          <w:rFonts w:ascii="Calibri" w:hAnsi="Calibri"/>
        </w:rPr>
        <w:t>:</w:t>
      </w:r>
      <w:r w:rsidR="00FA4ED7">
        <w:rPr>
          <w:rFonts w:ascii="Calibri" w:hAnsi="Calibri"/>
        </w:rPr>
        <w:tab/>
        <w:t xml:space="preserve">Graph </w:t>
      </w:r>
      <w:r w:rsidR="00FA4ED7" w:rsidRPr="00E73646">
        <w:rPr>
          <w:position w:val="-6"/>
        </w:rPr>
        <w:object w:dxaOrig="1380" w:dyaOrig="340" w14:anchorId="7C5BC3D7">
          <v:shape id="_x0000_i1041" type="#_x0000_t75" style="width:69.3pt;height:17pt" o:ole="">
            <v:imagedata r:id="rId306" o:title=""/>
          </v:shape>
          <o:OLEObject Type="Embed" ProgID="Equation.3" ShapeID="_x0000_i1041" DrawAspect="Content" ObjectID="_1414837166" r:id="rId307"/>
        </w:object>
      </w:r>
      <w:r w:rsidR="00FA4ED7">
        <w:t xml:space="preserve"> </w:t>
      </w:r>
      <w:r w:rsidR="00FA4ED7">
        <w:rPr>
          <w:rFonts w:ascii="Calibri" w:hAnsi="Calibri"/>
        </w:rPr>
        <w:t xml:space="preserve">by comparing to the graph of </w:t>
      </w:r>
      <w:r w:rsidR="006567BB" w:rsidRPr="00E73646">
        <w:rPr>
          <w:position w:val="-6"/>
        </w:rPr>
        <w:object w:dxaOrig="600" w:dyaOrig="340" w14:anchorId="677519F2">
          <v:shape id="_x0000_i1042" type="#_x0000_t75" style="width:29.9pt;height:17pt" o:ole="">
            <v:imagedata r:id="rId16" o:title=""/>
          </v:shape>
          <o:OLEObject Type="Embed" ProgID="Equation.3" ShapeID="_x0000_i1042" DrawAspect="Content" ObjectID="_1414837167" r:id="rId308"/>
        </w:object>
      </w:r>
    </w:p>
    <w:p w14:paraId="78AAFB48" w14:textId="77777777" w:rsidR="00FA4ED7" w:rsidRDefault="006567BB" w:rsidP="00FD49EC">
      <w:pPr>
        <w:rPr>
          <w:rFonts w:asciiTheme="majorHAnsi" w:hAnsiTheme="majorHAnsi"/>
          <w:sz w:val="28"/>
        </w:rPr>
      </w:pPr>
      <w:r w:rsidRPr="006567BB">
        <w:rPr>
          <w:rFonts w:asciiTheme="majorHAnsi" w:hAnsiTheme="majorHAnsi"/>
          <w:noProof/>
          <w:sz w:val="28"/>
          <w:lang w:val="en-CA" w:eastAsia="en-CA"/>
        </w:rPr>
        <w:drawing>
          <wp:inline distT="0" distB="0" distL="0" distR="0" wp14:anchorId="12714916" wp14:editId="1F0D8140">
            <wp:extent cx="2942590" cy="2851726"/>
            <wp:effectExtent l="0" t="0" r="0" b="0"/>
            <wp:docPr id="10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276DF22" w14:textId="77777777" w:rsidR="004B0B36" w:rsidRDefault="004B0B36" w:rsidP="00FD49EC">
      <w:pPr>
        <w:rPr>
          <w:rFonts w:asciiTheme="majorHAnsi" w:hAnsiTheme="majorHAnsi"/>
          <w:sz w:val="28"/>
        </w:rPr>
      </w:pPr>
    </w:p>
    <w:p w14:paraId="355AFD6F" w14:textId="77777777" w:rsidR="004B0B36" w:rsidRPr="00FA4ED7" w:rsidRDefault="00774B25" w:rsidP="004B0B36">
      <w:pPr>
        <w:rPr>
          <w:rFonts w:ascii="Calibri" w:hAnsi="Calibri"/>
          <w:u w:val="single"/>
        </w:rPr>
      </w:pPr>
      <w:r>
        <w:rPr>
          <w:rFonts w:asciiTheme="majorHAnsi" w:hAnsiTheme="majorHAnsi"/>
          <w:noProof/>
          <w:sz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642426D3" wp14:editId="59F25DCB">
                <wp:simplePos x="0" y="0"/>
                <wp:positionH relativeFrom="column">
                  <wp:posOffset>4572000</wp:posOffset>
                </wp:positionH>
                <wp:positionV relativeFrom="paragraph">
                  <wp:posOffset>163830</wp:posOffset>
                </wp:positionV>
                <wp:extent cx="2057400" cy="2286000"/>
                <wp:effectExtent l="0" t="0" r="3810" b="5080"/>
                <wp:wrapNone/>
                <wp:docPr id="316" name="Text Box 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5AE7BD" w14:textId="77777777" w:rsidR="00647C84" w:rsidRDefault="00647C84" w:rsidP="004B0B36">
                            <w:r>
                              <w:t>State the:</w:t>
                            </w:r>
                          </w:p>
                          <w:p w14:paraId="1A793506" w14:textId="77777777" w:rsidR="00647C84" w:rsidRDefault="00647C84" w:rsidP="004B0B36"/>
                          <w:p w14:paraId="36F3E838" w14:textId="77777777" w:rsidR="00647C84" w:rsidRDefault="00647C84" w:rsidP="004B0B36">
                            <w:r>
                              <w:t xml:space="preserve">    (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) vertex:</w:t>
                            </w:r>
                          </w:p>
                          <w:p w14:paraId="4620794C" w14:textId="77777777" w:rsidR="00647C84" w:rsidRDefault="00647C84" w:rsidP="004B0B36"/>
                          <w:p w14:paraId="66DA20FD" w14:textId="77777777" w:rsidR="00647C84" w:rsidRDefault="00647C84" w:rsidP="004B0B36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</w:t>
                            </w:r>
                          </w:p>
                          <w:p w14:paraId="59307595" w14:textId="77777777" w:rsidR="00647C84" w:rsidRDefault="00647C84" w:rsidP="004B0B36">
                            <w:r>
                              <w:t xml:space="preserve">           </w:t>
                            </w:r>
                            <w:proofErr w:type="gramStart"/>
                            <w:r>
                              <w:t>axis</w:t>
                            </w:r>
                            <w:proofErr w:type="gramEnd"/>
                            <w:r>
                              <w:t xml:space="preserve"> of symmetry:</w:t>
                            </w:r>
                          </w:p>
                          <w:p w14:paraId="331BAFA5" w14:textId="77777777" w:rsidR="00647C84" w:rsidRDefault="00647C84" w:rsidP="004B0B36"/>
                          <w:p w14:paraId="482E109A" w14:textId="77777777" w:rsidR="00647C84" w:rsidRDefault="00647C84" w:rsidP="004B0B36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2A3FBE9C" w14:textId="77777777" w:rsidR="00647C84" w:rsidRDefault="00647C84" w:rsidP="004B0B36"/>
                          <w:p w14:paraId="6A803844" w14:textId="77777777" w:rsidR="00647C84" w:rsidRDefault="00647C84" w:rsidP="004B0B36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656" o:spid="_x0000_s1032" type="#_x0000_t202" style="position:absolute;margin-left:5in;margin-top:12.9pt;width:162pt;height:180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" filled="f" stroked="f">
                <v:textbox inset=",7.2pt,,7.2pt">
                  <w:txbxContent>
                    <w:p w14:paraId="605AE7BD" w14:textId="77777777" w:rsidR="00556691" w:rsidRDefault="00556691" w:rsidP="004B0B36">
                      <w:r>
                        <w:t>State the:</w:t>
                      </w:r>
                    </w:p>
                    <w:p w14:paraId="1A793506" w14:textId="77777777" w:rsidR="00556691" w:rsidRDefault="00556691" w:rsidP="004B0B36"/>
                    <w:p w14:paraId="36F3E838" w14:textId="77777777" w:rsidR="00556691" w:rsidRDefault="00556691" w:rsidP="004B0B36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4620794C" w14:textId="77777777" w:rsidR="00556691" w:rsidRDefault="00556691" w:rsidP="004B0B36"/>
                    <w:p w14:paraId="66DA20FD" w14:textId="77777777" w:rsidR="00556691" w:rsidRDefault="00556691" w:rsidP="004B0B36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</w:t>
                      </w:r>
                    </w:p>
                    <w:p w14:paraId="59307595" w14:textId="77777777" w:rsidR="00556691" w:rsidRDefault="00556691" w:rsidP="004B0B36">
                      <w:r>
                        <w:t xml:space="preserve">           </w:t>
                      </w:r>
                      <w:proofErr w:type="gramStart"/>
                      <w:r>
                        <w:t>axis</w:t>
                      </w:r>
                      <w:proofErr w:type="gramEnd"/>
                      <w:r>
                        <w:t xml:space="preserve"> of symmetry:</w:t>
                      </w:r>
                    </w:p>
                    <w:p w14:paraId="331BAFA5" w14:textId="77777777" w:rsidR="00556691" w:rsidRDefault="00556691" w:rsidP="004B0B36"/>
                    <w:p w14:paraId="482E109A" w14:textId="77777777" w:rsidR="00556691" w:rsidRDefault="00556691" w:rsidP="004B0B36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2A3FBE9C" w14:textId="77777777" w:rsidR="00556691" w:rsidRDefault="00556691" w:rsidP="004B0B36"/>
                    <w:p w14:paraId="6A803844" w14:textId="77777777" w:rsidR="00556691" w:rsidRDefault="00556691" w:rsidP="004B0B36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B0B36">
        <w:rPr>
          <w:rFonts w:ascii="Calibri" w:hAnsi="Calibri"/>
        </w:rPr>
        <w:t>Ex. 6:</w:t>
      </w:r>
      <w:r w:rsidR="004B0B36">
        <w:rPr>
          <w:rFonts w:ascii="Calibri" w:hAnsi="Calibri"/>
        </w:rPr>
        <w:tab/>
        <w:t xml:space="preserve">Graph </w:t>
      </w:r>
      <w:r w:rsidR="004B0B36" w:rsidRPr="004B0B36">
        <w:rPr>
          <w:position w:val="-10"/>
        </w:rPr>
        <w:object w:dxaOrig="1440" w:dyaOrig="360" w14:anchorId="4205193A">
          <v:shape id="_x0000_i1043" type="#_x0000_t75" style="width:1in;height:18.35pt" o:ole="">
            <v:imagedata r:id="rId309" o:title=""/>
          </v:shape>
          <o:OLEObject Type="Embed" ProgID="Equation.3" ShapeID="_x0000_i1043" DrawAspect="Content" ObjectID="_1414837168" r:id="rId310"/>
        </w:object>
      </w:r>
      <w:r w:rsidR="004B0B36">
        <w:t xml:space="preserve"> </w:t>
      </w:r>
    </w:p>
    <w:p w14:paraId="7EB95C3E" w14:textId="77777777" w:rsidR="004B0B36" w:rsidRPr="006567BB" w:rsidRDefault="004B0B36" w:rsidP="004B0B36">
      <w:pPr>
        <w:rPr>
          <w:rFonts w:asciiTheme="majorHAnsi" w:hAnsiTheme="majorHAnsi"/>
          <w:sz w:val="28"/>
        </w:rPr>
      </w:pPr>
      <w:r w:rsidRPr="006567BB">
        <w:rPr>
          <w:rFonts w:asciiTheme="majorHAnsi" w:hAnsiTheme="majorHAnsi"/>
          <w:noProof/>
          <w:sz w:val="28"/>
          <w:lang w:val="en-CA" w:eastAsia="en-CA"/>
        </w:rPr>
        <w:drawing>
          <wp:inline distT="0" distB="0" distL="0" distR="0" wp14:anchorId="58A58FCC" wp14:editId="628A7B1F">
            <wp:extent cx="2942590" cy="2851726"/>
            <wp:effectExtent l="0" t="0" r="0" b="0"/>
            <wp:docPr id="29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2699" cy="2851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14BD52" w14:textId="77777777" w:rsidR="00913D08" w:rsidRDefault="00913D08" w:rsidP="00FD49EC">
      <w:pPr>
        <w:rPr>
          <w:rFonts w:asciiTheme="majorHAnsi" w:hAnsiTheme="majorHAnsi"/>
          <w:sz w:val="28"/>
        </w:rPr>
      </w:pPr>
    </w:p>
    <w:p w14:paraId="3EAFC3F0" w14:textId="77777777" w:rsidR="00913D08" w:rsidRDefault="00913D08" w:rsidP="00FD49EC">
      <w:pPr>
        <w:rPr>
          <w:rFonts w:asciiTheme="majorHAnsi" w:hAnsiTheme="majorHAnsi"/>
          <w:sz w:val="28"/>
        </w:rPr>
      </w:pPr>
      <w:r>
        <w:rPr>
          <w:rFonts w:asciiTheme="majorHAnsi" w:hAnsiTheme="majorHAnsi"/>
          <w:sz w:val="28"/>
        </w:rPr>
        <w:t xml:space="preserve">Assignment: </w:t>
      </w:r>
    </w:p>
    <w:p w14:paraId="77FC9D29" w14:textId="77777777" w:rsidR="00913D08" w:rsidRDefault="00913D08" w:rsidP="00FD49EC">
      <w:pPr>
        <w:rPr>
          <w:rFonts w:asciiTheme="majorHAnsi" w:hAnsiTheme="majorHAnsi"/>
          <w:sz w:val="28"/>
        </w:rPr>
      </w:pPr>
    </w:p>
    <w:p w14:paraId="312618F8" w14:textId="3BB9068B" w:rsidR="00774B25" w:rsidRDefault="00913D08" w:rsidP="00913D08">
      <w:pPr>
        <w:pStyle w:val="ListParagraph"/>
        <w:numPr>
          <w:ilvl w:val="0"/>
          <w:numId w:val="48"/>
        </w:numPr>
        <w:rPr>
          <w:rFonts w:asciiTheme="majorHAnsi" w:hAnsiTheme="majorHAnsi"/>
          <w:sz w:val="28"/>
        </w:rPr>
      </w:pPr>
      <w:r w:rsidRPr="00913D08">
        <w:rPr>
          <w:rFonts w:asciiTheme="majorHAnsi" w:hAnsiTheme="majorHAnsi"/>
          <w:sz w:val="28"/>
        </w:rPr>
        <w:t>Insert 6 different</w:t>
      </w:r>
      <w:r w:rsidR="00774B25">
        <w:rPr>
          <w:rFonts w:asciiTheme="majorHAnsi" w:hAnsiTheme="majorHAnsi"/>
          <w:sz w:val="28"/>
        </w:rPr>
        <w:t xml:space="preserve"> </w:t>
      </w:r>
      <w:r w:rsidR="00774B25" w:rsidRPr="00774B25">
        <w:rPr>
          <w:position w:val="-10"/>
        </w:rPr>
        <w:object w:dxaOrig="1140" w:dyaOrig="360" w14:anchorId="75A23152">
          <v:shape id="_x0000_i1044" type="#_x0000_t75" style="width:76.75pt;height:23.75pt" o:ole="">
            <v:imagedata r:id="rId293" o:title=""/>
          </v:shape>
          <o:OLEObject Type="Embed" ProgID="Equation.3" ShapeID="_x0000_i1044" DrawAspect="Content" ObjectID="_1414837169" r:id="rId311"/>
        </w:object>
      </w:r>
      <w:r w:rsidR="00774B25">
        <w:rPr>
          <w:position w:val="-6"/>
        </w:rPr>
        <w:t xml:space="preserve"> </w:t>
      </w:r>
      <w:r w:rsidRPr="00913D08">
        <w:rPr>
          <w:rFonts w:asciiTheme="majorHAnsi" w:hAnsiTheme="majorHAnsi"/>
          <w:sz w:val="28"/>
        </w:rPr>
        <w:t xml:space="preserve">quadratic functions into </w:t>
      </w:r>
      <w:hyperlink r:id="rId312" w:history="1">
        <w:r w:rsidRPr="00913D08">
          <w:rPr>
            <w:rStyle w:val="Hyperlink"/>
            <w:rFonts w:asciiTheme="majorHAnsi" w:hAnsiTheme="majorHAnsi"/>
            <w:sz w:val="28"/>
          </w:rPr>
          <w:t>www.desmos.com</w:t>
        </w:r>
      </w:hyperlink>
      <w:r w:rsidRPr="00913D08">
        <w:rPr>
          <w:rFonts w:asciiTheme="majorHAnsi" w:hAnsiTheme="majorHAnsi"/>
          <w:sz w:val="28"/>
        </w:rPr>
        <w:t>.  Print the graph off, create a legend using different colors and labeling the equation of the function.  State the vertex, axis of symmetry, domain, range, and any intercepts for on</w:t>
      </w:r>
      <w:r w:rsidR="00AB15F7">
        <w:rPr>
          <w:rFonts w:asciiTheme="majorHAnsi" w:hAnsiTheme="majorHAnsi"/>
          <w:sz w:val="28"/>
        </w:rPr>
        <w:t>e</w:t>
      </w:r>
      <w:r w:rsidRPr="00913D08">
        <w:rPr>
          <w:rFonts w:asciiTheme="majorHAnsi" w:hAnsiTheme="majorHAnsi"/>
          <w:sz w:val="28"/>
        </w:rPr>
        <w:t xml:space="preserve"> of the quadratic functions.</w:t>
      </w:r>
    </w:p>
    <w:p w14:paraId="1D98AB4D" w14:textId="60DAF81A" w:rsidR="004B0B36" w:rsidRDefault="00774B25" w:rsidP="00774B25">
      <w:pPr>
        <w:pStyle w:val="ListParagraph"/>
        <w:numPr>
          <w:ilvl w:val="0"/>
          <w:numId w:val="48"/>
        </w:numPr>
        <w:rPr>
          <w:rFonts w:asciiTheme="majorHAnsi" w:hAnsiTheme="majorHAnsi"/>
          <w:sz w:val="28"/>
        </w:rPr>
      </w:pPr>
      <w:r w:rsidRPr="00913D08">
        <w:rPr>
          <w:rFonts w:asciiTheme="majorHAnsi" w:hAnsiTheme="majorHAnsi"/>
          <w:sz w:val="28"/>
        </w:rPr>
        <w:t xml:space="preserve">Insert 6 different </w:t>
      </w:r>
      <w:r w:rsidRPr="00E73646">
        <w:rPr>
          <w:position w:val="-6"/>
        </w:rPr>
        <w:object w:dxaOrig="940" w:dyaOrig="340" w14:anchorId="6A4B078E">
          <v:shape id="_x0000_i1045" type="#_x0000_t75" style="width:57.05pt;height:19.7pt" o:ole="">
            <v:imagedata r:id="rId231" o:title=""/>
          </v:shape>
          <o:OLEObject Type="Embed" ProgID="Equation.3" ShapeID="_x0000_i1045" DrawAspect="Content" ObjectID="_1414837170" r:id="rId313"/>
        </w:object>
      </w:r>
      <w:r>
        <w:rPr>
          <w:position w:val="-6"/>
        </w:rPr>
        <w:t xml:space="preserve"> </w:t>
      </w:r>
      <w:r w:rsidRPr="00913D08">
        <w:rPr>
          <w:rFonts w:asciiTheme="majorHAnsi" w:hAnsiTheme="majorHAnsi"/>
          <w:sz w:val="28"/>
        </w:rPr>
        <w:t xml:space="preserve">quadratic functions into </w:t>
      </w:r>
      <w:hyperlink r:id="rId314" w:history="1">
        <w:r w:rsidRPr="00913D08">
          <w:rPr>
            <w:rStyle w:val="Hyperlink"/>
            <w:rFonts w:asciiTheme="majorHAnsi" w:hAnsiTheme="majorHAnsi"/>
            <w:sz w:val="28"/>
          </w:rPr>
          <w:t>www.desmos.com</w:t>
        </w:r>
      </w:hyperlink>
      <w:r w:rsidRPr="00913D08">
        <w:rPr>
          <w:rFonts w:asciiTheme="majorHAnsi" w:hAnsiTheme="majorHAnsi"/>
          <w:sz w:val="28"/>
        </w:rPr>
        <w:t>.  Print the graph off, create a legend using different colors and labeling the equation of the function.  State the vertex, axis of symmetry, domain, range, and any intercepts for on</w:t>
      </w:r>
      <w:r w:rsidR="00B62920">
        <w:rPr>
          <w:rFonts w:asciiTheme="majorHAnsi" w:hAnsiTheme="majorHAnsi"/>
          <w:sz w:val="28"/>
        </w:rPr>
        <w:t>e</w:t>
      </w:r>
      <w:r w:rsidRPr="00913D08">
        <w:rPr>
          <w:rFonts w:asciiTheme="majorHAnsi" w:hAnsiTheme="majorHAnsi"/>
          <w:sz w:val="28"/>
        </w:rPr>
        <w:t xml:space="preserve"> of the quadratic functions.</w:t>
      </w:r>
    </w:p>
    <w:p w14:paraId="04F06E36" w14:textId="77777777" w:rsidR="00685C3D" w:rsidRPr="00685C3D" w:rsidRDefault="00685C3D" w:rsidP="00685C3D">
      <w:pPr>
        <w:ind w:left="360"/>
        <w:rPr>
          <w:rFonts w:asciiTheme="majorHAnsi" w:hAnsiTheme="majorHAnsi"/>
          <w:sz w:val="28"/>
        </w:rPr>
      </w:pPr>
    </w:p>
    <w:p w14:paraId="16C0BACD" w14:textId="77777777" w:rsidR="00685C3D" w:rsidRPr="00685C3D" w:rsidRDefault="00685C3D" w:rsidP="00685C3D">
      <w:pPr>
        <w:ind w:left="360"/>
        <w:jc w:val="center"/>
        <w:rPr>
          <w:position w:val="-6"/>
        </w:rPr>
      </w:pPr>
      <w:r w:rsidRPr="00B025A5">
        <w:object w:dxaOrig="1140" w:dyaOrig="360" w14:anchorId="5B6DBAA9">
          <v:shape id="_x0000_i1046" type="#_x0000_t75" style="width:188.85pt;height:59.75pt" o:ole="">
            <v:imagedata r:id="rId315" o:title=""/>
          </v:shape>
          <o:OLEObject Type="Embed" ProgID="Equation.3" ShapeID="_x0000_i1046" DrawAspect="Content" ObjectID="_1414837171" r:id="rId316"/>
        </w:object>
      </w:r>
    </w:p>
    <w:p w14:paraId="7ACB1240" w14:textId="77777777" w:rsidR="00685C3D" w:rsidRPr="00685C3D" w:rsidRDefault="00685C3D" w:rsidP="00685C3D">
      <w:pPr>
        <w:pStyle w:val="ListParagraph"/>
        <w:numPr>
          <w:ilvl w:val="0"/>
          <w:numId w:val="48"/>
        </w:numPr>
        <w:rPr>
          <w:position w:val="-6"/>
        </w:rPr>
      </w:pPr>
      <w:r w:rsidRPr="00685C3D">
        <w:rPr>
          <w:position w:val="-6"/>
        </w:rPr>
        <w:br w:type="page"/>
      </w:r>
    </w:p>
    <w:p w14:paraId="5B8821E7" w14:textId="77777777" w:rsidR="00685C3D" w:rsidRDefault="00685C3D" w:rsidP="00685C3D">
      <w:pPr>
        <w:ind w:left="360"/>
        <w:jc w:val="center"/>
        <w:rPr>
          <w:position w:val="-10"/>
        </w:rPr>
      </w:pPr>
      <w:r w:rsidRPr="00B025A5">
        <w:object w:dxaOrig="980" w:dyaOrig="360" w14:anchorId="1B9ECAB3">
          <v:shape id="_x0000_i1047" type="#_x0000_t75" style="width:161.65pt;height:59.75pt" o:ole="">
            <v:imagedata r:id="rId317" o:title=""/>
          </v:shape>
          <o:OLEObject Type="Embed" ProgID="Equation.3" ShapeID="_x0000_i1047" DrawAspect="Content" ObjectID="_1414837172" r:id="rId318"/>
        </w:object>
      </w:r>
    </w:p>
    <w:p w14:paraId="7EA4CDF8" w14:textId="445D4113" w:rsidR="00685C3D" w:rsidRPr="0005322A" w:rsidRDefault="00685C3D" w:rsidP="00685C3D">
      <w:pPr>
        <w:rPr>
          <w:position w:val="-10"/>
        </w:rPr>
      </w:pPr>
      <w:r>
        <w:rPr>
          <w:position w:val="-10"/>
        </w:rPr>
        <w:br w:type="page"/>
      </w:r>
    </w:p>
    <w:p w14:paraId="137EA6D2" w14:textId="77777777" w:rsidR="006567BB" w:rsidRPr="00A2563A" w:rsidRDefault="006567BB" w:rsidP="006567BB">
      <w:pPr>
        <w:pStyle w:val="NoteLevel1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asciiTheme="majorHAnsi" w:hAnsiTheme="majorHAnsi"/>
          <w:b/>
          <w:sz w:val="28"/>
          <w:u w:val="single"/>
        </w:rPr>
        <w:t>3.1: Investigating quadratic functions in vertex form (Day 2)</w:t>
      </w:r>
    </w:p>
    <w:p w14:paraId="7CD28659" w14:textId="77777777" w:rsidR="006567BB" w:rsidRDefault="006567BB" w:rsidP="006567BB">
      <w:pPr>
        <w:pStyle w:val="NoteLevel11"/>
        <w:numPr>
          <w:ilvl w:val="0"/>
          <w:numId w:val="0"/>
        </w:numPr>
        <w:rPr>
          <w:rFonts w:asciiTheme="majorHAnsi" w:hAnsiTheme="majorHAnsi"/>
          <w:b/>
          <w:sz w:val="28"/>
          <w:u w:val="single"/>
        </w:rPr>
      </w:pPr>
    </w:p>
    <w:p w14:paraId="33791026" w14:textId="77777777" w:rsidR="006567BB" w:rsidRDefault="006567BB" w:rsidP="006567BB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  <w:r>
        <w:rPr>
          <w:rFonts w:asciiTheme="majorHAnsi" w:hAnsiTheme="majorHAnsi"/>
          <w:b/>
        </w:rPr>
        <w:t>Objectives:</w:t>
      </w:r>
    </w:p>
    <w:p w14:paraId="466D598C" w14:textId="77777777" w:rsidR="00B30D9B" w:rsidRPr="00B30D9B" w:rsidRDefault="006567BB" w:rsidP="006567BB">
      <w:pPr>
        <w:pStyle w:val="ListParagraph"/>
        <w:numPr>
          <w:ilvl w:val="0"/>
          <w:numId w:val="20"/>
        </w:numPr>
        <w:rPr>
          <w:rFonts w:asciiTheme="majorHAnsi" w:hAnsiTheme="majorHAnsi"/>
        </w:rPr>
      </w:pPr>
      <w:r>
        <w:rPr>
          <w:rFonts w:asciiTheme="majorHAnsi" w:hAnsiTheme="majorHAnsi"/>
        </w:rPr>
        <w:t>Determine the effects of “a”</w:t>
      </w:r>
      <w:r w:rsidRPr="006567BB">
        <w:rPr>
          <w:rFonts w:asciiTheme="majorHAnsi" w:hAnsiTheme="majorHAnsi"/>
        </w:rPr>
        <w:t xml:space="preserve"> on the graph of </w:t>
      </w:r>
      <w:r w:rsidR="00B30D9B" w:rsidRPr="00E73646">
        <w:rPr>
          <w:position w:val="-6"/>
        </w:rPr>
        <w:object w:dxaOrig="1520" w:dyaOrig="340" w14:anchorId="35D2FEAF">
          <v:shape id="_x0000_i1048" type="#_x0000_t75" style="width:76.1pt;height:17pt" o:ole="">
            <v:imagedata r:id="rId319" o:title=""/>
          </v:shape>
          <o:OLEObject Type="Embed" ProgID="Equation.3" ShapeID="_x0000_i1048" DrawAspect="Content" ObjectID="_1414837173" r:id="rId320"/>
        </w:object>
      </w:r>
    </w:p>
    <w:p w14:paraId="6C111E3B" w14:textId="77777777" w:rsidR="005B2753" w:rsidRPr="006567BB" w:rsidRDefault="00B30D9B" w:rsidP="006567BB">
      <w:pPr>
        <w:pStyle w:val="ListParagraph"/>
        <w:numPr>
          <w:ilvl w:val="0"/>
          <w:numId w:val="20"/>
        </w:numPr>
        <w:rPr>
          <w:rFonts w:asciiTheme="majorHAnsi" w:hAnsiTheme="majorHAnsi"/>
        </w:rPr>
      </w:pPr>
      <w:r>
        <w:rPr>
          <w:rFonts w:ascii="Calibri" w:hAnsi="Calibri"/>
        </w:rPr>
        <w:t xml:space="preserve">Graph any quadratic function in vertex form </w:t>
      </w:r>
      <w:r w:rsidRPr="00E73646">
        <w:rPr>
          <w:position w:val="-6"/>
        </w:rPr>
        <w:object w:dxaOrig="1520" w:dyaOrig="340" w14:anchorId="7A814840">
          <v:shape id="_x0000_i1049" type="#_x0000_t75" style="width:76.1pt;height:17pt" o:ole="">
            <v:imagedata r:id="rId319" o:title=""/>
          </v:shape>
          <o:OLEObject Type="Embed" ProgID="Equation.3" ShapeID="_x0000_i1049" DrawAspect="Content" ObjectID="_1414837174" r:id="rId321"/>
        </w:object>
      </w:r>
    </w:p>
    <w:p w14:paraId="67C1BD7C" w14:textId="77777777" w:rsidR="005752B0" w:rsidRDefault="005752B0" w:rsidP="005C6116">
      <w:pPr>
        <w:rPr>
          <w:rFonts w:asciiTheme="majorHAnsi" w:hAnsiTheme="majorHAnsi"/>
          <w:b/>
          <w:sz w:val="28"/>
          <w:u w:val="single"/>
        </w:rPr>
      </w:pPr>
    </w:p>
    <w:p w14:paraId="0E8F2839" w14:textId="53173D85" w:rsidR="005752B0" w:rsidRDefault="005752B0" w:rsidP="005C6116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Ex. 1: Graph the following on the same grid using </w:t>
      </w:r>
      <w:hyperlink r:id="rId322" w:history="1">
        <w:r w:rsidR="0005322A" w:rsidRPr="00007EF5">
          <w:rPr>
            <w:rStyle w:val="Hyperlink"/>
            <w:rFonts w:asciiTheme="majorHAnsi" w:hAnsiTheme="majorHAnsi"/>
          </w:rPr>
          <w:t>www.desmos.com</w:t>
        </w:r>
      </w:hyperlink>
      <w:r>
        <w:rPr>
          <w:rFonts w:asciiTheme="majorHAnsi" w:hAnsiTheme="majorHAnsi"/>
        </w:rPr>
        <w:t>.</w:t>
      </w:r>
      <w:r w:rsidR="0005322A">
        <w:rPr>
          <w:rFonts w:asciiTheme="majorHAnsi" w:hAnsiTheme="majorHAnsi"/>
        </w:rPr>
        <w:t xml:space="preserve"> </w:t>
      </w:r>
    </w:p>
    <w:p w14:paraId="2506D4F2" w14:textId="77777777" w:rsidR="005752B0" w:rsidRDefault="00774B25" w:rsidP="005C6116">
      <w:pPr>
        <w:rPr>
          <w:rFonts w:asciiTheme="majorHAnsi" w:hAnsiTheme="majorHAnsi"/>
        </w:rPr>
      </w:pPr>
      <w:r>
        <w:rPr>
          <w:rFonts w:asciiTheme="majorHAnsi" w:hAnsiTheme="majorHAns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CBDC6CB" wp14:editId="27804A37">
                <wp:simplePos x="0" y="0"/>
                <wp:positionH relativeFrom="column">
                  <wp:posOffset>3886200</wp:posOffset>
                </wp:positionH>
                <wp:positionV relativeFrom="paragraph">
                  <wp:posOffset>36830</wp:posOffset>
                </wp:positionV>
                <wp:extent cx="2971800" cy="2743200"/>
                <wp:effectExtent l="0" t="1270" r="381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15" name="Text Box 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274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A36AC1" w14:textId="77777777" w:rsidR="00647C84" w:rsidRDefault="00647C84">
                            <w:r w:rsidRPr="005752B0"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6908826F" wp14:editId="0680B92A">
                                  <wp:extent cx="2485390" cy="2408644"/>
                                  <wp:effectExtent l="25400" t="0" r="3810" b="0"/>
                                  <wp:docPr id="28" name="Picture 1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85390" cy="24086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619" o:spid="_x0000_s1033" type="#_x0000_t202" style="position:absolute;margin-left:306pt;margin-top:2.9pt;width:234pt;height:3in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" filled="f" stroked="f">
                <v:textbox inset=",7.2pt,,7.2pt">
                  <w:txbxContent>
                    <w:p w14:paraId="72A36AC1" w14:textId="77777777" w:rsidR="00556691" w:rsidRDefault="00556691">
                      <w:r w:rsidRPr="005752B0">
                        <w:rPr>
                          <w:noProof/>
                          <w:lang w:eastAsia="en-US"/>
                        </w:rPr>
                        <w:drawing>
                          <wp:inline distT="0" distB="0" distL="0" distR="0" wp14:anchorId="6908826F" wp14:editId="0680B92A">
                            <wp:extent cx="2485390" cy="2408644"/>
                            <wp:effectExtent l="25400" t="0" r="3810" b="0"/>
                            <wp:docPr id="28" name="Picture 1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3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85390" cy="24086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12241146" w14:textId="77777777" w:rsidR="005752B0" w:rsidRDefault="005752B0" w:rsidP="005C6116">
      <w:r>
        <w:rPr>
          <w:rFonts w:asciiTheme="majorHAnsi" w:hAnsiTheme="majorHAnsi"/>
        </w:rPr>
        <w:tab/>
        <w:t xml:space="preserve">a) </w:t>
      </w:r>
      <w:r w:rsidRPr="00E73646">
        <w:rPr>
          <w:position w:val="-6"/>
        </w:rPr>
        <w:object w:dxaOrig="720" w:dyaOrig="340" w14:anchorId="7FABEC1B">
          <v:shape id="_x0000_i1050" type="#_x0000_t75" style="width:36pt;height:17pt" o:ole="">
            <v:imagedata r:id="rId324" o:title=""/>
          </v:shape>
          <o:OLEObject Type="Embed" ProgID="Equation.3" ShapeID="_x0000_i1050" DrawAspect="Content" ObjectID="_1414837175" r:id="rId325"/>
        </w:object>
      </w:r>
    </w:p>
    <w:p w14:paraId="0CB7573E" w14:textId="77777777" w:rsidR="005752B0" w:rsidRDefault="005752B0" w:rsidP="005C6116">
      <w:r>
        <w:tab/>
        <w:t xml:space="preserve">b) </w:t>
      </w:r>
      <w:r w:rsidRPr="00E73646">
        <w:rPr>
          <w:position w:val="-22"/>
        </w:rPr>
        <w:object w:dxaOrig="780" w:dyaOrig="640" w14:anchorId="018DB6A2">
          <v:shape id="_x0000_i1051" type="#_x0000_t75" style="width:38.7pt;height:31.9pt" o:ole="">
            <v:imagedata r:id="rId326" o:title=""/>
          </v:shape>
          <o:OLEObject Type="Embed" ProgID="Equation.3" ShapeID="_x0000_i1051" DrawAspect="Content" ObjectID="_1414837176" r:id="rId327"/>
        </w:object>
      </w:r>
    </w:p>
    <w:p w14:paraId="709A8A76" w14:textId="77777777" w:rsidR="005752B0" w:rsidRDefault="005752B0" w:rsidP="005C6116">
      <w:r>
        <w:tab/>
        <w:t xml:space="preserve">c) </w:t>
      </w:r>
      <w:r w:rsidRPr="00E73646">
        <w:rPr>
          <w:position w:val="-6"/>
        </w:rPr>
        <w:object w:dxaOrig="860" w:dyaOrig="340" w14:anchorId="34A40AD7">
          <v:shape id="_x0000_i1052" type="#_x0000_t75" style="width:42.8pt;height:17pt" o:ole="">
            <v:imagedata r:id="rId328" o:title=""/>
          </v:shape>
          <o:OLEObject Type="Embed" ProgID="Equation.3" ShapeID="_x0000_i1052" DrawAspect="Content" ObjectID="_1414837177" r:id="rId329"/>
        </w:object>
      </w:r>
    </w:p>
    <w:p w14:paraId="73BEBFC2" w14:textId="77777777" w:rsidR="00B30D9B" w:rsidRPr="005752B0" w:rsidRDefault="005752B0" w:rsidP="005C6116">
      <w:pPr>
        <w:rPr>
          <w:rFonts w:asciiTheme="majorHAnsi" w:hAnsiTheme="majorHAnsi"/>
        </w:rPr>
      </w:pPr>
      <w:r>
        <w:tab/>
        <w:t xml:space="preserve">d) </w:t>
      </w:r>
      <w:r w:rsidRPr="00E73646">
        <w:rPr>
          <w:position w:val="-22"/>
        </w:rPr>
        <w:object w:dxaOrig="940" w:dyaOrig="640" w14:anchorId="1440B778">
          <v:shape id="_x0000_i1053" type="#_x0000_t75" style="width:46.85pt;height:31.9pt" o:ole="">
            <v:imagedata r:id="rId330" o:title=""/>
          </v:shape>
          <o:OLEObject Type="Embed" ProgID="Equation.3" ShapeID="_x0000_i1053" DrawAspect="Content" ObjectID="_1414837178" r:id="rId331"/>
        </w:object>
      </w:r>
    </w:p>
    <w:p w14:paraId="77CF6F15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6BE57156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5C39E20F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33A22FFE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7017F53E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622840C9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3D4A4333" w14:textId="77777777" w:rsidR="005752B0" w:rsidRDefault="005752B0" w:rsidP="005C6116">
      <w:pPr>
        <w:rPr>
          <w:rFonts w:asciiTheme="majorHAnsi" w:hAnsiTheme="majorHAnsi"/>
          <w:b/>
          <w:u w:val="single"/>
        </w:rPr>
      </w:pPr>
    </w:p>
    <w:p w14:paraId="6500CFBF" w14:textId="77777777" w:rsidR="005752B0" w:rsidRPr="005752B0" w:rsidRDefault="005752B0" w:rsidP="005752B0">
      <w:pPr>
        <w:pStyle w:val="ListParagraph"/>
        <w:numPr>
          <w:ilvl w:val="0"/>
          <w:numId w:val="21"/>
        </w:numPr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</w:rPr>
        <w:t>What effect does the value of “a” have on the graph?</w:t>
      </w:r>
    </w:p>
    <w:p w14:paraId="43015761" w14:textId="77777777" w:rsidR="005752B0" w:rsidRDefault="005752B0" w:rsidP="005752B0">
      <w:pPr>
        <w:rPr>
          <w:rFonts w:asciiTheme="majorHAnsi" w:hAnsiTheme="majorHAnsi"/>
          <w:b/>
          <w:u w:val="single"/>
        </w:rPr>
      </w:pPr>
    </w:p>
    <w:p w14:paraId="2581F995" w14:textId="77777777" w:rsidR="005752B0" w:rsidRDefault="005752B0" w:rsidP="0005322A">
      <w:pPr>
        <w:ind w:left="720" w:firstLine="720"/>
        <w:rPr>
          <w:rFonts w:asciiTheme="majorHAnsi" w:hAnsiTheme="majorHAnsi"/>
        </w:rPr>
      </w:pPr>
      <w:r>
        <w:rPr>
          <w:rFonts w:asciiTheme="majorHAnsi" w:hAnsiTheme="majorHAnsi"/>
        </w:rPr>
        <w:t>If a &gt; 0: the parabola opens ______</w:t>
      </w:r>
    </w:p>
    <w:p w14:paraId="2491B1B3" w14:textId="77777777" w:rsidR="00556691" w:rsidRDefault="00556691" w:rsidP="0005322A">
      <w:pPr>
        <w:ind w:left="720" w:firstLine="720"/>
        <w:rPr>
          <w:rFonts w:asciiTheme="majorHAnsi" w:hAnsiTheme="majorHAnsi"/>
        </w:rPr>
      </w:pPr>
    </w:p>
    <w:p w14:paraId="06509EB3" w14:textId="77777777" w:rsidR="005752B0" w:rsidRDefault="005752B0" w:rsidP="0005322A">
      <w:pPr>
        <w:ind w:left="720" w:firstLine="720"/>
        <w:rPr>
          <w:rFonts w:asciiTheme="majorHAnsi" w:hAnsiTheme="majorHAnsi"/>
        </w:rPr>
      </w:pPr>
      <w:r>
        <w:rPr>
          <w:rFonts w:asciiTheme="majorHAnsi" w:hAnsiTheme="majorHAnsi"/>
        </w:rPr>
        <w:t>If a &lt; 0: the parabola opens ______</w:t>
      </w:r>
    </w:p>
    <w:p w14:paraId="045ADE5F" w14:textId="77777777" w:rsidR="00556691" w:rsidRDefault="00556691" w:rsidP="0005322A">
      <w:pPr>
        <w:ind w:left="720" w:firstLine="720"/>
        <w:rPr>
          <w:rFonts w:asciiTheme="majorHAnsi" w:hAnsiTheme="majorHAnsi"/>
        </w:rPr>
      </w:pPr>
    </w:p>
    <w:p w14:paraId="5DE4FD23" w14:textId="77777777" w:rsidR="005752B0" w:rsidRDefault="005752B0" w:rsidP="0005322A">
      <w:pPr>
        <w:ind w:left="720" w:firstLine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value of </w:t>
      </w:r>
      <w:proofErr w:type="gramStart"/>
      <w:r>
        <w:rPr>
          <w:rFonts w:asciiTheme="majorHAnsi" w:hAnsiTheme="majorHAnsi"/>
        </w:rPr>
        <w:t>a is</w:t>
      </w:r>
      <w:proofErr w:type="gramEnd"/>
      <w:r>
        <w:rPr>
          <w:rFonts w:asciiTheme="majorHAnsi" w:hAnsiTheme="majorHAnsi"/>
        </w:rPr>
        <w:t xml:space="preserve"> the “stretch” of the parabola.</w:t>
      </w:r>
    </w:p>
    <w:p w14:paraId="34D005D3" w14:textId="77777777" w:rsidR="005752B0" w:rsidRDefault="005752B0" w:rsidP="005752B0">
      <w:pPr>
        <w:rPr>
          <w:rFonts w:asciiTheme="majorHAnsi" w:hAnsiTheme="majorHAnsi"/>
        </w:rPr>
      </w:pPr>
    </w:p>
    <w:p w14:paraId="2B7C4EE3" w14:textId="77777777" w:rsidR="005752B0" w:rsidRDefault="005752B0" w:rsidP="005752B0">
      <w:pPr>
        <w:rPr>
          <w:rFonts w:ascii="Calibri" w:hAnsi="Calibri"/>
        </w:rPr>
      </w:pPr>
      <w:r>
        <w:rPr>
          <w:rFonts w:asciiTheme="majorHAnsi" w:hAnsiTheme="majorHAnsi"/>
        </w:rPr>
        <w:t xml:space="preserve">We graph </w:t>
      </w:r>
      <w:r w:rsidRPr="00E73646">
        <w:rPr>
          <w:position w:val="-6"/>
        </w:rPr>
        <w:object w:dxaOrig="720" w:dyaOrig="340" w14:anchorId="11CB4203">
          <v:shape id="_x0000_i1054" type="#_x0000_t75" style="width:36pt;height:17pt" o:ole="">
            <v:imagedata r:id="rId332" o:title=""/>
          </v:shape>
          <o:OLEObject Type="Embed" ProgID="Equation.3" ShapeID="_x0000_i1054" DrawAspect="Content" ObjectID="_1414837179" r:id="rId333"/>
        </w:object>
      </w:r>
      <w:r>
        <w:t xml:space="preserve"> </w:t>
      </w:r>
      <w:r>
        <w:rPr>
          <w:rFonts w:ascii="Calibri" w:hAnsi="Calibri"/>
        </w:rPr>
        <w:t xml:space="preserve">by multiplying the values of </w:t>
      </w:r>
      <w:r w:rsidRPr="00E73646">
        <w:rPr>
          <w:position w:val="-6"/>
        </w:rPr>
        <w:object w:dxaOrig="600" w:dyaOrig="340" w14:anchorId="3DB02CE4">
          <v:shape id="_x0000_i1055" type="#_x0000_t75" style="width:29.9pt;height:17pt" o:ole="">
            <v:imagedata r:id="rId16" o:title=""/>
          </v:shape>
          <o:OLEObject Type="Embed" ProgID="Equation.3" ShapeID="_x0000_i1055" DrawAspect="Content" ObjectID="_1414837180" r:id="rId334"/>
        </w:object>
      </w:r>
      <w:r>
        <w:t xml:space="preserve"> </w:t>
      </w:r>
      <w:r>
        <w:rPr>
          <w:rFonts w:ascii="Calibri" w:hAnsi="Calibri"/>
        </w:rPr>
        <w:t>by “a”</w:t>
      </w:r>
    </w:p>
    <w:p w14:paraId="5AEB2F22" w14:textId="77777777" w:rsidR="005752B0" w:rsidRDefault="00774B25" w:rsidP="005752B0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AB70713" wp14:editId="4A9736C6">
                <wp:simplePos x="0" y="0"/>
                <wp:positionH relativeFrom="column">
                  <wp:posOffset>5247005</wp:posOffset>
                </wp:positionH>
                <wp:positionV relativeFrom="paragraph">
                  <wp:posOffset>165735</wp:posOffset>
                </wp:positionV>
                <wp:extent cx="1839595" cy="1828800"/>
                <wp:effectExtent l="1905" t="0" r="0" b="63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14" name="Text Box 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959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C12434" w14:textId="77777777" w:rsidR="00647C84" w:rsidRDefault="00647C84">
                            <w:r>
                              <w:t>For our “new” parabola we graph starting from the vertex and shifting over (x) and up/down the original y times “a”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620" o:spid="_x0000_s1034" type="#_x0000_t202" style="position:absolute;margin-left:413.15pt;margin-top:13.05pt;width:144.85pt;height:2in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" filled="f" stroked="f">
                <v:textbox inset=",7.2pt,,7.2pt">
                  <w:txbxContent>
                    <w:p w14:paraId="6DC12434" w14:textId="77777777" w:rsidR="00556691" w:rsidRDefault="00556691">
                      <w:r>
                        <w:t>For our “new” parabola we graph starting from the vertex and shifting over (x) and up/down the original y times “a”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horzAnchor="page" w:tblpX="3403" w:tblpY="-30"/>
        <w:tblW w:w="0" w:type="auto"/>
        <w:tblLook w:val="00A0" w:firstRow="1" w:lastRow="0" w:firstColumn="1" w:lastColumn="0" w:noHBand="0" w:noVBand="0"/>
      </w:tblPr>
      <w:tblGrid>
        <w:gridCol w:w="2653"/>
        <w:gridCol w:w="2785"/>
      </w:tblGrid>
      <w:tr w:rsidR="000525FC" w14:paraId="3E5A9322" w14:textId="77777777">
        <w:trPr>
          <w:trHeight w:val="855"/>
        </w:trPr>
        <w:tc>
          <w:tcPr>
            <w:tcW w:w="2653" w:type="dxa"/>
          </w:tcPr>
          <w:p w14:paraId="0B7C0EEF" w14:textId="77777777" w:rsidR="000525FC" w:rsidRPr="000525FC" w:rsidRDefault="000525FC" w:rsidP="000525FC">
            <w:pPr>
              <w:jc w:val="center"/>
              <w:rPr>
                <w:rFonts w:ascii="Calibri" w:hAnsi="Calibri"/>
                <w:b/>
              </w:rPr>
            </w:pPr>
            <w:r w:rsidRPr="000525FC">
              <w:rPr>
                <w:b/>
                <w:position w:val="-6"/>
              </w:rPr>
              <w:object w:dxaOrig="600" w:dyaOrig="340" w14:anchorId="261D1FB9">
                <v:shape id="_x0000_i1056" type="#_x0000_t75" style="width:29.9pt;height:17pt" o:ole="">
                  <v:imagedata r:id="rId16" o:title=""/>
                </v:shape>
                <o:OLEObject Type="Embed" ProgID="Equation.3" ShapeID="_x0000_i1056" DrawAspect="Content" ObjectID="_1414837181" r:id="rId335"/>
              </w:object>
            </w:r>
          </w:p>
        </w:tc>
        <w:tc>
          <w:tcPr>
            <w:tcW w:w="2755" w:type="dxa"/>
          </w:tcPr>
          <w:p w14:paraId="3155A9A9" w14:textId="77777777" w:rsidR="000525FC" w:rsidRPr="000525FC" w:rsidRDefault="000525FC" w:rsidP="000525FC">
            <w:pPr>
              <w:jc w:val="center"/>
              <w:rPr>
                <w:rFonts w:ascii="Calibri" w:hAnsi="Calibri"/>
                <w:b/>
              </w:rPr>
            </w:pPr>
            <w:r w:rsidRPr="000525FC">
              <w:rPr>
                <w:b/>
                <w:position w:val="-6"/>
              </w:rPr>
              <w:object w:dxaOrig="720" w:dyaOrig="340" w14:anchorId="4656D539">
                <v:shape id="_x0000_i1057" type="#_x0000_t75" style="width:36pt;height:17pt" o:ole="">
                  <v:imagedata r:id="rId332" o:title=""/>
                </v:shape>
                <o:OLEObject Type="Embed" ProgID="Equation.3" ShapeID="_x0000_i1057" DrawAspect="Content" ObjectID="_1414837182" r:id="rId336"/>
              </w:object>
            </w:r>
          </w:p>
        </w:tc>
      </w:tr>
      <w:tr w:rsidR="000525FC" w14:paraId="1DF3D82B" w14:textId="77777777">
        <w:trPr>
          <w:trHeight w:val="2749"/>
        </w:trPr>
        <w:tc>
          <w:tcPr>
            <w:tcW w:w="2653" w:type="dxa"/>
          </w:tcPr>
          <w:tbl>
            <w:tblPr>
              <w:tblStyle w:val="TableGrid"/>
              <w:tblW w:w="0" w:type="auto"/>
              <w:tblLook w:val="00A0" w:firstRow="1" w:lastRow="0" w:firstColumn="1" w:lastColumn="0" w:noHBand="0" w:noVBand="0"/>
            </w:tblPr>
            <w:tblGrid>
              <w:gridCol w:w="1201"/>
              <w:gridCol w:w="1202"/>
            </w:tblGrid>
            <w:tr w:rsidR="000525FC" w14:paraId="4F38B934" w14:textId="77777777">
              <w:trPr>
                <w:trHeight w:val="492"/>
              </w:trPr>
              <w:tc>
                <w:tcPr>
                  <w:tcW w:w="1201" w:type="dxa"/>
                </w:tcPr>
                <w:p w14:paraId="33CB57EB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x</w:t>
                  </w:r>
                </w:p>
              </w:tc>
              <w:tc>
                <w:tcPr>
                  <w:tcW w:w="1202" w:type="dxa"/>
                </w:tcPr>
                <w:p w14:paraId="1AF8A0AC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y</w:t>
                  </w:r>
                </w:p>
              </w:tc>
            </w:tr>
            <w:tr w:rsidR="000525FC" w14:paraId="67A111F5" w14:textId="77777777">
              <w:trPr>
                <w:trHeight w:val="492"/>
              </w:trPr>
              <w:tc>
                <w:tcPr>
                  <w:tcW w:w="1201" w:type="dxa"/>
                </w:tcPr>
                <w:p w14:paraId="4E25EE1C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</w:t>
                  </w:r>
                </w:p>
              </w:tc>
              <w:tc>
                <w:tcPr>
                  <w:tcW w:w="1202" w:type="dxa"/>
                </w:tcPr>
                <w:p w14:paraId="202C896E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</w:t>
                  </w:r>
                </w:p>
              </w:tc>
            </w:tr>
            <w:tr w:rsidR="000525FC" w14:paraId="670CF1AD" w14:textId="77777777">
              <w:trPr>
                <w:trHeight w:val="456"/>
              </w:trPr>
              <w:tc>
                <w:tcPr>
                  <w:tcW w:w="1201" w:type="dxa"/>
                </w:tcPr>
                <w:p w14:paraId="293ACB68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1202" w:type="dxa"/>
                </w:tcPr>
                <w:p w14:paraId="4F9A21BB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</w:t>
                  </w:r>
                </w:p>
              </w:tc>
            </w:tr>
            <w:tr w:rsidR="000525FC" w14:paraId="3D45A40A" w14:textId="77777777">
              <w:trPr>
                <w:trHeight w:val="492"/>
              </w:trPr>
              <w:tc>
                <w:tcPr>
                  <w:tcW w:w="1201" w:type="dxa"/>
                </w:tcPr>
                <w:p w14:paraId="76A06584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2</w:t>
                  </w:r>
                </w:p>
              </w:tc>
              <w:tc>
                <w:tcPr>
                  <w:tcW w:w="1202" w:type="dxa"/>
                </w:tcPr>
                <w:p w14:paraId="026379D5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4</w:t>
                  </w:r>
                </w:p>
              </w:tc>
            </w:tr>
            <w:tr w:rsidR="000525FC" w14:paraId="51635AF9" w14:textId="77777777">
              <w:trPr>
                <w:trHeight w:val="479"/>
              </w:trPr>
              <w:tc>
                <w:tcPr>
                  <w:tcW w:w="1201" w:type="dxa"/>
                </w:tcPr>
                <w:p w14:paraId="33B2EE4D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1202" w:type="dxa"/>
                </w:tcPr>
                <w:p w14:paraId="726CC235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9</w:t>
                  </w:r>
                </w:p>
              </w:tc>
            </w:tr>
          </w:tbl>
          <w:p w14:paraId="6BA5D5B3" w14:textId="77777777" w:rsidR="000525FC" w:rsidRDefault="000525FC" w:rsidP="000525FC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2755" w:type="dxa"/>
          </w:tcPr>
          <w:tbl>
            <w:tblPr>
              <w:tblStyle w:val="TableGrid"/>
              <w:tblW w:w="2559" w:type="dxa"/>
              <w:tblLook w:val="00A0" w:firstRow="1" w:lastRow="0" w:firstColumn="1" w:lastColumn="0" w:noHBand="0" w:noVBand="0"/>
            </w:tblPr>
            <w:tblGrid>
              <w:gridCol w:w="1279"/>
              <w:gridCol w:w="1280"/>
            </w:tblGrid>
            <w:tr w:rsidR="000525FC" w14:paraId="04F416FD" w14:textId="77777777">
              <w:trPr>
                <w:trHeight w:val="484"/>
              </w:trPr>
              <w:tc>
                <w:tcPr>
                  <w:tcW w:w="1279" w:type="dxa"/>
                </w:tcPr>
                <w:p w14:paraId="54042CA9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x</w:t>
                  </w:r>
                </w:p>
              </w:tc>
              <w:tc>
                <w:tcPr>
                  <w:tcW w:w="1280" w:type="dxa"/>
                </w:tcPr>
                <w:p w14:paraId="3F323A51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y</w:t>
                  </w:r>
                </w:p>
              </w:tc>
            </w:tr>
            <w:tr w:rsidR="000525FC" w14:paraId="339EECD0" w14:textId="77777777">
              <w:trPr>
                <w:trHeight w:val="484"/>
              </w:trPr>
              <w:tc>
                <w:tcPr>
                  <w:tcW w:w="1279" w:type="dxa"/>
                </w:tcPr>
                <w:p w14:paraId="2322880E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</w:t>
                  </w:r>
                </w:p>
              </w:tc>
              <w:tc>
                <w:tcPr>
                  <w:tcW w:w="1280" w:type="dxa"/>
                </w:tcPr>
                <w:p w14:paraId="7ECA5800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0</w:t>
                  </w:r>
                </w:p>
              </w:tc>
            </w:tr>
            <w:tr w:rsidR="000525FC" w14:paraId="06037FD7" w14:textId="77777777">
              <w:trPr>
                <w:trHeight w:val="484"/>
              </w:trPr>
              <w:tc>
                <w:tcPr>
                  <w:tcW w:w="1279" w:type="dxa"/>
                </w:tcPr>
                <w:p w14:paraId="72EFC84B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1280" w:type="dxa"/>
                </w:tcPr>
                <w:p w14:paraId="73E3D230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a</w:t>
                  </w:r>
                </w:p>
              </w:tc>
            </w:tr>
            <w:tr w:rsidR="000525FC" w14:paraId="6BFABB0C" w14:textId="77777777">
              <w:trPr>
                <w:trHeight w:val="484"/>
              </w:trPr>
              <w:tc>
                <w:tcPr>
                  <w:tcW w:w="1279" w:type="dxa"/>
                </w:tcPr>
                <w:p w14:paraId="4F4C0D15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2</w:t>
                  </w:r>
                </w:p>
              </w:tc>
              <w:tc>
                <w:tcPr>
                  <w:tcW w:w="1280" w:type="dxa"/>
                </w:tcPr>
                <w:p w14:paraId="339EBE63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4a</w:t>
                  </w:r>
                </w:p>
              </w:tc>
            </w:tr>
            <w:tr w:rsidR="000525FC" w14:paraId="37C3A6D1" w14:textId="77777777">
              <w:trPr>
                <w:trHeight w:val="484"/>
              </w:trPr>
              <w:tc>
                <w:tcPr>
                  <w:tcW w:w="1279" w:type="dxa"/>
                </w:tcPr>
                <w:p w14:paraId="0CE6A875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3</w:t>
                  </w:r>
                </w:p>
              </w:tc>
              <w:tc>
                <w:tcPr>
                  <w:tcW w:w="1280" w:type="dxa"/>
                </w:tcPr>
                <w:p w14:paraId="07D955F7" w14:textId="77777777" w:rsidR="000525FC" w:rsidRDefault="000525FC" w:rsidP="000525FC">
                  <w:pPr>
                    <w:framePr w:hSpace="180" w:wrap="around" w:vAnchor="text" w:hAnchor="page" w:x="3403" w:y="-30"/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9a</w:t>
                  </w:r>
                </w:p>
              </w:tc>
            </w:tr>
          </w:tbl>
          <w:p w14:paraId="67E381B5" w14:textId="77777777" w:rsidR="000525FC" w:rsidRDefault="000525FC" w:rsidP="000525FC">
            <w:pPr>
              <w:jc w:val="center"/>
              <w:rPr>
                <w:rFonts w:ascii="Calibri" w:hAnsi="Calibri"/>
              </w:rPr>
            </w:pPr>
          </w:p>
        </w:tc>
      </w:tr>
    </w:tbl>
    <w:p w14:paraId="2EB8B42D" w14:textId="77777777" w:rsidR="000525FC" w:rsidRPr="005752B0" w:rsidRDefault="005752B0" w:rsidP="005752B0">
      <w:pPr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="000525FC">
        <w:rPr>
          <w:rFonts w:ascii="Calibri" w:hAnsi="Calibri"/>
        </w:rPr>
        <w:t xml:space="preserve"> </w:t>
      </w:r>
      <w:r w:rsidR="000525FC">
        <w:tab/>
      </w:r>
      <w:r w:rsidR="000525FC">
        <w:tab/>
      </w:r>
      <w:r w:rsidR="000525FC">
        <w:tab/>
      </w:r>
      <w:r w:rsidR="000525FC">
        <w:tab/>
      </w:r>
      <w:r w:rsidR="000525FC">
        <w:tab/>
      </w:r>
    </w:p>
    <w:p w14:paraId="7EE4F1EB" w14:textId="77777777" w:rsidR="000525FC" w:rsidRDefault="000525FC" w:rsidP="005752B0">
      <w:pPr>
        <w:rPr>
          <w:rFonts w:ascii="Calibri" w:hAnsi="Calibri"/>
        </w:rPr>
      </w:pPr>
    </w:p>
    <w:p w14:paraId="3021C0D4" w14:textId="77777777" w:rsidR="000525FC" w:rsidRDefault="000525FC" w:rsidP="005752B0">
      <w:pPr>
        <w:rPr>
          <w:rFonts w:ascii="Calibri" w:hAnsi="Calibri"/>
        </w:rPr>
      </w:pPr>
    </w:p>
    <w:p w14:paraId="19EF539E" w14:textId="77777777" w:rsidR="000525FC" w:rsidRDefault="000525FC" w:rsidP="005752B0">
      <w:pPr>
        <w:rPr>
          <w:rFonts w:ascii="Calibri" w:hAnsi="Calibri"/>
        </w:rPr>
      </w:pPr>
    </w:p>
    <w:p w14:paraId="0D679CA2" w14:textId="77777777" w:rsidR="000525FC" w:rsidRDefault="000525FC" w:rsidP="005752B0">
      <w:pPr>
        <w:rPr>
          <w:rFonts w:ascii="Calibri" w:hAnsi="Calibri"/>
        </w:rPr>
      </w:pPr>
    </w:p>
    <w:p w14:paraId="5AF0AA39" w14:textId="77777777" w:rsidR="000525FC" w:rsidRDefault="000525FC" w:rsidP="005752B0">
      <w:pPr>
        <w:rPr>
          <w:rFonts w:ascii="Calibri" w:hAnsi="Calibri"/>
        </w:rPr>
      </w:pPr>
    </w:p>
    <w:p w14:paraId="5DBF2F76" w14:textId="77777777" w:rsidR="000525FC" w:rsidRDefault="000525FC" w:rsidP="005752B0">
      <w:pPr>
        <w:rPr>
          <w:rFonts w:ascii="Calibri" w:hAnsi="Calibri"/>
        </w:rPr>
      </w:pPr>
    </w:p>
    <w:p w14:paraId="0A8CAB25" w14:textId="77777777" w:rsidR="000525FC" w:rsidRDefault="000525FC" w:rsidP="005752B0">
      <w:pPr>
        <w:rPr>
          <w:rFonts w:ascii="Calibri" w:hAnsi="Calibri"/>
        </w:rPr>
      </w:pPr>
    </w:p>
    <w:p w14:paraId="518E65C9" w14:textId="77777777" w:rsidR="000525FC" w:rsidRDefault="000525FC" w:rsidP="005752B0">
      <w:pPr>
        <w:rPr>
          <w:rFonts w:ascii="Calibri" w:hAnsi="Calibri"/>
        </w:rPr>
      </w:pPr>
    </w:p>
    <w:p w14:paraId="5EE3A476" w14:textId="77777777" w:rsidR="000525FC" w:rsidRDefault="000525FC" w:rsidP="005752B0">
      <w:pPr>
        <w:rPr>
          <w:rFonts w:ascii="Calibri" w:hAnsi="Calibri"/>
        </w:rPr>
      </w:pPr>
    </w:p>
    <w:p w14:paraId="5E2937E7" w14:textId="77777777" w:rsidR="000525FC" w:rsidRDefault="000525FC" w:rsidP="005752B0">
      <w:pPr>
        <w:rPr>
          <w:rFonts w:ascii="Calibri" w:hAnsi="Calibri"/>
        </w:rPr>
      </w:pPr>
    </w:p>
    <w:p w14:paraId="6E528E7A" w14:textId="77777777" w:rsidR="000525FC" w:rsidRDefault="000525FC" w:rsidP="005752B0">
      <w:pPr>
        <w:rPr>
          <w:rFonts w:ascii="Calibri" w:hAnsi="Calibri"/>
        </w:rPr>
      </w:pPr>
    </w:p>
    <w:p w14:paraId="7030DE4C" w14:textId="77777777" w:rsidR="000525FC" w:rsidRDefault="000525FC" w:rsidP="005752B0">
      <w:pPr>
        <w:rPr>
          <w:rFonts w:ascii="Calibri" w:hAnsi="Calibri"/>
        </w:rPr>
      </w:pPr>
    </w:p>
    <w:p w14:paraId="1DCCECBE" w14:textId="77777777" w:rsidR="000525FC" w:rsidRDefault="000525FC" w:rsidP="005752B0">
      <w:r>
        <w:rPr>
          <w:rFonts w:ascii="Calibri" w:hAnsi="Calibri"/>
        </w:rPr>
        <w:t>Ex. 2:</w:t>
      </w:r>
      <w:r>
        <w:rPr>
          <w:rFonts w:ascii="Calibri" w:hAnsi="Calibri"/>
        </w:rPr>
        <w:tab/>
        <w:t xml:space="preserve">Graph </w:t>
      </w:r>
      <w:r w:rsidRPr="00E73646">
        <w:rPr>
          <w:position w:val="-22"/>
        </w:rPr>
        <w:object w:dxaOrig="940" w:dyaOrig="640" w14:anchorId="0C3EBD75">
          <v:shape id="_x0000_i1058" type="#_x0000_t75" style="width:46.85pt;height:31.9pt" o:ole="">
            <v:imagedata r:id="rId337" o:title=""/>
          </v:shape>
          <o:OLEObject Type="Embed" ProgID="Equation.3" ShapeID="_x0000_i1058" DrawAspect="Content" ObjectID="_1414837183" r:id="rId338"/>
        </w:object>
      </w:r>
      <w:r>
        <w:t xml:space="preserve"> </w:t>
      </w:r>
      <w:r>
        <w:rPr>
          <w:rFonts w:ascii="Calibri" w:hAnsi="Calibri"/>
        </w:rPr>
        <w:t xml:space="preserve">by comparing to </w:t>
      </w:r>
      <w:r w:rsidRPr="00E73646">
        <w:rPr>
          <w:position w:val="-6"/>
        </w:rPr>
        <w:object w:dxaOrig="600" w:dyaOrig="340" w14:anchorId="5DF6EB7F">
          <v:shape id="_x0000_i1059" type="#_x0000_t75" style="width:29.9pt;height:17pt" o:ole="">
            <v:imagedata r:id="rId16" o:title=""/>
          </v:shape>
          <o:OLEObject Type="Embed" ProgID="Equation.3" ShapeID="_x0000_i1059" DrawAspect="Content" ObjectID="_1414837184" r:id="rId339"/>
        </w:object>
      </w:r>
    </w:p>
    <w:p w14:paraId="59A2F47D" w14:textId="77777777" w:rsidR="000525FC" w:rsidRDefault="000525FC" w:rsidP="005752B0">
      <w:pPr>
        <w:rPr>
          <w:rFonts w:ascii="Calibri" w:hAnsi="Calibri"/>
        </w:rPr>
      </w:pPr>
      <w:r>
        <w:rPr>
          <w:rFonts w:ascii="Calibri" w:hAnsi="Calibri"/>
        </w:rPr>
        <w:tab/>
      </w:r>
      <w:r w:rsidRPr="000525FC">
        <w:rPr>
          <w:noProof/>
          <w:lang w:val="en-CA" w:eastAsia="en-CA"/>
        </w:rPr>
        <w:drawing>
          <wp:inline distT="0" distB="0" distL="0" distR="0" wp14:anchorId="64B5579A" wp14:editId="4D09C4BD">
            <wp:extent cx="3171190" cy="3073267"/>
            <wp:effectExtent l="0" t="0" r="3810" b="635"/>
            <wp:docPr id="12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307" cy="3073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8A337A" w14:textId="77777777" w:rsidR="000525FC" w:rsidRDefault="000525FC" w:rsidP="005752B0">
      <w:r>
        <w:rPr>
          <w:rFonts w:ascii="Calibri" w:hAnsi="Calibri"/>
          <w:u w:val="single"/>
        </w:rPr>
        <w:t xml:space="preserve">In general for any parabola in vertex form </w:t>
      </w:r>
      <w:r w:rsidRPr="00E73646">
        <w:rPr>
          <w:position w:val="-6"/>
        </w:rPr>
        <w:object w:dxaOrig="1520" w:dyaOrig="340" w14:anchorId="2CB40E25">
          <v:shape id="_x0000_i1060" type="#_x0000_t75" style="width:76.1pt;height:17pt" o:ole="">
            <v:imagedata r:id="rId10" o:title=""/>
          </v:shape>
          <o:OLEObject Type="Embed" ProgID="Equation.3" ShapeID="_x0000_i1060" DrawAspect="Content" ObjectID="_1414837185" r:id="rId340"/>
        </w:object>
      </w:r>
    </w:p>
    <w:p w14:paraId="5FE5C7E1" w14:textId="77777777" w:rsidR="000525FC" w:rsidRPr="000525FC" w:rsidRDefault="000525FC" w:rsidP="000525FC">
      <w:pPr>
        <w:pStyle w:val="ListParagraph"/>
        <w:numPr>
          <w:ilvl w:val="0"/>
          <w:numId w:val="21"/>
        </w:numPr>
        <w:rPr>
          <w:rFonts w:ascii="Calibri" w:hAnsi="Calibri"/>
          <w:u w:val="single"/>
        </w:rPr>
      </w:pPr>
      <w:r>
        <w:rPr>
          <w:rFonts w:ascii="Calibri" w:hAnsi="Calibri"/>
        </w:rPr>
        <w:t xml:space="preserve">vertex: (p, q)  </w:t>
      </w:r>
      <w:r>
        <w:rPr>
          <w:rFonts w:ascii="Calibri" w:hAnsi="Calibri"/>
        </w:rPr>
        <w:tab/>
        <w:t>* note sign change on “p”</w:t>
      </w:r>
    </w:p>
    <w:p w14:paraId="0D31E68C" w14:textId="77777777" w:rsidR="000525FC" w:rsidRPr="000525FC" w:rsidRDefault="000525FC" w:rsidP="000525FC">
      <w:pPr>
        <w:pStyle w:val="ListParagraph"/>
        <w:numPr>
          <w:ilvl w:val="0"/>
          <w:numId w:val="21"/>
        </w:numPr>
        <w:rPr>
          <w:rFonts w:ascii="Calibri" w:hAnsi="Calibri"/>
          <w:u w:val="single"/>
        </w:rPr>
      </w:pPr>
      <w:r>
        <w:rPr>
          <w:rFonts w:ascii="Calibri" w:hAnsi="Calibri"/>
        </w:rPr>
        <w:t>equation of the axis of symmetry: x = p</w:t>
      </w:r>
    </w:p>
    <w:p w14:paraId="4E663A3D" w14:textId="77777777" w:rsidR="000525FC" w:rsidRDefault="000525FC" w:rsidP="000525FC">
      <w:pPr>
        <w:rPr>
          <w:rFonts w:ascii="Calibri" w:hAnsi="Calibri"/>
          <w:u w:val="single"/>
        </w:rPr>
      </w:pPr>
    </w:p>
    <w:p w14:paraId="42D50489" w14:textId="77777777" w:rsidR="000525FC" w:rsidRDefault="000525FC" w:rsidP="000525FC">
      <w:r>
        <w:rPr>
          <w:rFonts w:ascii="Calibri" w:hAnsi="Calibri"/>
          <w:u w:val="single"/>
        </w:rPr>
        <w:t xml:space="preserve">To graph </w:t>
      </w:r>
      <w:r w:rsidRPr="00E73646">
        <w:rPr>
          <w:position w:val="-6"/>
        </w:rPr>
        <w:object w:dxaOrig="1520" w:dyaOrig="340" w14:anchorId="128F6DB9">
          <v:shape id="_x0000_i1061" type="#_x0000_t75" style="width:76.1pt;height:17pt" o:ole="">
            <v:imagedata r:id="rId10" o:title=""/>
          </v:shape>
          <o:OLEObject Type="Embed" ProgID="Equation.3" ShapeID="_x0000_i1061" DrawAspect="Content" ObjectID="_1414837186" r:id="rId341"/>
        </w:object>
      </w:r>
    </w:p>
    <w:p w14:paraId="011BD576" w14:textId="77777777" w:rsidR="000525FC" w:rsidRPr="000525FC" w:rsidRDefault="000525FC" w:rsidP="000525FC">
      <w:pPr>
        <w:pStyle w:val="ListParagraph"/>
        <w:numPr>
          <w:ilvl w:val="0"/>
          <w:numId w:val="22"/>
        </w:numPr>
        <w:rPr>
          <w:rFonts w:ascii="Calibri" w:hAnsi="Calibri"/>
          <w:u w:val="single"/>
        </w:rPr>
      </w:pPr>
      <w:r>
        <w:rPr>
          <w:rFonts w:ascii="Calibri" w:hAnsi="Calibri"/>
        </w:rPr>
        <w:t>Graph vertex (p, q)</w:t>
      </w:r>
    </w:p>
    <w:p w14:paraId="23D8D39B" w14:textId="77777777" w:rsidR="00B84B21" w:rsidRPr="00B84B21" w:rsidRDefault="000525FC" w:rsidP="000525FC">
      <w:pPr>
        <w:pStyle w:val="ListParagraph"/>
        <w:numPr>
          <w:ilvl w:val="0"/>
          <w:numId w:val="22"/>
        </w:numPr>
        <w:rPr>
          <w:rFonts w:ascii="Calibri" w:hAnsi="Calibri"/>
          <w:u w:val="single"/>
        </w:rPr>
      </w:pPr>
      <w:r>
        <w:rPr>
          <w:rFonts w:ascii="Calibri" w:hAnsi="Calibri"/>
        </w:rPr>
        <w:t xml:space="preserve">Graph 2 points on either side of the vertex using the stretch value of “a” compared </w:t>
      </w:r>
      <w:proofErr w:type="gramStart"/>
      <w:r>
        <w:rPr>
          <w:rFonts w:ascii="Calibri" w:hAnsi="Calibri"/>
        </w:rPr>
        <w:t xml:space="preserve">to </w:t>
      </w:r>
      <w:proofErr w:type="gramEnd"/>
      <w:r w:rsidR="00B84B21" w:rsidRPr="00E73646">
        <w:rPr>
          <w:position w:val="-6"/>
        </w:rPr>
        <w:object w:dxaOrig="600" w:dyaOrig="340" w14:anchorId="2371023D">
          <v:shape id="_x0000_i1062" type="#_x0000_t75" style="width:29.9pt;height:17pt" o:ole="">
            <v:imagedata r:id="rId342" o:title=""/>
          </v:shape>
          <o:OLEObject Type="Embed" ProgID="Equation.3" ShapeID="_x0000_i1062" DrawAspect="Content" ObjectID="_1414837187" r:id="rId343"/>
        </w:object>
      </w:r>
      <w:r w:rsidR="00B84B21">
        <w:t>.</w:t>
      </w:r>
    </w:p>
    <w:p w14:paraId="503A9C94" w14:textId="77777777" w:rsidR="00B84B21" w:rsidRDefault="00B84B21" w:rsidP="00B84B21">
      <w:pPr>
        <w:rPr>
          <w:rFonts w:ascii="Calibri" w:hAnsi="Calibri"/>
          <w:u w:val="single"/>
        </w:rPr>
      </w:pPr>
    </w:p>
    <w:p w14:paraId="7395B2BD" w14:textId="77777777" w:rsidR="00B84B21" w:rsidRDefault="00774B25" w:rsidP="00B84B21"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16FA232" wp14:editId="72AE2F4E">
                <wp:simplePos x="0" y="0"/>
                <wp:positionH relativeFrom="column">
                  <wp:posOffset>4343400</wp:posOffset>
                </wp:positionH>
                <wp:positionV relativeFrom="paragraph">
                  <wp:posOffset>206375</wp:posOffset>
                </wp:positionV>
                <wp:extent cx="2743200" cy="2124710"/>
                <wp:effectExtent l="0" t="5080" r="0" b="381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13" name="Text Box 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2124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751EE9" w14:textId="77777777" w:rsidR="00647C84" w:rsidRDefault="00647C84" w:rsidP="00B84B21">
                            <w:r>
                              <w:t>State the:</w:t>
                            </w:r>
                          </w:p>
                          <w:p w14:paraId="302F902F" w14:textId="77777777" w:rsidR="00647C84" w:rsidRDefault="00647C84" w:rsidP="00B84B21"/>
                          <w:p w14:paraId="2BBB361D" w14:textId="77777777" w:rsidR="00647C84" w:rsidRDefault="00647C84" w:rsidP="00B84B21">
                            <w:r>
                              <w:t xml:space="preserve">    (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) vertex:</w:t>
                            </w:r>
                          </w:p>
                          <w:p w14:paraId="4817C49C" w14:textId="77777777" w:rsidR="00647C84" w:rsidRDefault="00647C84" w:rsidP="00B84B21"/>
                          <w:p w14:paraId="68B933FA" w14:textId="77777777" w:rsidR="00647C84" w:rsidRDefault="00647C84" w:rsidP="00B84B21">
                            <w:r>
                              <w:t xml:space="preserve">    (b) </w:t>
                            </w:r>
                            <w:proofErr w:type="gramStart"/>
                            <w:r>
                              <w:t>equation</w:t>
                            </w:r>
                            <w:proofErr w:type="gramEnd"/>
                            <w:r>
                              <w:t xml:space="preserve"> of the axis </w:t>
                            </w:r>
                          </w:p>
                          <w:p w14:paraId="52DE78DA" w14:textId="7AF4BFA9" w:rsidR="00647C84" w:rsidRDefault="00647C84" w:rsidP="00B84B21">
                            <w:r>
                              <w:t xml:space="preserve">          </w:t>
                            </w:r>
                            <w:proofErr w:type="gramStart"/>
                            <w:r>
                              <w:t>of</w:t>
                            </w:r>
                            <w:proofErr w:type="gramEnd"/>
                            <w:r>
                              <w:t xml:space="preserve"> symmetry:</w:t>
                            </w:r>
                          </w:p>
                          <w:p w14:paraId="3BCF176A" w14:textId="77777777" w:rsidR="00647C84" w:rsidRDefault="00647C84" w:rsidP="00B84B21"/>
                          <w:p w14:paraId="12C21DA5" w14:textId="77777777" w:rsidR="00647C84" w:rsidRDefault="00647C84" w:rsidP="00B84B21">
                            <w:r>
                              <w:t xml:space="preserve">    (c) </w:t>
                            </w:r>
                            <w:proofErr w:type="gramStart"/>
                            <w:r>
                              <w:t>domain</w:t>
                            </w:r>
                            <w:proofErr w:type="gramEnd"/>
                            <w:r>
                              <w:t>:</w:t>
                            </w:r>
                          </w:p>
                          <w:p w14:paraId="3BF7F824" w14:textId="77777777" w:rsidR="00647C84" w:rsidRDefault="00647C84" w:rsidP="00B84B21"/>
                          <w:p w14:paraId="32F75592" w14:textId="77777777" w:rsidR="00647C84" w:rsidRDefault="00647C84" w:rsidP="00B84B21">
                            <w:r>
                              <w:t xml:space="preserve">    (d) </w:t>
                            </w:r>
                            <w:proofErr w:type="gramStart"/>
                            <w:r>
                              <w:t>range</w:t>
                            </w:r>
                            <w:proofErr w:type="gramEnd"/>
                            <w:r>
                              <w:t>: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621" o:spid="_x0000_s1035" type="#_x0000_t202" style="position:absolute;margin-left:342pt;margin-top:16.25pt;width:3in;height:167.3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" filled="f" stroked="f">
                <v:textbox inset=",7.2pt,,7.2pt">
                  <w:txbxContent>
                    <w:p w14:paraId="28751EE9" w14:textId="77777777" w:rsidR="00556691" w:rsidRDefault="00556691" w:rsidP="00B84B21">
                      <w:r>
                        <w:t>State the:</w:t>
                      </w:r>
                    </w:p>
                    <w:p w14:paraId="302F902F" w14:textId="77777777" w:rsidR="00556691" w:rsidRDefault="00556691" w:rsidP="00B84B21"/>
                    <w:p w14:paraId="2BBB361D" w14:textId="77777777" w:rsidR="00556691" w:rsidRDefault="00556691" w:rsidP="00B84B21">
                      <w:r>
                        <w:t xml:space="preserve">    (a) </w:t>
                      </w:r>
                      <w:proofErr w:type="gramStart"/>
                      <w:r>
                        <w:t>vertex</w:t>
                      </w:r>
                      <w:proofErr w:type="gramEnd"/>
                      <w:r>
                        <w:t>:</w:t>
                      </w:r>
                    </w:p>
                    <w:p w14:paraId="4817C49C" w14:textId="77777777" w:rsidR="00556691" w:rsidRDefault="00556691" w:rsidP="00B84B21"/>
                    <w:p w14:paraId="68B933FA" w14:textId="77777777" w:rsidR="00556691" w:rsidRDefault="00556691" w:rsidP="00B84B21">
                      <w:r>
                        <w:t xml:space="preserve">    (b) </w:t>
                      </w:r>
                      <w:proofErr w:type="gramStart"/>
                      <w:r>
                        <w:t>equation</w:t>
                      </w:r>
                      <w:proofErr w:type="gramEnd"/>
                      <w:r>
                        <w:t xml:space="preserve"> of the axis </w:t>
                      </w:r>
                    </w:p>
                    <w:p w14:paraId="52DE78DA" w14:textId="7AF4BFA9" w:rsidR="00556691" w:rsidRDefault="00556691" w:rsidP="00B84B21">
                      <w:r>
                        <w:t xml:space="preserve">          </w:t>
                      </w:r>
                      <w:proofErr w:type="gramStart"/>
                      <w:r>
                        <w:t>of</w:t>
                      </w:r>
                      <w:proofErr w:type="gramEnd"/>
                      <w:r>
                        <w:t xml:space="preserve"> symmetry:</w:t>
                      </w:r>
                    </w:p>
                    <w:p w14:paraId="3BCF176A" w14:textId="77777777" w:rsidR="00556691" w:rsidRDefault="00556691" w:rsidP="00B84B21"/>
                    <w:p w14:paraId="12C21DA5" w14:textId="77777777" w:rsidR="00556691" w:rsidRDefault="00556691" w:rsidP="00B84B21">
                      <w:r>
                        <w:t xml:space="preserve">    (c) </w:t>
                      </w:r>
                      <w:proofErr w:type="gramStart"/>
                      <w:r>
                        <w:t>domain</w:t>
                      </w:r>
                      <w:proofErr w:type="gramEnd"/>
                      <w:r>
                        <w:t>:</w:t>
                      </w:r>
                    </w:p>
                    <w:p w14:paraId="3BF7F824" w14:textId="77777777" w:rsidR="00556691" w:rsidRDefault="00556691" w:rsidP="00B84B21"/>
                    <w:p w14:paraId="32F75592" w14:textId="77777777" w:rsidR="00556691" w:rsidRDefault="00556691" w:rsidP="00B84B21">
                      <w:r>
                        <w:t xml:space="preserve">    (d) </w:t>
                      </w:r>
                      <w:proofErr w:type="gramStart"/>
                      <w:r>
                        <w:t>range</w:t>
                      </w:r>
                      <w:proofErr w:type="gramEnd"/>
                      <w:r>
                        <w:t>: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B84B21">
        <w:rPr>
          <w:rFonts w:ascii="Calibri" w:hAnsi="Calibri"/>
        </w:rPr>
        <w:t>Ex. 3:</w:t>
      </w:r>
      <w:r w:rsidR="00B84B21">
        <w:rPr>
          <w:rFonts w:ascii="Calibri" w:hAnsi="Calibri"/>
        </w:rPr>
        <w:tab/>
        <w:t xml:space="preserve">Graph </w:t>
      </w:r>
      <w:r w:rsidR="00B84B21" w:rsidRPr="00E73646">
        <w:rPr>
          <w:position w:val="-6"/>
        </w:rPr>
        <w:object w:dxaOrig="1480" w:dyaOrig="340" w14:anchorId="1F59A6B1">
          <v:shape id="_x0000_i1063" type="#_x0000_t75" style="width:74.05pt;height:17pt" o:ole="">
            <v:imagedata r:id="rId344" o:title=""/>
          </v:shape>
          <o:OLEObject Type="Embed" ProgID="Equation.3" ShapeID="_x0000_i1063" DrawAspect="Content" ObjectID="_1414837188" r:id="rId345"/>
        </w:object>
      </w:r>
    </w:p>
    <w:p w14:paraId="50F7046E" w14:textId="77777777" w:rsidR="00B84B21" w:rsidRDefault="00B84B21" w:rsidP="00B84B21">
      <w:pPr>
        <w:rPr>
          <w:rFonts w:ascii="Calibri" w:hAnsi="Calibri"/>
        </w:rPr>
      </w:pPr>
      <w:r>
        <w:rPr>
          <w:rFonts w:ascii="Calibri" w:hAnsi="Calibri"/>
        </w:rPr>
        <w:tab/>
      </w:r>
      <w:r w:rsidRPr="00B84B21">
        <w:rPr>
          <w:noProof/>
          <w:lang w:val="en-CA" w:eastAsia="en-CA"/>
        </w:rPr>
        <w:drawing>
          <wp:inline distT="0" distB="0" distL="0" distR="0" wp14:anchorId="4D5CA8BF" wp14:editId="6ECDD033">
            <wp:extent cx="3171190" cy="3073267"/>
            <wp:effectExtent l="0" t="0" r="3810" b="635"/>
            <wp:docPr id="13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307" cy="3073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71CEE5" w14:textId="77777777" w:rsidR="00B84B21" w:rsidRDefault="00B84B21" w:rsidP="00B84B21">
      <w:pPr>
        <w:rPr>
          <w:rFonts w:ascii="Calibri" w:hAnsi="Calibri"/>
        </w:rPr>
      </w:pPr>
    </w:p>
    <w:p w14:paraId="3C1B065A" w14:textId="77777777" w:rsidR="002F7CCE" w:rsidRDefault="002F7CCE" w:rsidP="002F7CCE">
      <w:pPr>
        <w:rPr>
          <w:rFonts w:ascii="Calibri" w:hAnsi="Calibri"/>
          <w:bCs/>
        </w:rPr>
      </w:pPr>
      <w:r w:rsidRPr="002F7CCE">
        <w:rPr>
          <w:rFonts w:ascii="Calibri" w:hAnsi="Calibri"/>
        </w:rPr>
        <w:t xml:space="preserve">Ex. 4: </w:t>
      </w:r>
      <w:r>
        <w:rPr>
          <w:rFonts w:ascii="Calibri" w:hAnsi="Calibri"/>
        </w:rPr>
        <w:tab/>
      </w:r>
      <w:r w:rsidRPr="002F7CCE">
        <w:rPr>
          <w:rFonts w:ascii="Calibri" w:hAnsi="Calibri"/>
          <w:bCs/>
        </w:rPr>
        <w:t xml:space="preserve">Determine the quadratic function written in the standard form </w:t>
      </w:r>
      <w:r w:rsidRPr="002F7CCE">
        <w:rPr>
          <w:rFonts w:ascii="Calibri" w:hAnsi="Calibri"/>
          <w:i/>
          <w:iCs/>
          <w:position w:val="-10"/>
        </w:rPr>
        <w:object w:dxaOrig="1700" w:dyaOrig="380" w14:anchorId="1D381304">
          <v:shape id="_x0000_i1064" type="#_x0000_t75" style="width:84.9pt;height:19pt" o:ole="">
            <v:imagedata r:id="rId346" o:title=""/>
          </v:shape>
          <o:OLEObject Type="Embed" ProgID="Equation.3" ShapeID="_x0000_i1064" DrawAspect="Content" ObjectID="_1414837189" r:id="rId347"/>
        </w:object>
      </w:r>
      <w:r w:rsidRPr="002F7CCE">
        <w:rPr>
          <w:rFonts w:ascii="Calibri" w:hAnsi="Calibri"/>
          <w:bCs/>
        </w:rPr>
        <w:t xml:space="preserve">with the </w:t>
      </w:r>
      <w:r>
        <w:rPr>
          <w:rFonts w:ascii="Calibri" w:hAnsi="Calibri"/>
          <w:bCs/>
        </w:rPr>
        <w:tab/>
      </w:r>
      <w:r w:rsidRPr="002F7CCE">
        <w:rPr>
          <w:rFonts w:ascii="Calibri" w:hAnsi="Calibri"/>
          <w:bCs/>
        </w:rPr>
        <w:t>given information:</w:t>
      </w:r>
    </w:p>
    <w:p w14:paraId="73CF7865" w14:textId="77777777" w:rsidR="002F7CCE" w:rsidRDefault="002F7CCE" w:rsidP="002F7CCE">
      <w:pPr>
        <w:rPr>
          <w:rFonts w:ascii="Calibri" w:hAnsi="Calibri"/>
          <w:bCs/>
        </w:rPr>
      </w:pPr>
      <w:r>
        <w:rPr>
          <w:rFonts w:ascii="Calibri" w:hAnsi="Calibri"/>
          <w:bCs/>
        </w:rPr>
        <w:tab/>
      </w:r>
    </w:p>
    <w:p w14:paraId="794AA264" w14:textId="77777777" w:rsidR="002F7CCE" w:rsidRPr="002F7CCE" w:rsidRDefault="002F7CCE" w:rsidP="0005322A">
      <w:pPr>
        <w:rPr>
          <w:rFonts w:ascii="Calibri" w:hAnsi="Calibri"/>
          <w:bCs/>
        </w:rPr>
      </w:pPr>
      <w:r>
        <w:rPr>
          <w:rFonts w:ascii="Calibri" w:hAnsi="Calibri"/>
          <w:bCs/>
        </w:rPr>
        <w:tab/>
        <w:t>a)</w:t>
      </w:r>
      <w:r w:rsidRPr="002F7CCE">
        <w:rPr>
          <w:rFonts w:ascii="Calibri" w:hAnsi="Calibri"/>
          <w:bCs/>
        </w:rPr>
        <w:t xml:space="preserve"> vertex ( 3, – 5 ) , and </w:t>
      </w:r>
      <w:r w:rsidRPr="002F7CCE">
        <w:rPr>
          <w:rFonts w:ascii="Calibri" w:hAnsi="Calibri"/>
          <w:bCs/>
          <w:i/>
          <w:iCs/>
        </w:rPr>
        <w:t xml:space="preserve">a </w:t>
      </w:r>
      <w:r w:rsidRPr="002F7CCE">
        <w:rPr>
          <w:rFonts w:ascii="Calibri" w:hAnsi="Calibri"/>
          <w:bCs/>
        </w:rPr>
        <w:t>= 2</w:t>
      </w:r>
    </w:p>
    <w:p w14:paraId="3F44BF27" w14:textId="77777777" w:rsidR="002F7CCE" w:rsidRDefault="002F7CCE" w:rsidP="0005322A">
      <w:pPr>
        <w:pStyle w:val="Header"/>
        <w:tabs>
          <w:tab w:val="clear" w:pos="4320"/>
          <w:tab w:val="clear" w:pos="8640"/>
        </w:tabs>
        <w:spacing w:after="840"/>
        <w:rPr>
          <w:rFonts w:ascii="Calibri" w:hAnsi="Calibri"/>
          <w:bCs/>
        </w:rPr>
      </w:pPr>
    </w:p>
    <w:p w14:paraId="61A37EF4" w14:textId="77777777" w:rsidR="0005322A" w:rsidRDefault="0005322A" w:rsidP="0005322A">
      <w:pPr>
        <w:pStyle w:val="Header"/>
        <w:tabs>
          <w:tab w:val="clear" w:pos="4320"/>
          <w:tab w:val="clear" w:pos="8640"/>
        </w:tabs>
        <w:spacing w:after="840"/>
        <w:rPr>
          <w:rFonts w:ascii="Calibri" w:hAnsi="Calibri"/>
          <w:bCs/>
        </w:rPr>
      </w:pPr>
    </w:p>
    <w:p w14:paraId="4B661981" w14:textId="77777777" w:rsidR="002F7CCE" w:rsidRDefault="002F7CCE" w:rsidP="0005322A">
      <w:pPr>
        <w:pStyle w:val="Header"/>
        <w:tabs>
          <w:tab w:val="clear" w:pos="4320"/>
          <w:tab w:val="clear" w:pos="8640"/>
        </w:tabs>
        <w:spacing w:after="840"/>
        <w:rPr>
          <w:rFonts w:ascii="Calibri" w:hAnsi="Calibri"/>
          <w:bCs/>
        </w:rPr>
      </w:pPr>
      <w:r>
        <w:rPr>
          <w:rFonts w:ascii="Calibri" w:hAnsi="Calibri"/>
          <w:bCs/>
        </w:rPr>
        <w:tab/>
        <w:t>b)</w:t>
      </w:r>
      <w:r w:rsidRPr="002F7CCE">
        <w:rPr>
          <w:rFonts w:ascii="Calibri" w:hAnsi="Calibri"/>
          <w:bCs/>
        </w:rPr>
        <w:t xml:space="preserve"> </w:t>
      </w:r>
      <w:proofErr w:type="gramStart"/>
      <w:r w:rsidRPr="002F7CCE">
        <w:rPr>
          <w:rFonts w:ascii="Calibri" w:hAnsi="Calibri"/>
          <w:bCs/>
        </w:rPr>
        <w:t>congruent</w:t>
      </w:r>
      <w:proofErr w:type="gramEnd"/>
      <w:r w:rsidRPr="002F7CCE">
        <w:rPr>
          <w:rFonts w:ascii="Calibri" w:hAnsi="Calibri"/>
          <w:bCs/>
        </w:rPr>
        <w:t xml:space="preserve"> to </w:t>
      </w:r>
      <w:r w:rsidRPr="002F7CCE">
        <w:rPr>
          <w:rFonts w:ascii="Calibri" w:hAnsi="Calibri"/>
          <w:i/>
          <w:iCs/>
          <w:position w:val="-10"/>
        </w:rPr>
        <w:object w:dxaOrig="980" w:dyaOrig="380" w14:anchorId="0B3E33C8">
          <v:shape id="_x0000_i1065" type="#_x0000_t75" style="width:48.9pt;height:19pt" o:ole="">
            <v:imagedata r:id="rId348" o:title=""/>
          </v:shape>
          <o:OLEObject Type="Embed" ProgID="Equation.3" ShapeID="_x0000_i1065" DrawAspect="Content" ObjectID="_1414837190" r:id="rId349"/>
        </w:object>
      </w:r>
      <w:r w:rsidRPr="002F7CCE">
        <w:rPr>
          <w:rFonts w:ascii="Calibri" w:hAnsi="Calibri"/>
        </w:rPr>
        <w:t xml:space="preserve">, opens down, and vertex </w:t>
      </w:r>
      <w:r w:rsidRPr="002F7CCE">
        <w:rPr>
          <w:rFonts w:ascii="Calibri" w:hAnsi="Calibri"/>
          <w:bCs/>
        </w:rPr>
        <w:t>(– 3, – 3 )</w:t>
      </w:r>
    </w:p>
    <w:p w14:paraId="67154057" w14:textId="77777777" w:rsidR="0005322A" w:rsidRPr="002F7CCE" w:rsidRDefault="0005322A" w:rsidP="0005322A">
      <w:pPr>
        <w:pStyle w:val="Header"/>
        <w:tabs>
          <w:tab w:val="clear" w:pos="4320"/>
          <w:tab w:val="clear" w:pos="8640"/>
        </w:tabs>
        <w:spacing w:after="840"/>
        <w:rPr>
          <w:rFonts w:ascii="Calibri" w:hAnsi="Calibri"/>
          <w:bCs/>
        </w:rPr>
      </w:pPr>
    </w:p>
    <w:p w14:paraId="26ED37A4" w14:textId="77777777" w:rsidR="002F7CCE" w:rsidRDefault="002F7CCE" w:rsidP="0005322A">
      <w:pPr>
        <w:tabs>
          <w:tab w:val="num" w:pos="450"/>
        </w:tabs>
        <w:spacing w:after="840"/>
        <w:ind w:left="360"/>
        <w:rPr>
          <w:rFonts w:ascii="Calibri" w:hAnsi="Calibri"/>
          <w:bCs/>
        </w:rPr>
      </w:pPr>
      <w:r>
        <w:rPr>
          <w:rFonts w:ascii="Calibri" w:hAnsi="Calibri"/>
          <w:bCs/>
        </w:rPr>
        <w:tab/>
      </w:r>
      <w:r>
        <w:rPr>
          <w:rFonts w:ascii="Calibri" w:hAnsi="Calibri"/>
          <w:bCs/>
        </w:rPr>
        <w:tab/>
        <w:t xml:space="preserve">c) </w:t>
      </w:r>
      <w:proofErr w:type="gramStart"/>
      <w:r w:rsidRPr="002F7CCE">
        <w:rPr>
          <w:rFonts w:ascii="Calibri" w:hAnsi="Calibri"/>
          <w:bCs/>
        </w:rPr>
        <w:t>vertex</w:t>
      </w:r>
      <w:proofErr w:type="gramEnd"/>
      <w:r w:rsidRPr="002F7CCE">
        <w:rPr>
          <w:rFonts w:ascii="Calibri" w:hAnsi="Calibri"/>
          <w:bCs/>
        </w:rPr>
        <w:t xml:space="preserve"> (0, 3), passing through (3, 4)</w:t>
      </w:r>
    </w:p>
    <w:p w14:paraId="31C549C3" w14:textId="77777777" w:rsidR="0005322A" w:rsidRPr="002F7CCE" w:rsidRDefault="0005322A" w:rsidP="0005322A">
      <w:pPr>
        <w:tabs>
          <w:tab w:val="num" w:pos="450"/>
        </w:tabs>
        <w:spacing w:after="840"/>
        <w:ind w:left="360"/>
        <w:rPr>
          <w:rFonts w:ascii="Calibri" w:hAnsi="Calibri"/>
          <w:bCs/>
        </w:rPr>
      </w:pPr>
    </w:p>
    <w:p w14:paraId="757C56E2" w14:textId="77777777" w:rsidR="002F7CCE" w:rsidRDefault="002F7CCE" w:rsidP="0005322A">
      <w:pPr>
        <w:tabs>
          <w:tab w:val="num" w:pos="450"/>
        </w:tabs>
        <w:spacing w:after="840"/>
        <w:ind w:left="360"/>
        <w:rPr>
          <w:rFonts w:ascii="Calibri" w:hAnsi="Calibri"/>
          <w:bCs/>
        </w:rPr>
      </w:pPr>
      <w:r>
        <w:rPr>
          <w:rFonts w:ascii="Calibri" w:hAnsi="Calibri"/>
          <w:bCs/>
        </w:rPr>
        <w:tab/>
      </w:r>
      <w:r>
        <w:rPr>
          <w:rFonts w:ascii="Calibri" w:hAnsi="Calibri"/>
          <w:bCs/>
        </w:rPr>
        <w:tab/>
        <w:t xml:space="preserve">d) </w:t>
      </w:r>
      <w:proofErr w:type="gramStart"/>
      <w:r w:rsidRPr="002F7CCE">
        <w:rPr>
          <w:rFonts w:ascii="Calibri" w:hAnsi="Calibri"/>
          <w:bCs/>
        </w:rPr>
        <w:t>vertex</w:t>
      </w:r>
      <w:proofErr w:type="gramEnd"/>
      <w:r w:rsidRPr="002F7CCE">
        <w:rPr>
          <w:rFonts w:ascii="Calibri" w:hAnsi="Calibri"/>
          <w:bCs/>
        </w:rPr>
        <w:t xml:space="preserve"> (4, –1), and </w:t>
      </w:r>
      <w:r w:rsidRPr="002F7CCE">
        <w:rPr>
          <w:rFonts w:ascii="Calibri" w:hAnsi="Calibri"/>
          <w:bCs/>
          <w:i/>
        </w:rPr>
        <w:t>y</w:t>
      </w:r>
      <w:r w:rsidRPr="002F7CCE">
        <w:rPr>
          <w:rFonts w:ascii="Calibri" w:hAnsi="Calibri"/>
          <w:bCs/>
        </w:rPr>
        <w:t xml:space="preserve"> – intercept 3</w:t>
      </w:r>
    </w:p>
    <w:p w14:paraId="78AB84DE" w14:textId="77777777" w:rsidR="0005322A" w:rsidRDefault="0005322A" w:rsidP="0005322A">
      <w:pPr>
        <w:tabs>
          <w:tab w:val="num" w:pos="450"/>
        </w:tabs>
        <w:spacing w:after="840"/>
        <w:ind w:left="360"/>
        <w:rPr>
          <w:rFonts w:ascii="Calibri" w:hAnsi="Calibri"/>
          <w:bCs/>
        </w:rPr>
      </w:pPr>
    </w:p>
    <w:p w14:paraId="3E1E00CE" w14:textId="77777777" w:rsidR="002F7CCE" w:rsidRPr="002F7CCE" w:rsidRDefault="002F7CCE" w:rsidP="0005322A">
      <w:pPr>
        <w:rPr>
          <w:rFonts w:ascii="Calibri" w:hAnsi="Calibri"/>
          <w:bCs/>
        </w:rPr>
      </w:pPr>
    </w:p>
    <w:p w14:paraId="2011BD79" w14:textId="77777777" w:rsidR="002F7CCE" w:rsidRPr="002F7CCE" w:rsidRDefault="002F7CCE" w:rsidP="0005322A">
      <w:pPr>
        <w:rPr>
          <w:rFonts w:ascii="Calibri" w:hAnsi="Calibri"/>
          <w:bCs/>
        </w:rPr>
      </w:pPr>
      <w:r>
        <w:rPr>
          <w:rFonts w:ascii="Calibri" w:hAnsi="Calibri"/>
          <w:bCs/>
        </w:rPr>
        <w:t>Ex.5:</w:t>
      </w:r>
      <w:r w:rsidRPr="002F7CCE">
        <w:rPr>
          <w:rFonts w:ascii="Calibri" w:hAnsi="Calibri"/>
          <w:bCs/>
        </w:rPr>
        <w:tab/>
        <w:t>Write the equation from Example 3, part a, in general form (</w:t>
      </w:r>
      <w:r w:rsidRPr="002F7CCE">
        <w:rPr>
          <w:rFonts w:ascii="Calibri" w:hAnsi="Calibri"/>
          <w:bCs/>
          <w:position w:val="-10"/>
        </w:rPr>
        <w:object w:dxaOrig="1540" w:dyaOrig="360" w14:anchorId="6C554364">
          <v:shape id="_x0000_i1066" type="#_x0000_t75" style="width:76.75pt;height:18.35pt" o:ole="">
            <v:imagedata r:id="rId350" o:title=""/>
          </v:shape>
          <o:OLEObject Type="Embed" ProgID="Equation.DSMT4" ShapeID="_x0000_i1066" DrawAspect="Content" ObjectID="_1414837191" r:id="rId351"/>
        </w:object>
      </w:r>
      <w:r w:rsidRPr="002F7CCE">
        <w:rPr>
          <w:rFonts w:ascii="Calibri" w:hAnsi="Calibri"/>
          <w:bCs/>
        </w:rPr>
        <w:t>)</w:t>
      </w:r>
    </w:p>
    <w:p w14:paraId="639E8E3E" w14:textId="77777777" w:rsidR="00B84B21" w:rsidRDefault="00B84B21" w:rsidP="0005322A">
      <w:pPr>
        <w:rPr>
          <w:rFonts w:ascii="Calibri" w:hAnsi="Calibri"/>
        </w:rPr>
      </w:pPr>
    </w:p>
    <w:p w14:paraId="54C3BEB5" w14:textId="77777777" w:rsidR="00B84B21" w:rsidRDefault="00B84B21" w:rsidP="0005322A">
      <w:pPr>
        <w:rPr>
          <w:rFonts w:ascii="Calibri" w:hAnsi="Calibri"/>
        </w:rPr>
      </w:pPr>
    </w:p>
    <w:p w14:paraId="74780BF4" w14:textId="77777777" w:rsidR="00B84B21" w:rsidRDefault="00B84B21" w:rsidP="0005322A">
      <w:pPr>
        <w:rPr>
          <w:rFonts w:ascii="Calibri" w:hAnsi="Calibri"/>
        </w:rPr>
      </w:pPr>
    </w:p>
    <w:p w14:paraId="3C6F868D" w14:textId="77777777" w:rsidR="00B84B21" w:rsidRDefault="00B84B21" w:rsidP="0005322A">
      <w:pPr>
        <w:rPr>
          <w:rFonts w:ascii="Calibri" w:hAnsi="Calibri"/>
        </w:rPr>
      </w:pPr>
    </w:p>
    <w:p w14:paraId="502F2EF1" w14:textId="35524803" w:rsidR="0005322A" w:rsidRDefault="0005322A">
      <w:pPr>
        <w:rPr>
          <w:rFonts w:ascii="Calibri" w:hAnsi="Calibri"/>
        </w:rPr>
      </w:pPr>
      <w:r>
        <w:rPr>
          <w:rFonts w:ascii="Calibri" w:hAnsi="Calibri"/>
        </w:rPr>
        <w:br w:type="page"/>
      </w:r>
    </w:p>
    <w:p w14:paraId="30A15EFA" w14:textId="77777777" w:rsidR="00B84B21" w:rsidRDefault="00B84B21" w:rsidP="00B84B21">
      <w:pPr>
        <w:rPr>
          <w:rFonts w:ascii="Calibri" w:hAnsi="Calibri"/>
        </w:rPr>
      </w:pPr>
    </w:p>
    <w:p w14:paraId="3D28C418" w14:textId="77777777" w:rsidR="00B84B21" w:rsidRDefault="00B84B21" w:rsidP="00B84B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alibri" w:hAnsi="Calibri"/>
        </w:rPr>
      </w:pPr>
      <w:r>
        <w:rPr>
          <w:rFonts w:asciiTheme="majorHAnsi" w:hAnsiTheme="majorHAnsi"/>
          <w:b/>
          <w:sz w:val="28"/>
          <w:u w:val="single"/>
        </w:rPr>
        <w:t>3.2: Investigating quadratic functions in standard form</w:t>
      </w:r>
    </w:p>
    <w:p w14:paraId="5FF79FD0" w14:textId="77777777" w:rsidR="00B84B21" w:rsidRDefault="00B84B21" w:rsidP="00B84B21">
      <w:pPr>
        <w:rPr>
          <w:rFonts w:ascii="Calibri" w:hAnsi="Calibri"/>
        </w:rPr>
      </w:pPr>
    </w:p>
    <w:p w14:paraId="39BAD943" w14:textId="77777777" w:rsidR="00B84B21" w:rsidRDefault="00B84B21" w:rsidP="00B84B21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  <w:r>
        <w:rPr>
          <w:rFonts w:asciiTheme="majorHAnsi" w:hAnsiTheme="majorHAnsi"/>
          <w:b/>
        </w:rPr>
        <w:t>Objectives:</w:t>
      </w:r>
    </w:p>
    <w:p w14:paraId="502DABFE" w14:textId="77777777" w:rsidR="00B84B21" w:rsidRPr="00B84B21" w:rsidRDefault="00B84B21" w:rsidP="00B84B21">
      <w:pPr>
        <w:pStyle w:val="ListParagraph"/>
        <w:numPr>
          <w:ilvl w:val="0"/>
          <w:numId w:val="23"/>
        </w:numPr>
        <w:rPr>
          <w:rFonts w:ascii="Calibri" w:hAnsi="Calibri"/>
        </w:rPr>
      </w:pPr>
      <w:r>
        <w:rPr>
          <w:rFonts w:asciiTheme="majorHAnsi" w:hAnsiTheme="majorHAnsi"/>
        </w:rPr>
        <w:t>Determine the vertex, axis of symmetry, domain and range for quadratic functions in standard form.</w:t>
      </w:r>
    </w:p>
    <w:p w14:paraId="032C0226" w14:textId="77777777" w:rsidR="00DB6662" w:rsidRPr="00DB6662" w:rsidRDefault="00B84B21" w:rsidP="00B84B21">
      <w:pPr>
        <w:pStyle w:val="ListParagraph"/>
        <w:numPr>
          <w:ilvl w:val="0"/>
          <w:numId w:val="23"/>
        </w:numPr>
        <w:rPr>
          <w:rFonts w:ascii="Calibri" w:hAnsi="Calibri"/>
        </w:rPr>
      </w:pPr>
      <w:r>
        <w:rPr>
          <w:rFonts w:asciiTheme="majorHAnsi" w:hAnsiTheme="majorHAnsi"/>
        </w:rPr>
        <w:t>Use a graphing calculator to graph quadratic functions.</w:t>
      </w:r>
    </w:p>
    <w:p w14:paraId="4A5B1B3C" w14:textId="77777777" w:rsidR="00937404" w:rsidRPr="00937404" w:rsidRDefault="00DB6662" w:rsidP="00B84B21">
      <w:pPr>
        <w:pStyle w:val="ListParagraph"/>
        <w:numPr>
          <w:ilvl w:val="0"/>
          <w:numId w:val="23"/>
        </w:numPr>
        <w:rPr>
          <w:rFonts w:ascii="Calibri" w:hAnsi="Calibri"/>
        </w:rPr>
      </w:pPr>
      <w:r>
        <w:rPr>
          <w:rFonts w:asciiTheme="majorHAnsi" w:hAnsiTheme="majorHAnsi"/>
        </w:rPr>
        <w:t>Analyze word problems involving quadratic functions.</w:t>
      </w:r>
    </w:p>
    <w:p w14:paraId="2430A5D1" w14:textId="77777777" w:rsidR="00B84B21" w:rsidRPr="00937404" w:rsidRDefault="00937404" w:rsidP="00937404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w:drawing>
          <wp:anchor distT="0" distB="0" distL="114300" distR="114300" simplePos="0" relativeHeight="251734016" behindDoc="0" locked="0" layoutInCell="1" allowOverlap="1" wp14:anchorId="1E0734F6" wp14:editId="15878EEC">
            <wp:simplePos x="0" y="0"/>
            <wp:positionH relativeFrom="column">
              <wp:posOffset>3886200</wp:posOffset>
            </wp:positionH>
            <wp:positionV relativeFrom="paragraph">
              <wp:posOffset>154305</wp:posOffset>
            </wp:positionV>
            <wp:extent cx="2743200" cy="2204085"/>
            <wp:effectExtent l="50800" t="25400" r="25400" b="5715"/>
            <wp:wrapTight wrapText="bothSides">
              <wp:wrapPolygon edited="0">
                <wp:start x="-400" y="-249"/>
                <wp:lineTo x="-400" y="21656"/>
                <wp:lineTo x="21800" y="21656"/>
                <wp:lineTo x="21800" y="-249"/>
                <wp:lineTo x="-400" y="-249"/>
              </wp:wrapPolygon>
            </wp:wrapTight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lum contrast="40000"/>
                    </a:blip>
                    <a:srcRect l="9836" t="3401" r="165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0408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956054F" w14:textId="77777777" w:rsidR="00937404" w:rsidRDefault="00774B25" w:rsidP="00B84B21">
      <w:pPr>
        <w:rPr>
          <w:rFonts w:ascii="Calibri" w:hAnsi="Calibri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C82A723" wp14:editId="0B52B46C">
                <wp:simplePos x="0" y="0"/>
                <wp:positionH relativeFrom="column">
                  <wp:posOffset>0</wp:posOffset>
                </wp:positionH>
                <wp:positionV relativeFrom="paragraph">
                  <wp:posOffset>186055</wp:posOffset>
                </wp:positionV>
                <wp:extent cx="3657600" cy="2525395"/>
                <wp:effectExtent l="0" t="0" r="3810" b="1905"/>
                <wp:wrapSquare wrapText="bothSides"/>
                <wp:docPr id="312" name="Text Box 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0" cy="2525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94D85B" w14:textId="77777777" w:rsidR="00647C84" w:rsidRDefault="00647C84" w:rsidP="00B84B21">
                            <w:pPr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Ex. 1:</w:t>
                            </w:r>
                            <w:r>
                              <w:rPr>
                                <w:rFonts w:ascii="Calibri" w:hAnsi="Calibri"/>
                              </w:rPr>
                              <w:tab/>
                              <w:t>What are the equations of the functions shown?</w:t>
                            </w:r>
                          </w:p>
                          <w:p w14:paraId="7D3CE289" w14:textId="77777777" w:rsidR="00647C84" w:rsidRDefault="00647C84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Text Box 623" o:spid="_x0000_s1036" type="#_x0000_t202" style="position:absolute;margin-left:0;margin-top:14.65pt;width:4in;height:198.8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" filled="f" stroked="f">
                <v:textbox inset=",7.2pt,,7.2pt">
                  <w:txbxContent>
                    <w:p w14:paraId="2494D85B" w14:textId="77777777" w:rsidR="00556691" w:rsidRDefault="00556691" w:rsidP="00B84B21">
                      <w:pPr>
                        <w:rPr>
                          <w:rFonts w:ascii="Calibri" w:hAnsi="Calibri"/>
                        </w:rPr>
                      </w:pPr>
                      <w:r>
                        <w:rPr>
                          <w:rFonts w:ascii="Calibri" w:hAnsi="Calibri"/>
                        </w:rPr>
                        <w:t>Ex. 1:</w:t>
                      </w:r>
                      <w:r>
                        <w:rPr>
                          <w:rFonts w:ascii="Calibri" w:hAnsi="Calibri"/>
                        </w:rPr>
                        <w:tab/>
                        <w:t>What are the equations of the functions shown?</w:t>
                      </w:r>
                    </w:p>
                    <w:p w14:paraId="7D3CE289" w14:textId="77777777" w:rsidR="00556691" w:rsidRDefault="00556691"/>
                  </w:txbxContent>
                </v:textbox>
                <w10:wrap type="square"/>
              </v:shape>
            </w:pict>
          </mc:Fallback>
        </mc:AlternateContent>
      </w:r>
    </w:p>
    <w:p w14:paraId="7416A55A" w14:textId="77777777" w:rsidR="00DB6662" w:rsidRPr="00DB6662" w:rsidRDefault="00DB6662" w:rsidP="00DB6662">
      <w:pPr>
        <w:rPr>
          <w:rFonts w:ascii="Calibri" w:hAnsi="Calibri"/>
        </w:rPr>
      </w:pPr>
      <w:r w:rsidRPr="00DB6662">
        <w:rPr>
          <w:rFonts w:ascii="Calibri" w:hAnsi="Calibri"/>
          <w:b/>
          <w:bCs/>
          <w:u w:val="single"/>
        </w:rPr>
        <w:t>Part 1.</w:t>
      </w:r>
      <w:r w:rsidRPr="00DB6662">
        <w:rPr>
          <w:rFonts w:ascii="Calibri" w:hAnsi="Calibri"/>
        </w:rPr>
        <w:t xml:space="preserve">  Graph each of the following functions using a graphing calculator.  For each function,  determine the coordinates of the vertex and any intercepts. Round to the nearest tenth, where necessary for 1 to 4 and to the nearest hundredth for 5. </w:t>
      </w:r>
    </w:p>
    <w:p w14:paraId="23D25F10" w14:textId="77777777" w:rsidR="00DB6662" w:rsidRPr="00DB6662" w:rsidRDefault="00DB6662" w:rsidP="00DB6662">
      <w:pPr>
        <w:rPr>
          <w:rFonts w:ascii="Calibri" w:hAnsi="Calibri"/>
        </w:rPr>
      </w:pPr>
    </w:p>
    <w:p w14:paraId="5895BBE8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 wp14:anchorId="7EE04A61" wp14:editId="7D925F73">
                <wp:simplePos x="0" y="0"/>
                <wp:positionH relativeFrom="column">
                  <wp:posOffset>3145790</wp:posOffset>
                </wp:positionH>
                <wp:positionV relativeFrom="paragraph">
                  <wp:posOffset>45720</wp:posOffset>
                </wp:positionV>
                <wp:extent cx="3171190" cy="1517650"/>
                <wp:effectExtent l="5080" t="0" r="0" b="0"/>
                <wp:wrapSquare wrapText="bothSides"/>
                <wp:docPr id="308" name="Group 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309" name="Picture 6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10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B54C52" w14:textId="77777777" w:rsidR="00647C84" w:rsidRDefault="00647C84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627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B914F6" w14:textId="77777777" w:rsidR="00647C84" w:rsidRDefault="00647C84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2665DE10" w14:textId="77777777" w:rsidR="00647C84" w:rsidRDefault="00647C84" w:rsidP="00DB6662"/>
                            <w:p w14:paraId="2D04C43C" w14:textId="77777777" w:rsidR="00647C84" w:rsidRDefault="00647C84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624" o:spid="_x0000_s1037" style="position:absolute;margin-left:247.7pt;margin-top:3.6pt;width:249.7pt;height:119.5pt;z-index:251738112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">
                <v:shape id="Picture 625" o:spid="_x0000_s1038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">
                  <v:imagedata r:id="rId354" o:title=""/>
                </v:shape>
                <v:shape id="Text Box 626" o:spid="_x0000_s1039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ngbctwQAA&#10;ANwAAAAPAAAAZHJzL2Rvd25yZXYueG1sRE/JbsIwEL0j8Q/WVOoFEQdKWQIG0Uogrkn5gCGeLGo8&#10;jmJDwt/jQ6Uen96+OwymEQ/qXG1ZwSyKQRDnVtdcKrj+nKZrEM4ja2wsk4InOTjsx6MdJtr2nNIj&#10;86UIIewSVFB53yZSurwigy6yLXHgCtsZ9AF2pdQd9iHcNHIex0tpsObQUGFL3xXlv9ndKCgu/eRz&#10;09/O/rpKF8svrFc3+1Tq/W04bkF4Gvy/+M990Qo+ZmF+OBOOgNy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Z4G3LcEAAADcAAAADwAAAAAAAAAAAAAAAACXAgAAZHJzL2Rvd25y&#10;ZXYueG1sUEsFBgAAAAAEAAQA9QAAAIUDAAAAAA==&#10;" stroked="f">
                  <v:textbox>
                    <w:txbxContent>
                      <w:p w14:paraId="57B54C52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27" o:spid="_x0000_s1040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zRK2wgAA&#10;ANwAAAAPAAAAZHJzL2Rvd25yZXYueG1sRI/disIwFITvF/YdwlnwZtG0/luNooLirT8PcGyObdnm&#10;pDRZW9/eCIKXw8x8wyxWrSnFnWpXWFYQ9yIQxKnVBWcKLudddwrCeWSNpWVS8CAHq+X31wITbRs+&#10;0v3kMxEg7BJUkHtfJVK6NCeDrmcr4uDdbG3QB1lnUtfYBLgpZT+KxtJgwWEhx4q2OaV/p3+j4HZo&#10;fkez5rr3l8lxON5gMbnah1Kdn3Y9B+Gp9Z/wu33QCgZxDK8z4QjI5R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jNErbCAAAA3AAAAA8AAAAAAAAAAAAAAAAAlwIAAGRycy9kb3du&#10;cmV2LnhtbFBLBQYAAAAABAAEAPUAAACGAwAAAAA=&#10;" stroked="f">
                  <v:textbox>
                    <w:txbxContent>
                      <w:p w14:paraId="1BB914F6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2665DE10" w14:textId="77777777" w:rsidR="00556691" w:rsidRDefault="00556691" w:rsidP="00DB6662"/>
                      <w:p w14:paraId="2D04C43C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1.   </w:t>
      </w:r>
      <w:r w:rsidR="00DB6662" w:rsidRPr="00DB6662">
        <w:rPr>
          <w:rFonts w:ascii="Calibri" w:hAnsi="Calibri"/>
          <w:i/>
          <w:iCs/>
          <w:position w:val="-10"/>
        </w:rPr>
        <w:object w:dxaOrig="1040" w:dyaOrig="380" w14:anchorId="7364B47D">
          <v:shape id="_x0000_i1067" type="#_x0000_t75" style="width:52.3pt;height:19pt" o:ole="">
            <v:imagedata r:id="rId355" o:title=""/>
          </v:shape>
          <o:OLEObject Type="Embed" ProgID="Equation.3" ShapeID="_x0000_i1067" DrawAspect="Content" ObjectID="_1414837192" r:id="rId356"/>
        </w:object>
      </w:r>
    </w:p>
    <w:p w14:paraId="03569DF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2CF772D6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2BFD4E9D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2FBDB2D4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1B824808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70122CA7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0447E308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796D0708" wp14:editId="66B3C633">
                <wp:simplePos x="0" y="0"/>
                <wp:positionH relativeFrom="column">
                  <wp:posOffset>3145790</wp:posOffset>
                </wp:positionH>
                <wp:positionV relativeFrom="paragraph">
                  <wp:posOffset>45720</wp:posOffset>
                </wp:positionV>
                <wp:extent cx="3171190" cy="1517650"/>
                <wp:effectExtent l="5080" t="5715" r="0" b="635"/>
                <wp:wrapSquare wrapText="bothSides"/>
                <wp:docPr id="298" name="Group 6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302" name="Picture 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03" name="Text Box 630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25ACC2" w14:textId="77777777" w:rsidR="00647C84" w:rsidRDefault="00647C84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Text Box 631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2C676" w14:textId="77777777" w:rsidR="00647C84" w:rsidRDefault="00647C84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7FE4A455" w14:textId="77777777" w:rsidR="00647C84" w:rsidRDefault="00647C84" w:rsidP="00DB6662"/>
                            <w:p w14:paraId="018160AC" w14:textId="77777777" w:rsidR="00647C84" w:rsidRDefault="00647C84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628" o:spid="_x0000_s1041" style="position:absolute;margin-left:247.7pt;margin-top:3.6pt;width:249.7pt;height:119.5pt;z-index:251739136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">
                <v:shape id="Picture 629" o:spid="_x0000_s1042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">
                  <v:imagedata r:id="rId357" o:title=""/>
                </v:shape>
                <v:shape id="Text Box 630" o:spid="_x0000_s1043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ir+HwgAA&#10;ANwAAAAPAAAAZHJzL2Rvd25yZXYueG1sRI/disIwFITvF3yHcARvFk3912oUFVa89ecBjs2xLTYn&#10;pYm2vv1GELwcZuYbZrluTCGeVLncsoJ+LwJBnFidc6rgcv7rzkA4j6yxsEwKXuRgvWr9LDHWtuYj&#10;PU8+FQHCLkYFmfdlLKVLMjLoerYkDt7NVgZ9kFUqdYV1gJtCDqJoIg3mHBYyLGmXUXI/PYyC26H+&#10;Hc/r695fpsfRZIv59GpfSnXazWYBwlPjv+FP+6AVDKMhvM+EIyBX/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KKv4fCAAAA3AAAAA8AAAAAAAAAAAAAAAAAlwIAAGRycy9kb3du&#10;cmV2LnhtbFBLBQYAAAAABAAEAPUAAACGAwAAAAA=&#10;" stroked="f">
                  <v:textbox>
                    <w:txbxContent>
                      <w:p w14:paraId="4825ACC2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31" o:spid="_x0000_s1044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sbmExQAA&#10;ANwAAAAPAAAAZHJzL2Rvd25yZXYueG1sRI/dasJAFITvhb7Dcgq9kbqxtkaja2iFltzG+gDH7DEJ&#10;Zs+G7Jqft+8WCr0cZuYbZp+OphE9da62rGC5iEAQF1bXXCo4f38+b0A4j6yxsUwKJnKQHh5me0y0&#10;HTin/uRLESDsElRQed8mUrqiIoNuYVvi4F1tZ9AH2ZVSdzgEuGnkSxStpcGaw0KFLR0rKm6nu1Fw&#10;zYb523a4fPlznL+uP7COL3ZS6ulxfN+B8DT6//BfO9MKVlEMv2fCEZCH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2xuYTFAAAA3AAAAA8AAAAAAAAAAAAAAAAAlwIAAGRycy9k&#10;b3ducmV2LnhtbFBLBQYAAAAABAAEAPUAAACJAwAAAAA=&#10;" stroked="f">
                  <v:textbox>
                    <w:txbxContent>
                      <w:p w14:paraId="7DE2C676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7FE4A455" w14:textId="77777777" w:rsidR="00556691" w:rsidRDefault="00556691" w:rsidP="00DB6662"/>
                      <w:p w14:paraId="018160AC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2.   </w:t>
      </w:r>
      <w:r w:rsidR="00DB6662" w:rsidRPr="00DB6662">
        <w:rPr>
          <w:rFonts w:ascii="Calibri" w:hAnsi="Calibri"/>
          <w:i/>
          <w:iCs/>
          <w:position w:val="-10"/>
        </w:rPr>
        <w:object w:dxaOrig="1640" w:dyaOrig="380" w14:anchorId="19C77BF4">
          <v:shape id="_x0000_i1068" type="#_x0000_t75" style="width:82.2pt;height:19pt" o:ole="">
            <v:imagedata r:id="rId358" o:title=""/>
          </v:shape>
          <o:OLEObject Type="Embed" ProgID="Equation.3" ShapeID="_x0000_i1068" DrawAspect="Content" ObjectID="_1414837193" r:id="rId359"/>
        </w:object>
      </w:r>
    </w:p>
    <w:p w14:paraId="54DD4DC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48FE652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627C2F8F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51397457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2430FCF5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06650432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6C5EA6B0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14EB08EC" wp14:editId="17C211F0">
                <wp:simplePos x="0" y="0"/>
                <wp:positionH relativeFrom="column">
                  <wp:posOffset>3145790</wp:posOffset>
                </wp:positionH>
                <wp:positionV relativeFrom="paragraph">
                  <wp:posOffset>45720</wp:posOffset>
                </wp:positionV>
                <wp:extent cx="3171190" cy="1517650"/>
                <wp:effectExtent l="5080" t="1270" r="0" b="5080"/>
                <wp:wrapSquare wrapText="bothSides"/>
                <wp:docPr id="294" name="Group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295" name="Picture 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96" name="Text Box 634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1DA07D" w14:textId="77777777" w:rsidR="00647C84" w:rsidRDefault="00647C84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Text Box 635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5A0D28" w14:textId="77777777" w:rsidR="00647C84" w:rsidRDefault="00647C84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6CB7AE5D" w14:textId="77777777" w:rsidR="00647C84" w:rsidRDefault="00647C84" w:rsidP="00DB6662"/>
                            <w:p w14:paraId="5DA92948" w14:textId="77777777" w:rsidR="00647C84" w:rsidRDefault="00647C84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632" o:spid="_x0000_s1045" style="position:absolute;margin-left:247.7pt;margin-top:3.6pt;width:249.7pt;height:119.5pt;z-index:251740160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">
                <v:shape id="Picture 633" o:spid="_x0000_s1046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">
                  <v:imagedata r:id="rId360" o:title=""/>
                </v:shape>
                <v:shape id="Text Box 634" o:spid="_x0000_s1047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FoYFwwAA&#10;ANwAAAAPAAAAZHJzL2Rvd25yZXYueG1sRI/disIwFITvF3yHcARvFpsqu1WrUVxB8dafBzhtjm2x&#10;OSlN1ta3NwvCXg4z8w2z2vSmFg9qXWVZwSSKQRDnVldcKLhe9uM5COeRNdaWScGTHGzWg48Vptp2&#10;fKLH2RciQNilqKD0vkmldHlJBl1kG+Lg3Wxr0AfZFlK32AW4qeU0jhNpsOKwUGJDu5Ly+/nXKLgd&#10;u8/vRZcd/HV2+kp+sJpl9qnUaNhvlyA89f4//G4ftYLpIoG/M+EIyPU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cFoYFwwAAANwAAAAPAAAAAAAAAAAAAAAAAJcCAABkcnMvZG93&#10;bnJldi54bWxQSwUGAAAAAAQABAD1AAAAhwMAAAAA&#10;" stroked="f">
                  <v:textbox>
                    <w:txbxContent>
                      <w:p w14:paraId="7E1DA07D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35" o:spid="_x0000_s1048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WiOewgAA&#10;ANwAAAAPAAAAZHJzL2Rvd25yZXYueG1sRI/disIwFITvBd8hHMEb0VRZrVajuILirT8PcGyObbE5&#10;KU3W1rc3C4KXw8x8w6w2rSnFk2pXWFYwHkUgiFOrC84UXC/74RyE88gaS8uk4EUONutuZ4WJtg2f&#10;6Hn2mQgQdgkqyL2vEildmpNBN7IVcfDutjbog6wzqWtsAtyUchJFM2mw4LCQY0W7nNLH+c8ouB+b&#10;wXTR3A7+Gp9+Zr9YxDf7Uqrfa7dLEJ5a/w1/2ketYLKI4f9MOAJy/QY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NaI57CAAAA3AAAAA8AAAAAAAAAAAAAAAAAlwIAAGRycy9kb3du&#10;cmV2LnhtbFBLBQYAAAAABAAEAPUAAACGAwAAAAA=&#10;" stroked="f">
                  <v:textbox>
                    <w:txbxContent>
                      <w:p w14:paraId="6F5A0D28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6CB7AE5D" w14:textId="77777777" w:rsidR="00556691" w:rsidRDefault="00556691" w:rsidP="00DB6662"/>
                      <w:p w14:paraId="5DA92948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3.   </w:t>
      </w:r>
      <w:r w:rsidR="00DB6662" w:rsidRPr="00DB6662">
        <w:rPr>
          <w:rFonts w:ascii="Calibri" w:hAnsi="Calibri"/>
          <w:i/>
          <w:iCs/>
          <w:position w:val="-10"/>
        </w:rPr>
        <w:object w:dxaOrig="1900" w:dyaOrig="380" w14:anchorId="0B36F39D">
          <v:shape id="_x0000_i1069" type="#_x0000_t75" style="width:95.1pt;height:19pt" o:ole="">
            <v:imagedata r:id="rId361" o:title=""/>
          </v:shape>
          <o:OLEObject Type="Embed" ProgID="Equation.3" ShapeID="_x0000_i1069" DrawAspect="Content" ObjectID="_1414837194" r:id="rId362"/>
        </w:object>
      </w:r>
    </w:p>
    <w:p w14:paraId="062D9471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1DA4791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49C6FAA4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718A4CC0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61AF6685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20FCF76D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23ACD4C9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562C9631" wp14:editId="078AAC92">
                <wp:simplePos x="0" y="0"/>
                <wp:positionH relativeFrom="column">
                  <wp:posOffset>3145790</wp:posOffset>
                </wp:positionH>
                <wp:positionV relativeFrom="paragraph">
                  <wp:posOffset>45720</wp:posOffset>
                </wp:positionV>
                <wp:extent cx="3171190" cy="1517650"/>
                <wp:effectExtent l="5080" t="0" r="0" b="0"/>
                <wp:wrapSquare wrapText="bothSides"/>
                <wp:docPr id="290" name="Group 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291" name="Picture 6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92" name="Text Box 638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8F3C93" w14:textId="77777777" w:rsidR="00647C84" w:rsidRDefault="00647C84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C671C3" w14:textId="77777777" w:rsidR="00647C84" w:rsidRDefault="00647C84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5207236D" w14:textId="77777777" w:rsidR="00647C84" w:rsidRDefault="00647C84" w:rsidP="00DB6662"/>
                            <w:p w14:paraId="76E6E16A" w14:textId="77777777" w:rsidR="00647C84" w:rsidRDefault="00647C84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636" o:spid="_x0000_s1049" style="position:absolute;margin-left:247.7pt;margin-top:3.6pt;width:249.7pt;height:119.5pt;z-index:251741184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">
                <v:shape id="Picture 637" o:spid="_x0000_s1050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">
                  <v:imagedata r:id="rId363" o:title=""/>
                </v:shape>
                <v:shape id="Text Box 638" o:spid="_x0000_s1051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LYAGwgAA&#10;ANwAAAAPAAAAZHJzL2Rvd25yZXYueG1sRI/disIwFITvF3yHcARvFk0trj/VKCoo3vrzAMfm2Bab&#10;k9JEW9/eCMJeDjPzDbNYtaYUT6pdYVnBcBCBIE6tLjhTcDnv+lMQziNrLC2Tghc5WC07PwtMtG34&#10;SM+Tz0SAsEtQQe59lUjp0pwMuoGtiIN3s7VBH2SdSV1jE+CmlHEUjaXBgsNCjhVtc0rvp4dRcDs0&#10;v3+z5rr3l8lxNN5gMbnal1K9brueg/DU+v/wt33QCuJZDJ8z4QjI5Rs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MtgAbCAAAA3AAAAA8AAAAAAAAAAAAAAAAAlwIAAGRycy9kb3du&#10;cmV2LnhtbFBLBQYAAAAABAAEAPUAAACGAwAAAAA=&#10;" stroked="f">
                  <v:textbox>
                    <w:txbxContent>
                      <w:p w14:paraId="7D8F3C93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39" o:spid="_x0000_s1052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YSWdxAAA&#10;ANwAAAAPAAAAZHJzL2Rvd25yZXYueG1sRI/disIwFITvBd8hHMEb0VRX7do1yrqgeOvPA5w2x7bY&#10;nJQma+vbm4UFL4eZ+YZZbztTiQc1rrSsYDqJQBBnVpecK7he9uNPEM4ja6wsk4InOdhu+r01Jtq2&#10;fKLH2eciQNglqKDwvk6kdFlBBt3E1sTBu9nGoA+yyaVusA1wU8lZFC2lwZLDQoE1/RSU3c+/RsHt&#10;2I4WqzY9+Gt8mi93WMapfSo1HHTfXyA8df4d/m8ftYLZ6gP+zoQjIDc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GElncQAAADcAAAADwAAAAAAAAAAAAAAAACXAgAAZHJzL2Rv&#10;d25yZXYueG1sUEsFBgAAAAAEAAQA9QAAAIgDAAAAAA==&#10;" stroked="f">
                  <v:textbox>
                    <w:txbxContent>
                      <w:p w14:paraId="42C671C3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5207236D" w14:textId="77777777" w:rsidR="00556691" w:rsidRDefault="00556691" w:rsidP="00DB6662"/>
                      <w:p w14:paraId="76E6E16A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4.   </w:t>
      </w:r>
      <w:r w:rsidR="00DB6662" w:rsidRPr="00DB6662">
        <w:rPr>
          <w:rFonts w:ascii="Calibri" w:hAnsi="Calibri"/>
          <w:i/>
          <w:iCs/>
          <w:position w:val="-10"/>
        </w:rPr>
        <w:object w:dxaOrig="1480" w:dyaOrig="320" w14:anchorId="6E0B1D8D">
          <v:shape id="_x0000_i1070" type="#_x0000_t75" style="width:74.05pt;height:16.3pt" o:ole="">
            <v:imagedata r:id="rId364" o:title=""/>
          </v:shape>
          <o:OLEObject Type="Embed" ProgID="Equation.3" ShapeID="_x0000_i1070" DrawAspect="Content" ObjectID="_1414837195" r:id="rId365"/>
        </w:object>
      </w:r>
    </w:p>
    <w:p w14:paraId="386BE1BC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1DBFC469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60DEC530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5D3FA27E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6D49B6BA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3FF4008C" w14:textId="77777777" w:rsidR="00DB6662" w:rsidRPr="00DB6662" w:rsidRDefault="00774B25" w:rsidP="00DB6662">
      <w:pPr>
        <w:rPr>
          <w:rFonts w:ascii="Calibri" w:hAnsi="Calibri"/>
          <w:i/>
          <w:iCs/>
        </w:rPr>
      </w:pPr>
      <w:r>
        <w:rPr>
          <w:rFonts w:ascii="Calibri" w:hAnsi="Calibri"/>
          <w:b/>
          <w:bCs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3B79931F" wp14:editId="420DF17D">
                <wp:simplePos x="0" y="0"/>
                <wp:positionH relativeFrom="column">
                  <wp:posOffset>3145790</wp:posOffset>
                </wp:positionH>
                <wp:positionV relativeFrom="paragraph">
                  <wp:posOffset>182880</wp:posOffset>
                </wp:positionV>
                <wp:extent cx="3171190" cy="1517650"/>
                <wp:effectExtent l="5080" t="1905" r="0" b="4445"/>
                <wp:wrapSquare wrapText="bothSides"/>
                <wp:docPr id="30" name="Group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1190" cy="1517650"/>
                          <a:chOff x="6063" y="6894"/>
                          <a:chExt cx="5332" cy="2795"/>
                        </a:xfrm>
                      </wpg:grpSpPr>
                      <pic:pic xmlns:pic="http://schemas.openxmlformats.org/drawingml/2006/picture">
                        <pic:nvPicPr>
                          <pic:cNvPr id="31" name="Picture 6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3" y="6894"/>
                            <a:ext cx="3000" cy="2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88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6063" y="9104"/>
                            <a:ext cx="3000" cy="5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627436" w14:textId="77777777" w:rsidR="00647C84" w:rsidRDefault="00647C84" w:rsidP="00DB6662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  <w:r>
                                <w:t xml:space="preserve"> [      ,      ]</w:t>
                              </w:r>
                              <w:r>
                                <w:tab/>
                              </w:r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r>
                                <w:t xml:space="preserve"> [      ,     ]  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9231" y="6894"/>
                            <a:ext cx="2164" cy="20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BB8C4D" w14:textId="77777777" w:rsidR="00647C84" w:rsidRDefault="00647C84" w:rsidP="00DB6662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 xml:space="preserve">1 </w:t>
                              </w:r>
                              <w:r>
                                <w:t>=</w:t>
                              </w:r>
                            </w:p>
                            <w:p w14:paraId="2302582A" w14:textId="77777777" w:rsidR="00647C84" w:rsidRDefault="00647C84" w:rsidP="00DB6662"/>
                            <w:p w14:paraId="2BFD1634" w14:textId="77777777" w:rsidR="00647C84" w:rsidRDefault="00647C84" w:rsidP="00DB666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640" o:spid="_x0000_s1053" style="position:absolute;margin-left:247.7pt;margin-top:14.4pt;width:249.7pt;height:119.5pt;z-index:251742208" coordorigin="6063,6894" coordsize="5332,279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">
                <v:shape id="Picture 641" o:spid="_x0000_s1054" type="#_x0000_t75" style="position:absolute;left:6063;top:6894;width:3000;height:204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">
                  <v:imagedata r:id="rId366" o:title=""/>
                </v:shape>
                <v:shape id="Text Box 642" o:spid="_x0000_s1055" type="#_x0000_t202" style="position:absolute;left:6063;top:9104;width:3000;height:5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HCExvQAA&#10;ANwAAAAPAAAAZHJzL2Rvd25yZXYueG1sRE9LCsIwEN0L3iGM4EY0VfxWo6iguPVzgLEZ22IzKU20&#10;9fZmIbh8vP9q05hCvKlyuWUFw0EEgjixOudUwe166M9BOI+ssbBMCj7kYLNut1YYa1vzmd4Xn4oQ&#10;wi5GBZn3ZSylSzIy6Aa2JA7cw1YGfYBVKnWFdQg3hRxF0VQazDk0ZFjSPqPkeXkZBY9T3Zss6vvR&#10;32bn8XSH+exuP0p1O812CcJT4//in/ukFYzmYW04E46AXH8B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AHHCExvQAAANwAAAAPAAAAAAAAAAAAAAAAAJcCAABkcnMvZG93bnJldi54&#10;bWxQSwUGAAAAAAQABAD1AAAAgQMAAAAA&#10;" stroked="f">
                  <v:textbox>
                    <w:txbxContent>
                      <w:p w14:paraId="6A627436" w14:textId="77777777" w:rsidR="00556691" w:rsidRDefault="00556691" w:rsidP="00DB6662"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  <w:r>
                          <w:t xml:space="preserve"> [      ,      ]</w:t>
                        </w:r>
                        <w:r>
                          <w:tab/>
                        </w:r>
                        <w:r>
                          <w:rPr>
                            <w:i/>
                            <w:iCs/>
                          </w:rPr>
                          <w:t>y</w:t>
                        </w:r>
                        <w:r>
                          <w:t xml:space="preserve"> [      ,     ]   ]</w:t>
                        </w:r>
                      </w:p>
                    </w:txbxContent>
                  </v:textbox>
                </v:shape>
                <v:shape id="Text Box 643" o:spid="_x0000_s1056" type="#_x0000_t202" style="position:absolute;left:9231;top:6894;width:2164;height:20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UISqxAAA&#10;ANwAAAAPAAAAZHJzL2Rvd25yZXYueG1sRI/dasJAFITvhb7Dcgq9Ed0o9S/NJtiCxduoD3DMnvzQ&#10;7NmQ3Zr49m6h4OUwM98wSTaaVtyod41lBYt5BIK4sLrhSsHlfJhtQTiPrLG1TAru5CBLXyYJxtoO&#10;nNPt5CsRIOxiVFB738VSuqImg25uO+LglbY36IPsK6l7HALctHIZRWtpsOGwUGNHXzUVP6dfo6A8&#10;DtPVbrh++8smf19/YrO52rtSb6/j/gOEp9E/w//to1aw3O7g70w4AjJ9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FCEqsQAAADcAAAADwAAAAAAAAAAAAAAAACXAgAAZHJzL2Rv&#10;d25yZXYueG1sUEsFBgAAAAAEAAQA9QAAAIgDAAAAAA==&#10;" stroked="f">
                  <v:textbox>
                    <w:txbxContent>
                      <w:p w14:paraId="51BB8C4D" w14:textId="77777777" w:rsidR="00556691" w:rsidRDefault="00556691" w:rsidP="00DB6662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 xml:space="preserve">1 </w:t>
                        </w:r>
                        <w:r>
                          <w:t>=</w:t>
                        </w:r>
                      </w:p>
                      <w:p w14:paraId="2302582A" w14:textId="77777777" w:rsidR="00556691" w:rsidRDefault="00556691" w:rsidP="00DB6662"/>
                      <w:p w14:paraId="2BFD1634" w14:textId="77777777" w:rsidR="00556691" w:rsidRDefault="00556691" w:rsidP="00DB6662"/>
                    </w:txbxContent>
                  </v:textbox>
                </v:shape>
                <w10:wrap type="square"/>
              </v:group>
            </w:pict>
          </mc:Fallback>
        </mc:AlternateContent>
      </w:r>
      <w:r w:rsidR="00DB6662" w:rsidRPr="00DB6662">
        <w:rPr>
          <w:rFonts w:ascii="Calibri" w:hAnsi="Calibri"/>
        </w:rPr>
        <w:t xml:space="preserve">5.   </w:t>
      </w:r>
      <w:r w:rsidR="00DB6662" w:rsidRPr="00DB6662">
        <w:rPr>
          <w:rFonts w:ascii="Calibri" w:hAnsi="Calibri"/>
          <w:i/>
          <w:iCs/>
          <w:position w:val="-10"/>
        </w:rPr>
        <w:object w:dxaOrig="1900" w:dyaOrig="380" w14:anchorId="2BF63176">
          <v:shape id="_x0000_i1071" type="#_x0000_t75" style="width:95.1pt;height:19pt" o:ole="">
            <v:imagedata r:id="rId367" o:title=""/>
          </v:shape>
          <o:OLEObject Type="Embed" ProgID="Equation.3" ShapeID="_x0000_i1071" DrawAspect="Content" ObjectID="_1414837196" r:id="rId368"/>
        </w:object>
      </w:r>
    </w:p>
    <w:p w14:paraId="0EC5C1D2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vertex:</w:t>
      </w:r>
    </w:p>
    <w:p w14:paraId="53A9494A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y</w:t>
      </w:r>
      <w:r w:rsidRPr="00DB6662">
        <w:rPr>
          <w:rFonts w:ascii="Calibri" w:hAnsi="Calibri"/>
        </w:rPr>
        <w:t>-intercept:</w:t>
      </w:r>
    </w:p>
    <w:p w14:paraId="206D77F9" w14:textId="77777777" w:rsidR="00DB6662" w:rsidRPr="00DB6662" w:rsidRDefault="00DB6662" w:rsidP="00DB6662">
      <w:pPr>
        <w:spacing w:line="360" w:lineRule="auto"/>
        <w:rPr>
          <w:rFonts w:ascii="Calibri" w:hAnsi="Calibri"/>
          <w:i/>
          <w:iCs/>
        </w:rPr>
      </w:pPr>
      <w:r w:rsidRPr="00DB6662">
        <w:rPr>
          <w:rFonts w:ascii="Calibri" w:hAnsi="Calibri"/>
        </w:rPr>
        <w:t xml:space="preserve">      the </w:t>
      </w:r>
      <w:r w:rsidRPr="00DB6662">
        <w:rPr>
          <w:rFonts w:ascii="Calibri" w:hAnsi="Calibri"/>
          <w:i/>
        </w:rPr>
        <w:t>x</w:t>
      </w:r>
      <w:r w:rsidRPr="00DB6662">
        <w:rPr>
          <w:rFonts w:ascii="Calibri" w:hAnsi="Calibri"/>
        </w:rPr>
        <w:t>-intercepts:</w:t>
      </w:r>
    </w:p>
    <w:p w14:paraId="22A04800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79F6F8D8" w14:textId="77777777" w:rsidR="005B695A" w:rsidRDefault="005B695A" w:rsidP="00DB6662">
      <w:pPr>
        <w:rPr>
          <w:rFonts w:ascii="Calibri" w:hAnsi="Calibri"/>
          <w:b/>
          <w:bCs/>
          <w:u w:val="single"/>
        </w:rPr>
      </w:pPr>
    </w:p>
    <w:p w14:paraId="12B5764D" w14:textId="77777777" w:rsidR="005B695A" w:rsidRDefault="005B695A" w:rsidP="00DB6662">
      <w:pPr>
        <w:rPr>
          <w:rFonts w:ascii="Calibri" w:hAnsi="Calibri"/>
          <w:b/>
          <w:bCs/>
          <w:u w:val="single"/>
        </w:rPr>
      </w:pPr>
    </w:p>
    <w:p w14:paraId="568816F4" w14:textId="77777777" w:rsidR="005B695A" w:rsidRDefault="005B695A" w:rsidP="00DB6662">
      <w:pPr>
        <w:rPr>
          <w:rFonts w:ascii="Calibri" w:hAnsi="Calibri"/>
          <w:b/>
          <w:bCs/>
          <w:u w:val="single"/>
        </w:rPr>
      </w:pPr>
    </w:p>
    <w:p w14:paraId="3DE56436" w14:textId="77777777" w:rsidR="00DB6662" w:rsidRPr="00DB6662" w:rsidRDefault="00DB6662" w:rsidP="00DB6662">
      <w:pPr>
        <w:rPr>
          <w:rFonts w:ascii="Calibri" w:hAnsi="Calibri"/>
        </w:rPr>
      </w:pPr>
      <w:r w:rsidRPr="00DB6662">
        <w:rPr>
          <w:rFonts w:ascii="Calibri" w:hAnsi="Calibri"/>
          <w:b/>
          <w:bCs/>
          <w:u w:val="single"/>
        </w:rPr>
        <w:t>Part 2. Problem Solving.</w:t>
      </w:r>
      <w:r w:rsidRPr="00DB6662">
        <w:rPr>
          <w:rFonts w:ascii="Calibri" w:hAnsi="Calibri"/>
        </w:rPr>
        <w:t xml:space="preserve"> Solve using a graphing calculator. Round answers to the nearest hundredth.  </w:t>
      </w:r>
    </w:p>
    <w:p w14:paraId="24422FBB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rPr>
          <w:rFonts w:ascii="Calibri" w:hAnsi="Calibri"/>
        </w:rPr>
      </w:pPr>
    </w:p>
    <w:p w14:paraId="1A2DD0AF" w14:textId="77777777" w:rsidR="00DB6662" w:rsidRPr="00DB6662" w:rsidRDefault="00DB6662" w:rsidP="00DB6662">
      <w:pPr>
        <w:numPr>
          <w:ilvl w:val="0"/>
          <w:numId w:val="27"/>
        </w:numPr>
        <w:tabs>
          <w:tab w:val="num" w:pos="360"/>
        </w:tabs>
        <w:ind w:left="360"/>
        <w:rPr>
          <w:rFonts w:ascii="Calibri" w:hAnsi="Calibri"/>
        </w:rPr>
      </w:pPr>
      <w:r w:rsidRPr="00DB6662">
        <w:rPr>
          <w:rFonts w:ascii="Calibri" w:hAnsi="Calibri"/>
        </w:rPr>
        <w:t xml:space="preserve">A rock is thrown off a cliff.  The height, in metres, with respect to time, in seconds, is defined by the quadratic </w:t>
      </w:r>
      <w:proofErr w:type="gramStart"/>
      <w:r w:rsidRPr="00DB6662">
        <w:rPr>
          <w:rFonts w:ascii="Calibri" w:hAnsi="Calibri"/>
        </w:rPr>
        <w:t xml:space="preserve">function </w:t>
      </w:r>
      <w:proofErr w:type="gramEnd"/>
      <w:r w:rsidRPr="00DB6662">
        <w:rPr>
          <w:rFonts w:ascii="Calibri" w:hAnsi="Calibri"/>
          <w:position w:val="-10"/>
        </w:rPr>
        <w:object w:dxaOrig="2320" w:dyaOrig="360" w14:anchorId="1ED448AC">
          <v:shape id="_x0000_i1072" type="#_x0000_t75" style="width:116.15pt;height:18.35pt" o:ole="" fillcolor="window">
            <v:imagedata r:id="rId369" o:title=""/>
          </v:shape>
          <o:OLEObject Type="Embed" ProgID="Equation.3" ShapeID="_x0000_i1072" DrawAspect="Content" ObjectID="_1414837197" r:id="rId370"/>
        </w:object>
      </w:r>
      <w:r w:rsidRPr="00DB6662">
        <w:rPr>
          <w:rFonts w:ascii="Calibri" w:hAnsi="Calibri"/>
        </w:rPr>
        <w:t xml:space="preserve">.  </w:t>
      </w:r>
    </w:p>
    <w:p w14:paraId="6AAB8271" w14:textId="77777777" w:rsidR="00DB6662" w:rsidRPr="00DB6662" w:rsidRDefault="00DB6662" w:rsidP="00DB6662">
      <w:pPr>
        <w:rPr>
          <w:rFonts w:ascii="Calibri" w:hAnsi="Calibri"/>
        </w:rPr>
      </w:pPr>
    </w:p>
    <w:p w14:paraId="50B82415" w14:textId="77777777" w:rsidR="00DB6662" w:rsidRPr="00DB6662" w:rsidRDefault="00DB6662" w:rsidP="00DB6662">
      <w:pPr>
        <w:spacing w:line="600" w:lineRule="auto"/>
        <w:ind w:left="360"/>
        <w:rPr>
          <w:rFonts w:ascii="Calibri" w:hAnsi="Calibri"/>
        </w:rPr>
      </w:pPr>
      <w:r w:rsidRPr="00DB6662">
        <w:rPr>
          <w:rFonts w:ascii="Calibri" w:hAnsi="Calibri"/>
        </w:rPr>
        <w:t>a)   What is the maximum height?</w:t>
      </w:r>
      <w:r w:rsidRPr="00DB6662">
        <w:rPr>
          <w:rFonts w:ascii="Calibri" w:hAnsi="Calibri"/>
        </w:rPr>
        <w:tab/>
        <w:t xml:space="preserve"> 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434D1D35" w14:textId="77777777" w:rsidR="00DB6662" w:rsidRPr="00DB6662" w:rsidRDefault="00DB6662" w:rsidP="00DB6662">
      <w:pPr>
        <w:spacing w:line="600" w:lineRule="auto"/>
        <w:ind w:left="360"/>
        <w:rPr>
          <w:rFonts w:ascii="Calibri" w:hAnsi="Calibri"/>
        </w:rPr>
      </w:pPr>
      <w:r w:rsidRPr="00DB6662">
        <w:rPr>
          <w:rFonts w:ascii="Calibri" w:hAnsi="Calibri"/>
        </w:rPr>
        <w:t>b)  When does it reach this height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00666375" w14:textId="77777777" w:rsidR="00DB6662" w:rsidRPr="00DB6662" w:rsidRDefault="00DB6662" w:rsidP="00DB6662">
      <w:pPr>
        <w:numPr>
          <w:ilvl w:val="0"/>
          <w:numId w:val="26"/>
        </w:numPr>
        <w:spacing w:line="600" w:lineRule="auto"/>
        <w:rPr>
          <w:rFonts w:ascii="Calibri" w:hAnsi="Calibri"/>
        </w:rPr>
      </w:pPr>
      <w:r w:rsidRPr="00DB6662">
        <w:rPr>
          <w:rFonts w:ascii="Calibri" w:hAnsi="Calibri"/>
        </w:rPr>
        <w:t>How long does it take to reach the ground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730233E0" w14:textId="77777777" w:rsidR="00DB6662" w:rsidRPr="00DB6662" w:rsidRDefault="00DB6662" w:rsidP="00DB6662">
      <w:pPr>
        <w:numPr>
          <w:ilvl w:val="0"/>
          <w:numId w:val="26"/>
        </w:numPr>
        <w:spacing w:line="600" w:lineRule="auto"/>
        <w:rPr>
          <w:rFonts w:ascii="Calibri" w:hAnsi="Calibri"/>
        </w:rPr>
      </w:pPr>
      <w:r w:rsidRPr="00DB6662">
        <w:rPr>
          <w:rFonts w:ascii="Calibri" w:hAnsi="Calibri"/>
        </w:rPr>
        <w:t>How high is the cliff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368D174E" w14:textId="77777777" w:rsidR="00DB6662" w:rsidRPr="00DB6662" w:rsidRDefault="00DB6662" w:rsidP="00DB6662">
      <w:pPr>
        <w:numPr>
          <w:ilvl w:val="0"/>
          <w:numId w:val="26"/>
        </w:numPr>
        <w:spacing w:line="600" w:lineRule="auto"/>
        <w:rPr>
          <w:rFonts w:ascii="Calibri" w:hAnsi="Calibri"/>
        </w:rPr>
      </w:pPr>
      <w:r w:rsidRPr="00DB6662">
        <w:rPr>
          <w:rFonts w:ascii="Calibri" w:hAnsi="Calibri"/>
        </w:rPr>
        <w:t>What is the domain of this function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5DC3E805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</w:p>
    <w:p w14:paraId="3FA8FC1B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</w:p>
    <w:p w14:paraId="50DC6E0D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</w:p>
    <w:p w14:paraId="3376C52F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</w:p>
    <w:p w14:paraId="6E777B75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  <w:r w:rsidRPr="00DB6662">
        <w:rPr>
          <w:rFonts w:ascii="Calibri" w:hAnsi="Calibri"/>
        </w:rPr>
        <w:t xml:space="preserve">2.   A rectangular pen is to be built along the side of a barn to house chickens. </w:t>
      </w:r>
    </w:p>
    <w:p w14:paraId="78C81A1B" w14:textId="77777777" w:rsidR="00DB6662" w:rsidRPr="00DB6662" w:rsidRDefault="00DB6662" w:rsidP="00DB6662">
      <w:pPr>
        <w:pStyle w:val="Header"/>
        <w:numPr>
          <w:ilvl w:val="0"/>
          <w:numId w:val="28"/>
        </w:numPr>
        <w:tabs>
          <w:tab w:val="clear" w:pos="4320"/>
          <w:tab w:val="clear" w:pos="8640"/>
        </w:tabs>
        <w:spacing w:line="360" w:lineRule="auto"/>
        <w:rPr>
          <w:rFonts w:ascii="Calibri" w:hAnsi="Calibri"/>
        </w:rPr>
      </w:pPr>
      <w:r w:rsidRPr="00DB6662">
        <w:rPr>
          <w:rFonts w:ascii="Calibri" w:hAnsi="Calibri"/>
        </w:rPr>
        <w:t xml:space="preserve">Find the maximum area that can be enclosed with 60 m of fencing </w:t>
      </w:r>
    </w:p>
    <w:p w14:paraId="2F9E7F83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ind w:left="360"/>
        <w:rPr>
          <w:rFonts w:ascii="Calibri" w:hAnsi="Calibri"/>
        </w:rPr>
      </w:pPr>
      <w:r w:rsidRPr="00DB6662">
        <w:rPr>
          <w:rFonts w:ascii="Calibri" w:hAnsi="Calibri"/>
        </w:rPr>
        <w:t xml:space="preserve">      if the barn is one side of the enclosure</w:t>
      </w:r>
      <w:r w:rsidRPr="00DB6662">
        <w:rPr>
          <w:rFonts w:ascii="Calibri" w:hAnsi="Calibri"/>
          <w:i/>
          <w:iCs/>
        </w:rPr>
        <w:t xml:space="preserve">.                       </w:t>
      </w:r>
      <w:r w:rsidRPr="00DB6662">
        <w:rPr>
          <w:rFonts w:ascii="Calibri" w:hAnsi="Calibri"/>
        </w:rPr>
        <w:t xml:space="preserve"> 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6E8E883F" w14:textId="77777777" w:rsidR="00DB6662" w:rsidRPr="00DB6662" w:rsidRDefault="00DB6662" w:rsidP="00DB6662">
      <w:pPr>
        <w:pStyle w:val="Header"/>
        <w:tabs>
          <w:tab w:val="clear" w:pos="4320"/>
          <w:tab w:val="clear" w:pos="8640"/>
        </w:tabs>
        <w:spacing w:line="360" w:lineRule="auto"/>
        <w:ind w:left="360"/>
        <w:rPr>
          <w:rFonts w:ascii="Calibri" w:hAnsi="Calibri"/>
        </w:rPr>
      </w:pPr>
    </w:p>
    <w:p w14:paraId="6D0DD9E9" w14:textId="77777777" w:rsidR="00DB6662" w:rsidRPr="00DB6662" w:rsidRDefault="00DB6662" w:rsidP="00DB6662">
      <w:pPr>
        <w:spacing w:line="600" w:lineRule="auto"/>
        <w:ind w:left="360"/>
        <w:rPr>
          <w:rFonts w:ascii="Calibri" w:hAnsi="Calibri"/>
        </w:rPr>
      </w:pPr>
      <w:r w:rsidRPr="00DB6662">
        <w:rPr>
          <w:rFonts w:ascii="Calibri" w:hAnsi="Calibri"/>
        </w:rPr>
        <w:t>b)  What are the dimensions that gives the maximum area?</w:t>
      </w:r>
      <w:r w:rsidRPr="00DB6662">
        <w:rPr>
          <w:rFonts w:ascii="Calibri" w:hAnsi="Calibri"/>
        </w:rPr>
        <w:tab/>
      </w:r>
      <w:r w:rsidRPr="00DB6662">
        <w:rPr>
          <w:rFonts w:ascii="Calibri" w:hAnsi="Calibri"/>
        </w:rPr>
        <w:tab/>
        <w:t>_______________</w:t>
      </w:r>
    </w:p>
    <w:p w14:paraId="476DB7C1" w14:textId="77777777" w:rsidR="00DB6662" w:rsidRPr="00DB6662" w:rsidRDefault="00DB6662" w:rsidP="00DB6662">
      <w:pPr>
        <w:rPr>
          <w:rFonts w:ascii="Calibri" w:hAnsi="Calibri"/>
          <w:i/>
          <w:iCs/>
        </w:rPr>
      </w:pPr>
    </w:p>
    <w:p w14:paraId="572F478B" w14:textId="77777777" w:rsidR="001A0021" w:rsidRDefault="001A0021" w:rsidP="00B84B21">
      <w:pPr>
        <w:rPr>
          <w:rFonts w:ascii="Calibri" w:hAnsi="Calibri"/>
        </w:rPr>
      </w:pPr>
    </w:p>
    <w:p w14:paraId="4BD896EE" w14:textId="77777777" w:rsidR="001A0021" w:rsidRDefault="001A0021" w:rsidP="00B84B21">
      <w:pPr>
        <w:rPr>
          <w:rFonts w:ascii="Calibri" w:hAnsi="Calibri"/>
        </w:rPr>
      </w:pPr>
    </w:p>
    <w:p w14:paraId="4F2316D4" w14:textId="77777777" w:rsidR="001A0021" w:rsidRDefault="001A0021" w:rsidP="00B84B21">
      <w:pPr>
        <w:rPr>
          <w:rFonts w:ascii="Calibri" w:hAnsi="Calibri"/>
        </w:rPr>
      </w:pPr>
    </w:p>
    <w:p w14:paraId="102FB236" w14:textId="77777777" w:rsidR="001A0021" w:rsidRDefault="001A0021" w:rsidP="00B84B21">
      <w:pPr>
        <w:rPr>
          <w:rFonts w:ascii="Calibri" w:hAnsi="Calibri"/>
        </w:rPr>
      </w:pPr>
    </w:p>
    <w:p w14:paraId="10D48A60" w14:textId="77777777" w:rsidR="001A0021" w:rsidRDefault="001A0021" w:rsidP="00B84B21">
      <w:pPr>
        <w:rPr>
          <w:rFonts w:ascii="Calibri" w:hAnsi="Calibri"/>
        </w:rPr>
      </w:pPr>
    </w:p>
    <w:p w14:paraId="44CD46A9" w14:textId="77777777" w:rsidR="001A0021" w:rsidRDefault="001A0021" w:rsidP="00B84B21">
      <w:pPr>
        <w:rPr>
          <w:rFonts w:ascii="Calibri" w:hAnsi="Calibri"/>
        </w:rPr>
      </w:pPr>
    </w:p>
    <w:p w14:paraId="121CADAB" w14:textId="77777777" w:rsidR="001A0021" w:rsidRDefault="001A0021" w:rsidP="00B84B21">
      <w:pPr>
        <w:rPr>
          <w:rFonts w:ascii="Calibri" w:hAnsi="Calibri"/>
        </w:rPr>
      </w:pPr>
    </w:p>
    <w:p w14:paraId="713F3EA7" w14:textId="77777777" w:rsidR="001A0021" w:rsidRDefault="001A0021" w:rsidP="00B84B21">
      <w:pPr>
        <w:rPr>
          <w:rFonts w:ascii="Calibri" w:hAnsi="Calibri"/>
        </w:rPr>
      </w:pPr>
    </w:p>
    <w:p w14:paraId="22537C17" w14:textId="77777777" w:rsidR="001A0021" w:rsidRDefault="001A0021" w:rsidP="00B84B21">
      <w:pPr>
        <w:rPr>
          <w:rFonts w:ascii="Calibri" w:hAnsi="Calibri"/>
        </w:rPr>
      </w:pPr>
    </w:p>
    <w:p w14:paraId="77CC35B9" w14:textId="77777777" w:rsidR="001A0021" w:rsidRDefault="001A0021" w:rsidP="00B84B21">
      <w:pPr>
        <w:rPr>
          <w:rFonts w:ascii="Calibri" w:hAnsi="Calibri"/>
        </w:rPr>
      </w:pPr>
    </w:p>
    <w:p w14:paraId="70360353" w14:textId="77777777" w:rsidR="001A0021" w:rsidRDefault="001A0021" w:rsidP="00B84B21">
      <w:pPr>
        <w:rPr>
          <w:rFonts w:ascii="Calibri" w:hAnsi="Calibri"/>
        </w:rPr>
      </w:pPr>
    </w:p>
    <w:p w14:paraId="632A7093" w14:textId="77777777" w:rsidR="001A0021" w:rsidRDefault="001A0021" w:rsidP="00B84B21">
      <w:pPr>
        <w:rPr>
          <w:rFonts w:ascii="Calibri" w:hAnsi="Calibri"/>
        </w:rPr>
      </w:pPr>
    </w:p>
    <w:p w14:paraId="6E2DA71E" w14:textId="77777777" w:rsidR="001A0021" w:rsidRDefault="001A0021" w:rsidP="00B84B21">
      <w:pPr>
        <w:rPr>
          <w:rFonts w:ascii="Calibri" w:hAnsi="Calibri"/>
        </w:rPr>
      </w:pPr>
    </w:p>
    <w:p w14:paraId="6871236E" w14:textId="77777777" w:rsidR="001A0021" w:rsidRDefault="001A0021" w:rsidP="00B84B21">
      <w:pPr>
        <w:rPr>
          <w:rFonts w:ascii="Calibri" w:hAnsi="Calibri"/>
        </w:rPr>
      </w:pPr>
    </w:p>
    <w:p w14:paraId="576924C7" w14:textId="77777777" w:rsidR="001A0021" w:rsidRDefault="001A0021" w:rsidP="001A00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  <w:sz w:val="28"/>
          <w:u w:val="single"/>
        </w:rPr>
      </w:pPr>
      <w:r>
        <w:rPr>
          <w:rFonts w:asciiTheme="majorHAnsi" w:hAnsiTheme="majorHAnsi"/>
          <w:b/>
          <w:sz w:val="28"/>
          <w:u w:val="single"/>
        </w:rPr>
        <w:t>3.3: Completing the Square</w:t>
      </w:r>
    </w:p>
    <w:p w14:paraId="77B4BCC2" w14:textId="77777777" w:rsidR="001A0021" w:rsidRDefault="001A0021" w:rsidP="00B84B21">
      <w:pPr>
        <w:rPr>
          <w:rFonts w:asciiTheme="majorHAnsi" w:hAnsiTheme="majorHAnsi"/>
          <w:b/>
          <w:sz w:val="28"/>
          <w:u w:val="single"/>
        </w:rPr>
      </w:pPr>
    </w:p>
    <w:p w14:paraId="6BBA4FD7" w14:textId="77777777" w:rsidR="00FC442E" w:rsidRDefault="00FC442E" w:rsidP="00FC442E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  <w:r>
        <w:rPr>
          <w:rFonts w:asciiTheme="majorHAnsi" w:hAnsiTheme="majorHAnsi"/>
          <w:b/>
        </w:rPr>
        <w:t>Objectives:</w:t>
      </w:r>
    </w:p>
    <w:p w14:paraId="6595E490" w14:textId="77777777" w:rsidR="00FC442E" w:rsidRDefault="00FC442E" w:rsidP="00FC442E">
      <w:pPr>
        <w:pStyle w:val="ListParagraph"/>
        <w:numPr>
          <w:ilvl w:val="0"/>
          <w:numId w:val="29"/>
        </w:numPr>
        <w:rPr>
          <w:rFonts w:ascii="Calibri" w:hAnsi="Calibri"/>
        </w:rPr>
      </w:pPr>
      <w:r>
        <w:rPr>
          <w:rFonts w:ascii="Calibri" w:hAnsi="Calibri"/>
        </w:rPr>
        <w:t>Converting quadratic functions from standard to vertex form.</w:t>
      </w:r>
    </w:p>
    <w:p w14:paraId="426E5316" w14:textId="77777777" w:rsidR="001A0021" w:rsidRPr="00FC442E" w:rsidRDefault="00FC442E" w:rsidP="00FC442E">
      <w:pPr>
        <w:pStyle w:val="ListParagraph"/>
        <w:numPr>
          <w:ilvl w:val="0"/>
          <w:numId w:val="29"/>
        </w:numPr>
        <w:rPr>
          <w:rFonts w:ascii="Calibri" w:hAnsi="Calibri"/>
        </w:rPr>
      </w:pPr>
      <w:r>
        <w:rPr>
          <w:rFonts w:ascii="Calibri" w:hAnsi="Calibri"/>
        </w:rPr>
        <w:t>Writing quadratic functions to model situations.</w:t>
      </w:r>
    </w:p>
    <w:p w14:paraId="1D76469D" w14:textId="77777777" w:rsidR="001A0021" w:rsidRDefault="001A0021" w:rsidP="00B84B21">
      <w:pPr>
        <w:rPr>
          <w:rFonts w:ascii="Calibri" w:hAnsi="Calibri"/>
        </w:rPr>
      </w:pPr>
    </w:p>
    <w:p w14:paraId="5D7FC3C9" w14:textId="77777777" w:rsidR="00796E10" w:rsidRDefault="00796E10" w:rsidP="00B84B21">
      <w:pPr>
        <w:rPr>
          <w:rFonts w:ascii="Calibri" w:hAnsi="Calibri"/>
        </w:rPr>
      </w:pPr>
      <w:r>
        <w:rPr>
          <w:rFonts w:ascii="Calibri" w:hAnsi="Calibri"/>
        </w:rPr>
        <w:t xml:space="preserve">Given a quadratic function in standard form </w:t>
      </w:r>
      <w:r w:rsidRPr="00E73646">
        <w:rPr>
          <w:position w:val="-6"/>
        </w:rPr>
        <w:object w:dxaOrig="1480" w:dyaOrig="340" w14:anchorId="50F4A8EE">
          <v:shape id="_x0000_i1073" type="#_x0000_t75" style="width:74.05pt;height:17pt" o:ole="">
            <v:imagedata r:id="rId12" o:title=""/>
          </v:shape>
          <o:OLEObject Type="Embed" ProgID="Equation.3" ShapeID="_x0000_i1073" DrawAspect="Content" ObjectID="_1414837198" r:id="rId371"/>
        </w:object>
      </w:r>
      <w:r>
        <w:rPr>
          <w:rFonts w:ascii="Calibri" w:hAnsi="Calibri"/>
        </w:rPr>
        <w:t xml:space="preserve"> we don’t know how to graph by hand.</w:t>
      </w:r>
    </w:p>
    <w:p w14:paraId="0986CC31" w14:textId="77777777" w:rsidR="00796E10" w:rsidRDefault="00796E10" w:rsidP="00B84B21">
      <w:pPr>
        <w:rPr>
          <w:rFonts w:ascii="Calibri" w:hAnsi="Calibri"/>
        </w:rPr>
      </w:pPr>
    </w:p>
    <w:p w14:paraId="135422EF" w14:textId="77777777" w:rsidR="00796E10" w:rsidRPr="00796E10" w:rsidRDefault="00796E10" w:rsidP="00796E10">
      <w:pPr>
        <w:pStyle w:val="ListParagraph"/>
        <w:numPr>
          <w:ilvl w:val="0"/>
          <w:numId w:val="30"/>
        </w:numPr>
        <w:rPr>
          <w:rFonts w:ascii="Calibri" w:hAnsi="Calibri"/>
        </w:rPr>
      </w:pPr>
      <w:r>
        <w:rPr>
          <w:rFonts w:ascii="Calibri" w:hAnsi="Calibri"/>
        </w:rPr>
        <w:t xml:space="preserve">We can RE-WRITE the standard form into vertex form by the method of </w:t>
      </w:r>
      <w:r>
        <w:rPr>
          <w:rFonts w:ascii="Calibri" w:hAnsi="Calibri"/>
          <w:b/>
        </w:rPr>
        <w:t>completing the square.</w:t>
      </w:r>
    </w:p>
    <w:p w14:paraId="1DCCE7F8" w14:textId="77777777" w:rsidR="00796E10" w:rsidRDefault="00796E10" w:rsidP="00796E10">
      <w:pPr>
        <w:rPr>
          <w:rFonts w:ascii="Calibri" w:hAnsi="Calibri"/>
        </w:rPr>
      </w:pPr>
    </w:p>
    <w:p w14:paraId="58EBD0F6" w14:textId="77777777" w:rsidR="00375E9F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 xml:space="preserve">Ex. 1: Rewrite </w:t>
      </w:r>
      <w:r w:rsidRPr="00E73646">
        <w:rPr>
          <w:position w:val="-6"/>
        </w:rPr>
        <w:object w:dxaOrig="1380" w:dyaOrig="340" w14:anchorId="55018003">
          <v:shape id="_x0000_i1074" type="#_x0000_t75" style="width:69.3pt;height:17pt" o:ole="">
            <v:imagedata r:id="rId372" o:title=""/>
          </v:shape>
          <o:OLEObject Type="Embed" ProgID="Equation.3" ShapeID="_x0000_i1074" DrawAspect="Content" ObjectID="_1414837199" r:id="rId373"/>
        </w:object>
      </w:r>
      <w:r>
        <w:rPr>
          <w:rFonts w:ascii="Calibri" w:hAnsi="Calibri"/>
        </w:rPr>
        <w:t xml:space="preserve"> in vertex form.</w:t>
      </w:r>
    </w:p>
    <w:p w14:paraId="69BC4C39" w14:textId="77777777" w:rsidR="00375E9F" w:rsidRDefault="00375E9F" w:rsidP="00375E9F">
      <w:pPr>
        <w:rPr>
          <w:rFonts w:ascii="Calibri" w:hAnsi="Calibri"/>
        </w:rPr>
      </w:pPr>
    </w:p>
    <w:p w14:paraId="77C52542" w14:textId="77777777" w:rsidR="00375E9F" w:rsidRDefault="00375E9F" w:rsidP="00375E9F">
      <w:pPr>
        <w:rPr>
          <w:rFonts w:ascii="Calibri" w:hAnsi="Calibri"/>
        </w:rPr>
      </w:pPr>
    </w:p>
    <w:p w14:paraId="61334D29" w14:textId="77777777" w:rsidR="00375E9F" w:rsidRDefault="00375E9F" w:rsidP="00375E9F">
      <w:pPr>
        <w:rPr>
          <w:rFonts w:ascii="Calibri" w:hAnsi="Calibri"/>
        </w:rPr>
      </w:pPr>
    </w:p>
    <w:p w14:paraId="08240539" w14:textId="77777777" w:rsidR="00375E9F" w:rsidRDefault="00375E9F" w:rsidP="00375E9F">
      <w:pPr>
        <w:rPr>
          <w:rFonts w:ascii="Calibri" w:hAnsi="Calibri"/>
        </w:rPr>
      </w:pPr>
    </w:p>
    <w:p w14:paraId="68E921B0" w14:textId="77777777" w:rsidR="00375E9F" w:rsidRDefault="00375E9F" w:rsidP="00375E9F">
      <w:pPr>
        <w:rPr>
          <w:rFonts w:ascii="Calibri" w:hAnsi="Calibri"/>
        </w:rPr>
      </w:pPr>
    </w:p>
    <w:p w14:paraId="52BE4FCD" w14:textId="77777777" w:rsidR="00375E9F" w:rsidRDefault="00375E9F" w:rsidP="00375E9F">
      <w:pPr>
        <w:rPr>
          <w:rFonts w:ascii="Calibri" w:hAnsi="Calibri"/>
        </w:rPr>
      </w:pPr>
    </w:p>
    <w:p w14:paraId="6A0856C5" w14:textId="77777777" w:rsidR="00375E9F" w:rsidRDefault="00375E9F" w:rsidP="00375E9F">
      <w:pPr>
        <w:rPr>
          <w:rFonts w:ascii="Calibri" w:hAnsi="Calibri"/>
        </w:rPr>
      </w:pPr>
    </w:p>
    <w:p w14:paraId="5CF5A19A" w14:textId="77777777" w:rsidR="00375E9F" w:rsidRDefault="00375E9F" w:rsidP="00375E9F">
      <w:pPr>
        <w:rPr>
          <w:rFonts w:ascii="Calibri" w:hAnsi="Calibri"/>
        </w:rPr>
      </w:pPr>
    </w:p>
    <w:p w14:paraId="56456936" w14:textId="77777777" w:rsidR="00375E9F" w:rsidRDefault="00375E9F" w:rsidP="00375E9F">
      <w:pPr>
        <w:rPr>
          <w:rFonts w:ascii="Calibri" w:hAnsi="Calibri"/>
        </w:rPr>
      </w:pPr>
    </w:p>
    <w:p w14:paraId="3FE21568" w14:textId="77777777" w:rsidR="00375E9F" w:rsidRDefault="00375E9F" w:rsidP="00375E9F">
      <w:pPr>
        <w:rPr>
          <w:rFonts w:ascii="Calibri" w:hAnsi="Calibri"/>
        </w:rPr>
      </w:pPr>
    </w:p>
    <w:p w14:paraId="5F5C19FC" w14:textId="77777777" w:rsidR="00375E9F" w:rsidRDefault="00375E9F" w:rsidP="00375E9F">
      <w:pPr>
        <w:pStyle w:val="ListParagraph"/>
        <w:numPr>
          <w:ilvl w:val="0"/>
          <w:numId w:val="30"/>
        </w:numPr>
        <w:rPr>
          <w:rFonts w:ascii="Calibri" w:hAnsi="Calibri"/>
        </w:rPr>
      </w:pPr>
      <w:r>
        <w:rPr>
          <w:rFonts w:ascii="Calibri" w:hAnsi="Calibri"/>
        </w:rPr>
        <w:t xml:space="preserve">Why do you think this is called </w:t>
      </w:r>
      <w:r>
        <w:rPr>
          <w:rFonts w:ascii="Calibri" w:hAnsi="Calibri"/>
          <w:b/>
        </w:rPr>
        <w:t>completing the square</w:t>
      </w:r>
      <w:r>
        <w:rPr>
          <w:rFonts w:ascii="Calibri" w:hAnsi="Calibri"/>
        </w:rPr>
        <w:t xml:space="preserve">? Where is the </w:t>
      </w:r>
      <w:r>
        <w:rPr>
          <w:rFonts w:ascii="Calibri" w:hAnsi="Calibri"/>
          <w:b/>
        </w:rPr>
        <w:t>square</w:t>
      </w:r>
      <w:r>
        <w:rPr>
          <w:rFonts w:ascii="Calibri" w:hAnsi="Calibri"/>
        </w:rPr>
        <w:t>?</w:t>
      </w:r>
    </w:p>
    <w:p w14:paraId="6B5DC544" w14:textId="77777777" w:rsidR="00375E9F" w:rsidRDefault="00375E9F" w:rsidP="00375E9F">
      <w:pPr>
        <w:rPr>
          <w:rFonts w:ascii="Calibri" w:hAnsi="Calibri"/>
        </w:rPr>
      </w:pPr>
    </w:p>
    <w:p w14:paraId="0765B10D" w14:textId="77777777" w:rsidR="00375E9F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>Ex. 2:</w:t>
      </w:r>
      <w:r>
        <w:rPr>
          <w:rFonts w:ascii="Calibri" w:hAnsi="Calibri"/>
        </w:rPr>
        <w:tab/>
        <w:t xml:space="preserve">Rewrite </w:t>
      </w:r>
      <w:r w:rsidRPr="00E73646">
        <w:rPr>
          <w:position w:val="-6"/>
        </w:rPr>
        <w:object w:dxaOrig="1720" w:dyaOrig="340" w14:anchorId="3598CCDB">
          <v:shape id="_x0000_i1075" type="#_x0000_t75" style="width:86.25pt;height:17pt" o:ole="">
            <v:imagedata r:id="rId374" o:title=""/>
          </v:shape>
          <o:OLEObject Type="Embed" ProgID="Equation.3" ShapeID="_x0000_i1075" DrawAspect="Content" ObjectID="_1414837200" r:id="rId375"/>
        </w:object>
      </w:r>
      <w:r>
        <w:t xml:space="preserve"> </w:t>
      </w:r>
      <w:r>
        <w:rPr>
          <w:rFonts w:ascii="Calibri" w:hAnsi="Calibri"/>
        </w:rPr>
        <w:t>in vertex form.</w:t>
      </w:r>
    </w:p>
    <w:p w14:paraId="6345F033" w14:textId="77777777" w:rsidR="00375E9F" w:rsidRDefault="00375E9F" w:rsidP="00375E9F">
      <w:pPr>
        <w:rPr>
          <w:rFonts w:ascii="Calibri" w:hAnsi="Calibri"/>
        </w:rPr>
      </w:pPr>
    </w:p>
    <w:p w14:paraId="0D1CC260" w14:textId="77777777" w:rsidR="00375E9F" w:rsidRDefault="00375E9F" w:rsidP="00375E9F">
      <w:pPr>
        <w:rPr>
          <w:rFonts w:ascii="Calibri" w:hAnsi="Calibri"/>
        </w:rPr>
      </w:pPr>
    </w:p>
    <w:p w14:paraId="23599B4B" w14:textId="77777777" w:rsidR="00375E9F" w:rsidRDefault="00375E9F" w:rsidP="00375E9F">
      <w:pPr>
        <w:rPr>
          <w:rFonts w:ascii="Calibri" w:hAnsi="Calibri"/>
        </w:rPr>
      </w:pPr>
    </w:p>
    <w:p w14:paraId="3FA74B7C" w14:textId="77777777" w:rsidR="00375E9F" w:rsidRDefault="00375E9F" w:rsidP="00375E9F">
      <w:pPr>
        <w:rPr>
          <w:rFonts w:ascii="Calibri" w:hAnsi="Calibri"/>
        </w:rPr>
      </w:pPr>
    </w:p>
    <w:p w14:paraId="1007B994" w14:textId="77777777" w:rsidR="00375E9F" w:rsidRDefault="00375E9F" w:rsidP="00375E9F">
      <w:pPr>
        <w:rPr>
          <w:rFonts w:ascii="Calibri" w:hAnsi="Calibri"/>
        </w:rPr>
      </w:pPr>
    </w:p>
    <w:p w14:paraId="13671AF7" w14:textId="77777777" w:rsidR="00375E9F" w:rsidRDefault="00375E9F" w:rsidP="00375E9F">
      <w:pPr>
        <w:rPr>
          <w:rFonts w:ascii="Calibri" w:hAnsi="Calibri"/>
        </w:rPr>
      </w:pPr>
    </w:p>
    <w:p w14:paraId="7582320B" w14:textId="77777777" w:rsidR="00375E9F" w:rsidRDefault="00375E9F" w:rsidP="00375E9F">
      <w:pPr>
        <w:rPr>
          <w:rFonts w:ascii="Calibri" w:hAnsi="Calibri"/>
        </w:rPr>
      </w:pPr>
    </w:p>
    <w:p w14:paraId="1EC6D8AB" w14:textId="77777777" w:rsidR="00375E9F" w:rsidRDefault="00375E9F" w:rsidP="00375E9F">
      <w:pPr>
        <w:rPr>
          <w:rFonts w:ascii="Calibri" w:hAnsi="Calibri"/>
        </w:rPr>
      </w:pPr>
    </w:p>
    <w:p w14:paraId="4D72D796" w14:textId="77777777" w:rsidR="00375E9F" w:rsidRDefault="00375E9F" w:rsidP="00375E9F">
      <w:pPr>
        <w:rPr>
          <w:rFonts w:ascii="Calibri" w:hAnsi="Calibri"/>
        </w:rPr>
      </w:pPr>
    </w:p>
    <w:p w14:paraId="49C56990" w14:textId="77777777" w:rsidR="00375E9F" w:rsidRDefault="00375E9F" w:rsidP="00375E9F">
      <w:pPr>
        <w:rPr>
          <w:rFonts w:ascii="Calibri" w:hAnsi="Calibri"/>
        </w:rPr>
      </w:pPr>
    </w:p>
    <w:p w14:paraId="356F8B83" w14:textId="77777777" w:rsidR="00375E9F" w:rsidRDefault="00375E9F" w:rsidP="00375E9F">
      <w:pPr>
        <w:rPr>
          <w:rFonts w:ascii="Calibri" w:hAnsi="Calibri"/>
        </w:rPr>
      </w:pPr>
    </w:p>
    <w:p w14:paraId="1347DE09" w14:textId="77777777" w:rsidR="00375E9F" w:rsidRDefault="00375E9F" w:rsidP="00375E9F">
      <w:pPr>
        <w:rPr>
          <w:rFonts w:ascii="Calibri" w:hAnsi="Calibri"/>
        </w:rPr>
      </w:pPr>
    </w:p>
    <w:p w14:paraId="471DB0A6" w14:textId="77777777" w:rsidR="00375E9F" w:rsidRDefault="00375E9F" w:rsidP="00375E9F">
      <w:pPr>
        <w:rPr>
          <w:rFonts w:ascii="Calibri" w:hAnsi="Calibri"/>
        </w:rPr>
      </w:pPr>
    </w:p>
    <w:p w14:paraId="590E9EAE" w14:textId="77777777" w:rsidR="00375E9F" w:rsidRDefault="00375E9F" w:rsidP="00375E9F">
      <w:pPr>
        <w:rPr>
          <w:rFonts w:ascii="Calibri" w:hAnsi="Calibri"/>
          <w:u w:val="single"/>
        </w:rPr>
      </w:pPr>
      <w:r>
        <w:rPr>
          <w:rFonts w:ascii="Calibri" w:hAnsi="Calibri"/>
          <w:u w:val="single"/>
        </w:rPr>
        <w:t>To complete the square:</w:t>
      </w:r>
    </w:p>
    <w:p w14:paraId="20EA52E7" w14:textId="77777777" w:rsidR="00375E9F" w:rsidRDefault="00375E9F" w:rsidP="00375E9F">
      <w:pPr>
        <w:rPr>
          <w:rFonts w:ascii="Calibri" w:hAnsi="Calibri"/>
          <w:u w:val="single"/>
        </w:rPr>
      </w:pPr>
    </w:p>
    <w:p w14:paraId="587B2BA7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>Factor out ‘a’ from the two terms with x (if necessary).</w:t>
      </w:r>
    </w:p>
    <w:p w14:paraId="0846874E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 xml:space="preserve">Add and subtract </w:t>
      </w:r>
      <w:r w:rsidRPr="00E73646">
        <w:rPr>
          <w:position w:val="-22"/>
        </w:rPr>
        <w:object w:dxaOrig="560" w:dyaOrig="640" w14:anchorId="41F7B843">
          <v:shape id="_x0000_i1076" type="#_x0000_t75" style="width:27.85pt;height:31.9pt" o:ole="">
            <v:imagedata r:id="rId376" o:title=""/>
          </v:shape>
          <o:OLEObject Type="Embed" ProgID="Equation.3" ShapeID="_x0000_i1076" DrawAspect="Content" ObjectID="_1414837201" r:id="rId377"/>
        </w:object>
      </w:r>
      <w:r>
        <w:t xml:space="preserve"> </w:t>
      </w:r>
      <w:r>
        <w:rPr>
          <w:rFonts w:ascii="Calibri" w:hAnsi="Calibri"/>
        </w:rPr>
        <w:t>inside of the brackets from part 1.</w:t>
      </w:r>
    </w:p>
    <w:p w14:paraId="14C16274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>Move the subtracts value outside of the brackets by multiplying by ‘a’.</w:t>
      </w:r>
    </w:p>
    <w:p w14:paraId="59EAA892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>Factor x terms inside of brackets.</w:t>
      </w:r>
    </w:p>
    <w:p w14:paraId="1A51DE3B" w14:textId="77777777" w:rsidR="00375E9F" w:rsidRDefault="00375E9F" w:rsidP="00375E9F">
      <w:pPr>
        <w:pStyle w:val="ListParagraph"/>
        <w:numPr>
          <w:ilvl w:val="0"/>
          <w:numId w:val="31"/>
        </w:numPr>
        <w:rPr>
          <w:rFonts w:ascii="Calibri" w:hAnsi="Calibri"/>
        </w:rPr>
      </w:pPr>
      <w:r>
        <w:rPr>
          <w:rFonts w:ascii="Calibri" w:hAnsi="Calibri"/>
        </w:rPr>
        <w:t>Simplify constant terms outside of the brackets.</w:t>
      </w:r>
    </w:p>
    <w:p w14:paraId="51C73435" w14:textId="77777777" w:rsidR="00375E9F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>Ex. 3:</w:t>
      </w:r>
      <w:r>
        <w:rPr>
          <w:rFonts w:ascii="Calibri" w:hAnsi="Calibri"/>
        </w:rPr>
        <w:tab/>
        <w:t xml:space="preserve">Graph the function </w:t>
      </w:r>
      <w:r w:rsidRPr="00E73646">
        <w:rPr>
          <w:position w:val="-6"/>
        </w:rPr>
        <w:object w:dxaOrig="1640" w:dyaOrig="340" w14:anchorId="5764BFD9">
          <v:shape id="_x0000_i1077" type="#_x0000_t75" style="width:82.2pt;height:17pt" o:ole="">
            <v:imagedata r:id="rId378" o:title=""/>
          </v:shape>
          <o:OLEObject Type="Embed" ProgID="Equation.3" ShapeID="_x0000_i1077" DrawAspect="Content" ObjectID="_1414837202" r:id="rId379"/>
        </w:object>
      </w:r>
      <w:r>
        <w:t xml:space="preserve"> </w:t>
      </w:r>
      <w:r>
        <w:rPr>
          <w:rFonts w:ascii="Calibri" w:hAnsi="Calibri"/>
        </w:rPr>
        <w:t xml:space="preserve">by re-writing in vertex form. State the vertex, axis of </w:t>
      </w:r>
      <w:r>
        <w:rPr>
          <w:rFonts w:ascii="Calibri" w:hAnsi="Calibri"/>
        </w:rPr>
        <w:tab/>
        <w:t>symmetry, maximum or minimum and domain/range.</w:t>
      </w:r>
    </w:p>
    <w:p w14:paraId="622AA6A0" w14:textId="77777777" w:rsidR="00375E9F" w:rsidRDefault="00375E9F" w:rsidP="00375E9F">
      <w:pPr>
        <w:rPr>
          <w:rFonts w:ascii="Calibri" w:hAnsi="Calibri"/>
        </w:rPr>
      </w:pPr>
    </w:p>
    <w:p w14:paraId="19472C02" w14:textId="77777777" w:rsidR="00375E9F" w:rsidRDefault="00375E9F" w:rsidP="00375E9F">
      <w:pPr>
        <w:rPr>
          <w:rFonts w:ascii="Calibri" w:hAnsi="Calibri"/>
        </w:rPr>
      </w:pPr>
    </w:p>
    <w:p w14:paraId="5A700112" w14:textId="77777777" w:rsidR="00375E9F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 w:rsidRPr="00375E9F">
        <w:rPr>
          <w:rFonts w:ascii="Calibri" w:hAnsi="Calibri"/>
          <w:noProof/>
          <w:lang w:val="en-CA" w:eastAsia="en-CA"/>
        </w:rPr>
        <w:drawing>
          <wp:inline distT="0" distB="0" distL="0" distR="0" wp14:anchorId="4F20DC0C" wp14:editId="3AA687A2">
            <wp:extent cx="2485390" cy="2408644"/>
            <wp:effectExtent l="25400" t="0" r="3810" b="0"/>
            <wp:docPr id="1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390" cy="2408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E60029" w14:textId="77777777" w:rsidR="00375E9F" w:rsidRDefault="00375E9F" w:rsidP="00375E9F">
      <w:pPr>
        <w:rPr>
          <w:rFonts w:ascii="Calibri" w:hAnsi="Calibri"/>
        </w:rPr>
      </w:pPr>
    </w:p>
    <w:p w14:paraId="33A0D899" w14:textId="77777777" w:rsidR="00375E9F" w:rsidRDefault="00375E9F" w:rsidP="00375E9F">
      <w:pPr>
        <w:rPr>
          <w:rFonts w:ascii="Calibri" w:hAnsi="Calibri"/>
        </w:rPr>
      </w:pPr>
    </w:p>
    <w:p w14:paraId="3CA225CC" w14:textId="77777777" w:rsidR="00375E9F" w:rsidRDefault="00375E9F" w:rsidP="00375E9F">
      <w:pPr>
        <w:rPr>
          <w:rFonts w:ascii="Calibri" w:hAnsi="Calibri"/>
        </w:rPr>
      </w:pPr>
    </w:p>
    <w:p w14:paraId="3390D023" w14:textId="77777777" w:rsidR="00375E9F" w:rsidRDefault="00375E9F" w:rsidP="00375E9F">
      <w:pPr>
        <w:rPr>
          <w:rFonts w:ascii="Calibri" w:hAnsi="Calibri"/>
        </w:rPr>
      </w:pPr>
    </w:p>
    <w:p w14:paraId="558D9E10" w14:textId="77777777" w:rsidR="003D1572" w:rsidRDefault="00375E9F" w:rsidP="00375E9F">
      <w:pPr>
        <w:rPr>
          <w:rFonts w:ascii="Calibri" w:hAnsi="Calibri"/>
        </w:rPr>
      </w:pPr>
      <w:r>
        <w:rPr>
          <w:rFonts w:ascii="Calibri" w:hAnsi="Calibri"/>
        </w:rPr>
        <w:t>Ex. 4:</w:t>
      </w:r>
      <w:r>
        <w:rPr>
          <w:rFonts w:ascii="Calibri" w:hAnsi="Calibri"/>
        </w:rPr>
        <w:tab/>
        <w:t xml:space="preserve">We will be roping off a swimming area down at Kits Beach for the day. If we have only 100 m </w:t>
      </w:r>
      <w:r>
        <w:rPr>
          <w:rFonts w:ascii="Calibri" w:hAnsi="Calibri"/>
        </w:rPr>
        <w:tab/>
        <w:t xml:space="preserve">of rope and want a </w:t>
      </w:r>
      <w:r>
        <w:rPr>
          <w:rFonts w:ascii="Calibri" w:hAnsi="Calibri"/>
          <w:b/>
        </w:rPr>
        <w:t>maximized</w:t>
      </w:r>
      <w:r>
        <w:rPr>
          <w:rFonts w:ascii="Calibri" w:hAnsi="Calibri"/>
        </w:rPr>
        <w:t xml:space="preserve"> swimming area, what should the dimensions of the area be?</w:t>
      </w:r>
    </w:p>
    <w:p w14:paraId="34F5B35D" w14:textId="77777777" w:rsidR="003D1572" w:rsidRDefault="003D1572" w:rsidP="00375E9F">
      <w:pPr>
        <w:rPr>
          <w:rFonts w:ascii="Calibri" w:hAnsi="Calibri"/>
        </w:rPr>
      </w:pPr>
    </w:p>
    <w:p w14:paraId="50EED1AC" w14:textId="77777777" w:rsidR="003D1572" w:rsidRDefault="003D1572" w:rsidP="00375E9F">
      <w:pPr>
        <w:rPr>
          <w:rFonts w:ascii="Calibri" w:hAnsi="Calibri"/>
        </w:rPr>
      </w:pPr>
    </w:p>
    <w:p w14:paraId="74EE99FC" w14:textId="77777777" w:rsidR="003D1572" w:rsidRDefault="003D1572" w:rsidP="00375E9F">
      <w:pPr>
        <w:rPr>
          <w:rFonts w:ascii="Calibri" w:hAnsi="Calibri"/>
        </w:rPr>
      </w:pPr>
    </w:p>
    <w:p w14:paraId="009644F9" w14:textId="77777777" w:rsidR="003D1572" w:rsidRDefault="003D1572" w:rsidP="00375E9F">
      <w:pPr>
        <w:rPr>
          <w:rFonts w:ascii="Calibri" w:hAnsi="Calibri"/>
        </w:rPr>
      </w:pPr>
    </w:p>
    <w:p w14:paraId="1FE0B1A4" w14:textId="77777777" w:rsidR="003D1572" w:rsidRDefault="003D1572" w:rsidP="00375E9F">
      <w:pPr>
        <w:rPr>
          <w:rFonts w:ascii="Calibri" w:hAnsi="Calibri"/>
        </w:rPr>
      </w:pPr>
    </w:p>
    <w:p w14:paraId="0A0BA85D" w14:textId="77777777" w:rsidR="003D1572" w:rsidRDefault="003D1572" w:rsidP="00375E9F">
      <w:pPr>
        <w:rPr>
          <w:rFonts w:ascii="Calibri" w:hAnsi="Calibri"/>
        </w:rPr>
      </w:pPr>
    </w:p>
    <w:p w14:paraId="7C46B735" w14:textId="77777777" w:rsidR="003D1572" w:rsidRDefault="003D1572" w:rsidP="00375E9F">
      <w:pPr>
        <w:rPr>
          <w:rFonts w:ascii="Calibri" w:hAnsi="Calibri"/>
        </w:rPr>
      </w:pPr>
    </w:p>
    <w:p w14:paraId="3FEF7662" w14:textId="77777777" w:rsidR="003D1572" w:rsidRDefault="003D1572" w:rsidP="00375E9F">
      <w:pPr>
        <w:rPr>
          <w:rFonts w:ascii="Calibri" w:hAnsi="Calibri"/>
        </w:rPr>
      </w:pPr>
    </w:p>
    <w:p w14:paraId="609D7513" w14:textId="77777777" w:rsidR="003D1572" w:rsidRDefault="003D1572" w:rsidP="00375E9F">
      <w:pPr>
        <w:rPr>
          <w:rFonts w:ascii="Calibri" w:hAnsi="Calibri"/>
        </w:rPr>
      </w:pPr>
    </w:p>
    <w:p w14:paraId="13A15430" w14:textId="77777777" w:rsidR="003D1572" w:rsidRDefault="003D1572" w:rsidP="00375E9F">
      <w:pPr>
        <w:rPr>
          <w:rFonts w:ascii="Calibri" w:hAnsi="Calibri"/>
        </w:rPr>
      </w:pPr>
    </w:p>
    <w:p w14:paraId="2F2779B3" w14:textId="77777777" w:rsidR="003D1572" w:rsidRDefault="003D1572" w:rsidP="00375E9F">
      <w:pPr>
        <w:rPr>
          <w:rFonts w:ascii="Calibri" w:hAnsi="Calibri"/>
        </w:rPr>
      </w:pPr>
    </w:p>
    <w:p w14:paraId="18748DB7" w14:textId="77777777" w:rsidR="003D1572" w:rsidRDefault="003D1572" w:rsidP="00375E9F">
      <w:pPr>
        <w:rPr>
          <w:rFonts w:ascii="Calibri" w:hAnsi="Calibri"/>
        </w:rPr>
      </w:pPr>
    </w:p>
    <w:p w14:paraId="4A6D561C" w14:textId="77777777" w:rsidR="003D1572" w:rsidRDefault="003D1572" w:rsidP="00375E9F">
      <w:pPr>
        <w:rPr>
          <w:rFonts w:ascii="Calibri" w:hAnsi="Calibri"/>
        </w:rPr>
      </w:pPr>
    </w:p>
    <w:p w14:paraId="5F8D4597" w14:textId="77777777" w:rsidR="003D1572" w:rsidRDefault="003D1572" w:rsidP="00375E9F">
      <w:pPr>
        <w:rPr>
          <w:rFonts w:ascii="Calibri" w:hAnsi="Calibri"/>
        </w:rPr>
      </w:pPr>
    </w:p>
    <w:p w14:paraId="49B38E64" w14:textId="77777777" w:rsidR="003D1572" w:rsidRDefault="003D1572" w:rsidP="00375E9F">
      <w:pPr>
        <w:rPr>
          <w:rFonts w:ascii="Calibri" w:hAnsi="Calibri"/>
        </w:rPr>
      </w:pPr>
    </w:p>
    <w:p w14:paraId="086A78AF" w14:textId="77777777" w:rsidR="003D1572" w:rsidRDefault="003D1572" w:rsidP="00375E9F">
      <w:pPr>
        <w:rPr>
          <w:rFonts w:ascii="Calibri" w:hAnsi="Calibri"/>
        </w:rPr>
      </w:pPr>
    </w:p>
    <w:p w14:paraId="77A489B1" w14:textId="77777777" w:rsidR="003D1572" w:rsidRDefault="003D1572" w:rsidP="00375E9F">
      <w:pPr>
        <w:rPr>
          <w:rFonts w:ascii="Calibri" w:hAnsi="Calibri"/>
        </w:rPr>
      </w:pPr>
    </w:p>
    <w:p w14:paraId="7E434D5F" w14:textId="77777777" w:rsidR="003D1572" w:rsidRDefault="003D1572" w:rsidP="00375E9F">
      <w:pPr>
        <w:rPr>
          <w:rFonts w:ascii="Calibri" w:hAnsi="Calibri"/>
        </w:rPr>
      </w:pPr>
    </w:p>
    <w:p w14:paraId="76FC424D" w14:textId="77777777" w:rsidR="003D1572" w:rsidRDefault="003D1572" w:rsidP="00375E9F">
      <w:pPr>
        <w:rPr>
          <w:rFonts w:ascii="Calibri" w:hAnsi="Calibri"/>
        </w:rPr>
      </w:pPr>
    </w:p>
    <w:p w14:paraId="46886980" w14:textId="77777777" w:rsidR="003D1572" w:rsidRDefault="003D1572" w:rsidP="00375E9F">
      <w:pPr>
        <w:rPr>
          <w:rFonts w:ascii="Calibri" w:hAnsi="Calibri"/>
        </w:rPr>
      </w:pPr>
    </w:p>
    <w:p w14:paraId="7A443222" w14:textId="77777777" w:rsidR="003D1572" w:rsidRDefault="003D1572" w:rsidP="00375E9F">
      <w:pPr>
        <w:rPr>
          <w:rFonts w:ascii="Calibri" w:hAnsi="Calibri"/>
        </w:rPr>
      </w:pPr>
    </w:p>
    <w:p w14:paraId="25442C01" w14:textId="77777777" w:rsidR="003D1572" w:rsidRDefault="003D1572" w:rsidP="00375E9F">
      <w:pPr>
        <w:rPr>
          <w:rFonts w:ascii="Calibri" w:hAnsi="Calibri"/>
        </w:rPr>
      </w:pPr>
    </w:p>
    <w:p w14:paraId="4358DA56" w14:textId="77777777" w:rsidR="003D1572" w:rsidRDefault="003D1572" w:rsidP="00375E9F">
      <w:pPr>
        <w:rPr>
          <w:rFonts w:ascii="Calibri" w:hAnsi="Calibri"/>
        </w:rPr>
      </w:pPr>
    </w:p>
    <w:p w14:paraId="42BCE305" w14:textId="77777777" w:rsidR="003D1572" w:rsidRDefault="003D1572" w:rsidP="00375E9F">
      <w:pPr>
        <w:rPr>
          <w:rFonts w:ascii="Calibri" w:hAnsi="Calibri"/>
        </w:rPr>
      </w:pPr>
    </w:p>
    <w:p w14:paraId="635DFF1F" w14:textId="77777777" w:rsidR="003D1572" w:rsidRDefault="008F5866" w:rsidP="003D157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  <w:sz w:val="28"/>
          <w:u w:val="single"/>
        </w:rPr>
      </w:pPr>
      <w:r>
        <w:rPr>
          <w:rFonts w:asciiTheme="majorHAnsi" w:hAnsiTheme="majorHAnsi"/>
          <w:b/>
          <w:sz w:val="28"/>
          <w:u w:val="single"/>
        </w:rPr>
        <w:t>4.1: Graphical Solutions of Quadratic Equations</w:t>
      </w:r>
    </w:p>
    <w:p w14:paraId="28112CF8" w14:textId="77777777" w:rsidR="003D1572" w:rsidRDefault="003D1572" w:rsidP="003D1572">
      <w:pPr>
        <w:rPr>
          <w:rFonts w:asciiTheme="majorHAnsi" w:hAnsiTheme="majorHAnsi"/>
          <w:b/>
          <w:sz w:val="28"/>
          <w:u w:val="single"/>
        </w:rPr>
      </w:pPr>
    </w:p>
    <w:p w14:paraId="35F6DE5E" w14:textId="77777777" w:rsidR="008F5866" w:rsidRDefault="003D1572" w:rsidP="003D1572">
      <w:pPr>
        <w:pStyle w:val="NoteLevel11"/>
        <w:numPr>
          <w:ilvl w:val="0"/>
          <w:numId w:val="0"/>
        </w:num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Objectives:</w:t>
      </w:r>
    </w:p>
    <w:p w14:paraId="5ABD7F6F" w14:textId="77777777" w:rsidR="008F5866" w:rsidRDefault="008F5866" w:rsidP="008F5866">
      <w:pPr>
        <w:pStyle w:val="NoteLevel11"/>
        <w:numPr>
          <w:ilvl w:val="0"/>
          <w:numId w:val="30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Determine the </w:t>
      </w:r>
      <w:r>
        <w:rPr>
          <w:rFonts w:asciiTheme="majorHAnsi" w:hAnsiTheme="majorHAnsi"/>
          <w:b/>
        </w:rPr>
        <w:t>roots</w:t>
      </w:r>
      <w:r>
        <w:rPr>
          <w:rFonts w:asciiTheme="majorHAnsi" w:hAnsiTheme="majorHAnsi"/>
        </w:rPr>
        <w:t xml:space="preserve"> and </w:t>
      </w:r>
      <w:r>
        <w:rPr>
          <w:rFonts w:asciiTheme="majorHAnsi" w:hAnsiTheme="majorHAnsi"/>
          <w:b/>
        </w:rPr>
        <w:t>zeros</w:t>
      </w:r>
      <w:r>
        <w:rPr>
          <w:rFonts w:asciiTheme="majorHAnsi" w:hAnsiTheme="majorHAnsi"/>
        </w:rPr>
        <w:t xml:space="preserve"> of a quadratic equation by graphing.</w:t>
      </w:r>
    </w:p>
    <w:p w14:paraId="32CEA383" w14:textId="77777777" w:rsidR="008F5866" w:rsidRDefault="008F5866" w:rsidP="008F5866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</w:p>
    <w:p w14:paraId="3C63986E" w14:textId="77777777" w:rsidR="008F5866" w:rsidRDefault="008F5866" w:rsidP="008F5866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Theme="majorHAnsi" w:hAnsiTheme="majorHAnsi"/>
        </w:rPr>
        <w:t xml:space="preserve">“Solutions” of any quadratic equation </w:t>
      </w:r>
      <w:r w:rsidRPr="00E73646">
        <w:rPr>
          <w:position w:val="-2"/>
        </w:rPr>
        <w:object w:dxaOrig="1460" w:dyaOrig="300" w14:anchorId="21AE3270">
          <v:shape id="_x0000_i1078" type="#_x0000_t75" style="width:72.7pt;height:14.95pt" o:ole="">
            <v:imagedata r:id="rId380" o:title=""/>
          </v:shape>
          <o:OLEObject Type="Embed" ProgID="Equation.3" ShapeID="_x0000_i1078" DrawAspect="Content" ObjectID="_1414837203" r:id="rId381"/>
        </w:object>
      </w:r>
      <w:r>
        <w:t xml:space="preserve"> </w:t>
      </w:r>
      <w:r>
        <w:rPr>
          <w:rFonts w:ascii="Calibri" w:hAnsi="Calibri"/>
        </w:rPr>
        <w:t xml:space="preserve">are called </w:t>
      </w:r>
      <w:r>
        <w:rPr>
          <w:rFonts w:ascii="Calibri" w:hAnsi="Calibri"/>
          <w:b/>
        </w:rPr>
        <w:t>zeros</w:t>
      </w:r>
      <w:r>
        <w:rPr>
          <w:rFonts w:ascii="Calibri" w:hAnsi="Calibri"/>
        </w:rPr>
        <w:t xml:space="preserve"> or </w:t>
      </w:r>
      <w:r>
        <w:rPr>
          <w:rFonts w:ascii="Calibri" w:hAnsi="Calibri"/>
          <w:b/>
        </w:rPr>
        <w:t>roots</w:t>
      </w:r>
      <w:r>
        <w:rPr>
          <w:rFonts w:ascii="Calibri" w:hAnsi="Calibri"/>
        </w:rPr>
        <w:t>. Graphically, they correspond to the x-intercepts (where y = 0).</w:t>
      </w:r>
    </w:p>
    <w:p w14:paraId="53DB8482" w14:textId="77777777" w:rsidR="008F5866" w:rsidRDefault="008F5866" w:rsidP="008F5866">
      <w:pPr>
        <w:pStyle w:val="NoteLevel11"/>
        <w:numPr>
          <w:ilvl w:val="0"/>
          <w:numId w:val="0"/>
        </w:numPr>
        <w:rPr>
          <w:rFonts w:ascii="Calibri" w:hAnsi="Calibri"/>
        </w:rPr>
      </w:pPr>
    </w:p>
    <w:p w14:paraId="2777532F" w14:textId="77777777" w:rsidR="00E41B16" w:rsidRDefault="00927A60" w:rsidP="008F5866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>Possible number of solutions:</w:t>
      </w:r>
    </w:p>
    <w:p w14:paraId="27BEF164" w14:textId="77777777" w:rsidR="00927A60" w:rsidRDefault="00E41B16" w:rsidP="008F5866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ab/>
      </w:r>
      <w:r w:rsidRPr="00E41B16">
        <w:rPr>
          <w:rFonts w:ascii="Calibri" w:hAnsi="Calibri"/>
          <w:noProof/>
          <w:lang w:val="en-CA" w:eastAsia="en-CA"/>
        </w:rPr>
        <w:drawing>
          <wp:inline distT="0" distB="0" distL="0" distR="0" wp14:anchorId="32D1AB56" wp14:editId="30A6C202">
            <wp:extent cx="1570990" cy="1522480"/>
            <wp:effectExtent l="25400" t="0" r="3810" b="0"/>
            <wp:docPr id="16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152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tab/>
      </w:r>
      <w:r w:rsidRPr="00E41B16">
        <w:rPr>
          <w:rFonts w:ascii="Calibri" w:hAnsi="Calibri"/>
          <w:noProof/>
          <w:lang w:val="en-CA" w:eastAsia="en-CA"/>
        </w:rPr>
        <w:drawing>
          <wp:inline distT="0" distB="0" distL="0" distR="0" wp14:anchorId="086D904F" wp14:editId="6E45E869">
            <wp:extent cx="1570990" cy="1522480"/>
            <wp:effectExtent l="25400" t="0" r="3810" b="0"/>
            <wp:docPr id="17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152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</w:rPr>
        <w:tab/>
      </w:r>
      <w:r w:rsidRPr="00E41B16">
        <w:rPr>
          <w:rFonts w:ascii="Calibri" w:hAnsi="Calibri"/>
          <w:noProof/>
          <w:lang w:val="en-CA" w:eastAsia="en-CA"/>
        </w:rPr>
        <w:drawing>
          <wp:inline distT="0" distB="0" distL="0" distR="0" wp14:anchorId="0AF1E973" wp14:editId="7D95AA6E">
            <wp:extent cx="1570990" cy="1522480"/>
            <wp:effectExtent l="25400" t="0" r="3810" b="0"/>
            <wp:docPr id="18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1522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3F4F76" w14:textId="77777777" w:rsidR="00927A60" w:rsidRDefault="00927A60" w:rsidP="008F5866">
      <w:pPr>
        <w:pStyle w:val="NoteLevel11"/>
        <w:numPr>
          <w:ilvl w:val="0"/>
          <w:numId w:val="0"/>
        </w:numPr>
        <w:rPr>
          <w:rFonts w:ascii="Calibri" w:hAnsi="Calibri"/>
        </w:rPr>
      </w:pPr>
    </w:p>
    <w:p w14:paraId="0ED83C4F" w14:textId="77777777" w:rsidR="00E41B16" w:rsidRDefault="00E41B16" w:rsidP="008F5866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ab/>
        <w:t xml:space="preserve">   ___________________</w:t>
      </w:r>
      <w:r>
        <w:rPr>
          <w:rFonts w:ascii="Calibri" w:hAnsi="Calibri"/>
        </w:rPr>
        <w:tab/>
        <w:t xml:space="preserve">   ___________________</w:t>
      </w:r>
      <w:r>
        <w:rPr>
          <w:rFonts w:ascii="Calibri" w:hAnsi="Calibri"/>
        </w:rPr>
        <w:tab/>
        <w:t xml:space="preserve">   ___________________</w:t>
      </w:r>
    </w:p>
    <w:p w14:paraId="188E5F65" w14:textId="77777777" w:rsidR="00927A60" w:rsidRDefault="00927A60" w:rsidP="008F5866">
      <w:pPr>
        <w:pStyle w:val="NoteLevel11"/>
        <w:numPr>
          <w:ilvl w:val="0"/>
          <w:numId w:val="0"/>
        </w:numPr>
        <w:rPr>
          <w:rFonts w:ascii="Calibri" w:hAnsi="Calibri"/>
        </w:rPr>
      </w:pPr>
    </w:p>
    <w:p w14:paraId="28EE5E1D" w14:textId="77777777" w:rsidR="008F5866" w:rsidRPr="008F5866" w:rsidRDefault="008F5866" w:rsidP="008F5866">
      <w:pPr>
        <w:pStyle w:val="NoteLevel11"/>
        <w:numPr>
          <w:ilvl w:val="0"/>
          <w:numId w:val="0"/>
        </w:numPr>
        <w:rPr>
          <w:rFonts w:ascii="Calibri" w:hAnsi="Calibri"/>
        </w:rPr>
      </w:pPr>
      <w:r>
        <w:rPr>
          <w:rFonts w:ascii="Calibri" w:hAnsi="Calibri"/>
        </w:rPr>
        <w:t>There are 2 methods to solving quadratic equations graphically:</w:t>
      </w:r>
    </w:p>
    <w:p w14:paraId="5B9D4FC2" w14:textId="77777777" w:rsidR="003D1572" w:rsidRPr="008F5866" w:rsidRDefault="003D1572" w:rsidP="008F5866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</w:p>
    <w:p w14:paraId="3D099B6B" w14:textId="77777777" w:rsidR="008F5866" w:rsidRPr="008F5866" w:rsidRDefault="008F5866" w:rsidP="008F5866">
      <w:pPr>
        <w:rPr>
          <w:rFonts w:ascii="Calibri" w:hAnsi="Calibri"/>
          <w:u w:val="single"/>
        </w:rPr>
      </w:pPr>
      <w:r w:rsidRPr="008F5866">
        <w:rPr>
          <w:rFonts w:ascii="Calibri" w:hAnsi="Calibri"/>
          <w:u w:val="single"/>
        </w:rPr>
        <w:t>METHOD #1:</w:t>
      </w:r>
    </w:p>
    <w:p w14:paraId="349C3ED3" w14:textId="77777777" w:rsidR="008F5866" w:rsidRPr="008F5866" w:rsidRDefault="008F5866" w:rsidP="008F5866">
      <w:pPr>
        <w:numPr>
          <w:ilvl w:val="0"/>
          <w:numId w:val="34"/>
        </w:numPr>
        <w:rPr>
          <w:rFonts w:ascii="Calibri" w:hAnsi="Calibri"/>
        </w:rPr>
      </w:pPr>
      <w:r w:rsidRPr="008F5866">
        <w:rPr>
          <w:rFonts w:ascii="Calibri" w:hAnsi="Calibri"/>
        </w:rPr>
        <w:t>We must first move everything over to one side of the equation so it equals 0.</w:t>
      </w:r>
    </w:p>
    <w:p w14:paraId="6922EE28" w14:textId="77777777" w:rsidR="008F5866" w:rsidRPr="008F5866" w:rsidRDefault="008F5866" w:rsidP="008F5866">
      <w:pPr>
        <w:numPr>
          <w:ilvl w:val="0"/>
          <w:numId w:val="34"/>
        </w:numPr>
        <w:rPr>
          <w:rFonts w:ascii="Calibri" w:hAnsi="Calibri"/>
        </w:rPr>
      </w:pPr>
      <w:r w:rsidRPr="008F5866">
        <w:rPr>
          <w:rFonts w:ascii="Calibri" w:hAnsi="Calibri"/>
        </w:rPr>
        <w:t>We will then find the intersection of the graph with the line  y = 0.  (This is called finding the roots or zeros!)</w:t>
      </w:r>
    </w:p>
    <w:p w14:paraId="7C1755A3" w14:textId="77777777" w:rsidR="008F5866" w:rsidRPr="008F5866" w:rsidRDefault="008F5866" w:rsidP="008F5866">
      <w:pPr>
        <w:rPr>
          <w:rFonts w:ascii="Calibri" w:hAnsi="Calibri"/>
        </w:rPr>
      </w:pPr>
    </w:p>
    <w:p w14:paraId="263D37A4" w14:textId="77777777" w:rsidR="008F5866" w:rsidRPr="008F5866" w:rsidRDefault="008F5866" w:rsidP="008F5866">
      <w:pPr>
        <w:rPr>
          <w:rFonts w:ascii="Calibri" w:hAnsi="Calibri"/>
        </w:rPr>
      </w:pPr>
      <w:r>
        <w:rPr>
          <w:rFonts w:ascii="Calibri" w:hAnsi="Calibri"/>
        </w:rPr>
        <w:t xml:space="preserve">Ex. 1: </w:t>
      </w:r>
      <w:r>
        <w:rPr>
          <w:rFonts w:ascii="Calibri" w:hAnsi="Calibri"/>
        </w:rPr>
        <w:tab/>
        <w:t xml:space="preserve">Solve </w:t>
      </w:r>
      <w:r w:rsidRPr="008F5866">
        <w:rPr>
          <w:rFonts w:ascii="Calibri" w:hAnsi="Calibri"/>
          <w:position w:val="-4"/>
        </w:rPr>
        <w:object w:dxaOrig="1640" w:dyaOrig="340" w14:anchorId="71B82D01">
          <v:shape id="_x0000_i1079" type="#_x0000_t75" style="width:82.2pt;height:17pt" o:ole="" fillcolor="window">
            <v:imagedata r:id="rId382" o:title=""/>
          </v:shape>
          <o:OLEObject Type="Embed" ProgID="Equation" ShapeID="_x0000_i1079" DrawAspect="Content" ObjectID="_1414837204" r:id="rId383"/>
        </w:object>
      </w:r>
      <w:r>
        <w:rPr>
          <w:rFonts w:ascii="Calibri" w:hAnsi="Calibri"/>
        </w:rPr>
        <w:t xml:space="preserve"> by graphing.</w:t>
      </w:r>
    </w:p>
    <w:p w14:paraId="158C57F0" w14:textId="77777777" w:rsidR="008F5866" w:rsidRPr="008F5866" w:rsidRDefault="008F5866" w:rsidP="008F5866">
      <w:pPr>
        <w:ind w:left="360"/>
        <w:rPr>
          <w:rFonts w:ascii="Calibri" w:hAnsi="Calibri"/>
        </w:rPr>
      </w:pPr>
    </w:p>
    <w:p w14:paraId="44163EFF" w14:textId="77777777" w:rsidR="008F5866" w:rsidRPr="008F5866" w:rsidRDefault="008F5866" w:rsidP="008F5866">
      <w:pPr>
        <w:ind w:left="360"/>
        <w:rPr>
          <w:rFonts w:ascii="Calibri" w:hAnsi="Calibri"/>
        </w:rPr>
      </w:pPr>
      <w:r w:rsidRPr="008F5866">
        <w:rPr>
          <w:rFonts w:ascii="Calibri" w:hAnsi="Calibri"/>
        </w:rPr>
        <w:t>Move everything over to one side.  What equation do you get? ____________________</w:t>
      </w:r>
    </w:p>
    <w:p w14:paraId="247B87F1" w14:textId="77777777" w:rsidR="008F5866" w:rsidRPr="008F5866" w:rsidRDefault="008F5866" w:rsidP="008F5866">
      <w:pPr>
        <w:ind w:left="360"/>
        <w:rPr>
          <w:rFonts w:ascii="Calibri" w:hAnsi="Calibri"/>
        </w:rPr>
      </w:pPr>
    </w:p>
    <w:p w14:paraId="321AF115" w14:textId="77777777" w:rsidR="008F5866" w:rsidRPr="008F5866" w:rsidRDefault="008F5866" w:rsidP="008F5866">
      <w:pPr>
        <w:ind w:left="360"/>
        <w:rPr>
          <w:rFonts w:ascii="Calibri" w:hAnsi="Calibri"/>
        </w:rPr>
      </w:pPr>
      <w:r w:rsidRPr="008F5866">
        <w:rPr>
          <w:rFonts w:ascii="Calibri" w:hAnsi="Calibri"/>
        </w:rPr>
        <w:t>Now, enter that equation into the Y= screen and GRAPH (use the WINDOW settings below)</w:t>
      </w:r>
    </w:p>
    <w:p w14:paraId="4E9F85E0" w14:textId="77777777" w:rsidR="008F5866" w:rsidRPr="008F5866" w:rsidRDefault="008F5866" w:rsidP="008F5866">
      <w:pPr>
        <w:ind w:left="360"/>
        <w:rPr>
          <w:rFonts w:ascii="Calibri" w:hAnsi="Calibri"/>
        </w:rPr>
      </w:pPr>
    </w:p>
    <w:p w14:paraId="58DFB4A5" w14:textId="77777777" w:rsidR="008F5866" w:rsidRPr="008F5866" w:rsidRDefault="008F5866" w:rsidP="008F5866">
      <w:pPr>
        <w:rPr>
          <w:rFonts w:ascii="Calibri" w:hAnsi="Calibri"/>
          <w:i/>
        </w:rPr>
      </w:pPr>
      <w:r w:rsidRPr="008F5866">
        <w:rPr>
          <w:rFonts w:ascii="Calibri" w:hAnsi="Calibri"/>
          <w:i/>
        </w:rPr>
        <w:t>Fill in the screens below:</w:t>
      </w:r>
    </w:p>
    <w:p w14:paraId="192208B8" w14:textId="77777777" w:rsidR="008F5866" w:rsidRPr="008F5866" w:rsidRDefault="008F5866" w:rsidP="00E41B16">
      <w:pPr>
        <w:ind w:left="-540" w:right="-450"/>
        <w:jc w:val="center"/>
        <w:rPr>
          <w:rFonts w:ascii="Calibri" w:hAnsi="Calibri"/>
        </w:rPr>
      </w:pPr>
      <w:r w:rsidRPr="008F5866">
        <w:rPr>
          <w:rFonts w:ascii="Calibri" w:hAnsi="Calibri"/>
          <w:noProof/>
          <w:lang w:val="en-CA" w:eastAsia="en-CA"/>
        </w:rPr>
        <w:drawing>
          <wp:inline distT="0" distB="0" distL="0" distR="0" wp14:anchorId="41A360B2" wp14:editId="33C164B5">
            <wp:extent cx="1905000" cy="1295400"/>
            <wp:effectExtent l="2540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5866">
        <w:rPr>
          <w:rFonts w:ascii="Calibri" w:hAnsi="Calibri"/>
        </w:rPr>
        <w:t xml:space="preserve"> </w:t>
      </w:r>
      <w:r w:rsidRPr="008F5866">
        <w:rPr>
          <w:rFonts w:ascii="Calibri" w:hAnsi="Calibri"/>
          <w:noProof/>
          <w:lang w:val="en-CA" w:eastAsia="en-CA"/>
        </w:rPr>
        <w:drawing>
          <wp:inline distT="0" distB="0" distL="0" distR="0" wp14:anchorId="1D4137A4" wp14:editId="6A0057C8">
            <wp:extent cx="1905000" cy="1295400"/>
            <wp:effectExtent l="2540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5866">
        <w:rPr>
          <w:rFonts w:ascii="Calibri" w:hAnsi="Calibri"/>
        </w:rPr>
        <w:t xml:space="preserve"> </w:t>
      </w:r>
      <w:r w:rsidRPr="008F5866">
        <w:rPr>
          <w:rFonts w:ascii="Calibri" w:hAnsi="Calibri"/>
          <w:noProof/>
          <w:lang w:val="en-CA" w:eastAsia="en-CA"/>
        </w:rPr>
        <w:drawing>
          <wp:inline distT="0" distB="0" distL="0" distR="0" wp14:anchorId="2A347F41" wp14:editId="3B02B429">
            <wp:extent cx="1905000" cy="1295400"/>
            <wp:effectExtent l="2540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9B5281A" w14:textId="77777777" w:rsidR="008F5866" w:rsidRPr="008F5866" w:rsidRDefault="008F5866" w:rsidP="008F5866">
      <w:pPr>
        <w:jc w:val="center"/>
        <w:rPr>
          <w:rFonts w:ascii="Calibri" w:hAnsi="Calibri"/>
        </w:rPr>
      </w:pPr>
      <w:r w:rsidRPr="008F5866">
        <w:rPr>
          <w:rFonts w:ascii="Calibri" w:hAnsi="Calibri"/>
        </w:rPr>
        <w:t>Set the WINDOW to these settings and GRAPH!</w:t>
      </w:r>
    </w:p>
    <w:p w14:paraId="45D03C32" w14:textId="77777777" w:rsidR="008F5866" w:rsidRPr="008F5866" w:rsidRDefault="008F5866" w:rsidP="008F5866">
      <w:pPr>
        <w:rPr>
          <w:rFonts w:ascii="Calibri" w:hAnsi="Calibri"/>
        </w:rPr>
      </w:pPr>
    </w:p>
    <w:p w14:paraId="60A22054" w14:textId="77777777" w:rsidR="008F5866" w:rsidRPr="008F5866" w:rsidRDefault="008F5866" w:rsidP="008F5866">
      <w:pPr>
        <w:rPr>
          <w:rFonts w:ascii="Calibri" w:hAnsi="Calibri"/>
        </w:rPr>
      </w:pPr>
      <w:r w:rsidRPr="008F5866">
        <w:rPr>
          <w:rFonts w:ascii="Calibri" w:hAnsi="Calibri"/>
        </w:rPr>
        <w:t>Now, use CALC (2</w:t>
      </w:r>
      <w:r w:rsidRPr="008F5866">
        <w:rPr>
          <w:rFonts w:ascii="Calibri" w:hAnsi="Calibri"/>
          <w:vertAlign w:val="superscript"/>
        </w:rPr>
        <w:t>nd</w:t>
      </w:r>
      <w:r w:rsidRPr="008F5866">
        <w:rPr>
          <w:rFonts w:ascii="Calibri" w:hAnsi="Calibri"/>
        </w:rPr>
        <w:t xml:space="preserve"> TRACE) to find the </w:t>
      </w:r>
      <w:r w:rsidRPr="008F5866">
        <w:rPr>
          <w:rFonts w:ascii="Calibri" w:hAnsi="Calibri"/>
          <w:i/>
        </w:rPr>
        <w:t>zero</w:t>
      </w:r>
      <w:r w:rsidRPr="008F5866">
        <w:rPr>
          <w:rFonts w:ascii="Calibri" w:hAnsi="Calibri"/>
        </w:rPr>
        <w:t>:</w:t>
      </w:r>
      <w:r w:rsidRPr="008F5866">
        <w:rPr>
          <w:rFonts w:ascii="Calibri" w:hAnsi="Calibri"/>
        </w:rPr>
        <w:tab/>
      </w:r>
      <w:r w:rsidRPr="008F5866">
        <w:rPr>
          <w:rFonts w:ascii="Calibri" w:hAnsi="Calibri"/>
        </w:rPr>
        <w:tab/>
        <w:t>( ____ , _____ )    and       ( ____ , _____ )</w:t>
      </w:r>
    </w:p>
    <w:p w14:paraId="46BF325F" w14:textId="77777777" w:rsidR="008F5866" w:rsidRPr="008F5866" w:rsidRDefault="008F5866" w:rsidP="008F5866">
      <w:pPr>
        <w:rPr>
          <w:rFonts w:ascii="Calibri" w:hAnsi="Calibri"/>
        </w:rPr>
      </w:pPr>
    </w:p>
    <w:p w14:paraId="2FFC4A05" w14:textId="77777777" w:rsidR="008F5866" w:rsidRPr="008F5866" w:rsidRDefault="008F5866" w:rsidP="00E41B16">
      <w:pPr>
        <w:ind w:left="360"/>
        <w:rPr>
          <w:rFonts w:ascii="Calibri" w:hAnsi="Calibri"/>
        </w:rPr>
      </w:pPr>
      <w:r w:rsidRPr="008F5866">
        <w:rPr>
          <w:rFonts w:ascii="Calibri" w:hAnsi="Calibri"/>
        </w:rPr>
        <w:t>Solutions are:  ________________</w:t>
      </w:r>
    </w:p>
    <w:p w14:paraId="7CB05DAE" w14:textId="77777777" w:rsidR="008F5866" w:rsidRPr="008F5866" w:rsidRDefault="008F5866" w:rsidP="008F5866">
      <w:pPr>
        <w:rPr>
          <w:rFonts w:ascii="Calibri" w:hAnsi="Calibri"/>
        </w:rPr>
      </w:pPr>
      <w:r>
        <w:rPr>
          <w:rFonts w:ascii="Calibri" w:hAnsi="Calibri"/>
        </w:rPr>
        <w:t>Ex. 2:</w:t>
      </w:r>
      <w:r>
        <w:rPr>
          <w:rFonts w:ascii="Calibri" w:hAnsi="Calibri"/>
        </w:rPr>
        <w:tab/>
        <w:t>Solve</w:t>
      </w:r>
      <w:r w:rsidRPr="008F5866">
        <w:rPr>
          <w:rFonts w:ascii="Calibri" w:hAnsi="Calibri"/>
        </w:rPr>
        <w:t xml:space="preserve"> </w:t>
      </w:r>
      <w:r w:rsidRPr="008F5866">
        <w:rPr>
          <w:rFonts w:ascii="Calibri" w:hAnsi="Calibri"/>
          <w:position w:val="-4"/>
        </w:rPr>
        <w:object w:dxaOrig="2240" w:dyaOrig="340" w14:anchorId="71C650AC">
          <v:shape id="_x0000_i1080" type="#_x0000_t75" style="width:112.1pt;height:17pt" o:ole="" fillcolor="window">
            <v:imagedata r:id="rId387" o:title=""/>
          </v:shape>
          <o:OLEObject Type="Embed" ProgID="Equation" ShapeID="_x0000_i1080" DrawAspect="Content" ObjectID="_1414837205" r:id="rId388"/>
        </w:object>
      </w:r>
      <w:r>
        <w:rPr>
          <w:rFonts w:ascii="Calibri" w:hAnsi="Calibri"/>
        </w:rPr>
        <w:t xml:space="preserve"> by graphing.</w:t>
      </w:r>
    </w:p>
    <w:p w14:paraId="1506E170" w14:textId="77777777" w:rsidR="008F5866" w:rsidRPr="008F5866" w:rsidRDefault="008F5866" w:rsidP="008F5866">
      <w:pPr>
        <w:rPr>
          <w:rFonts w:ascii="Calibri" w:hAnsi="Calibri"/>
        </w:rPr>
      </w:pPr>
    </w:p>
    <w:p w14:paraId="440337AA" w14:textId="77777777" w:rsidR="008F5866" w:rsidRPr="008F5866" w:rsidRDefault="008F5866" w:rsidP="008F5866">
      <w:pPr>
        <w:rPr>
          <w:rFonts w:ascii="Calibri" w:hAnsi="Calibri"/>
        </w:rPr>
      </w:pPr>
      <w:r w:rsidRPr="008F5866">
        <w:rPr>
          <w:rFonts w:ascii="Calibri" w:hAnsi="Calibri"/>
        </w:rPr>
        <w:t>ZERO:</w:t>
      </w:r>
      <w:r w:rsidRPr="008F5866">
        <w:rPr>
          <w:rFonts w:ascii="Calibri" w:hAnsi="Calibri"/>
        </w:rPr>
        <w:tab/>
      </w:r>
      <w:r w:rsidRPr="008F5866">
        <w:rPr>
          <w:rFonts w:ascii="Calibri" w:hAnsi="Calibri"/>
        </w:rPr>
        <w:tab/>
        <w:t>( _____ , _____ )                        ( _____ , _____ )</w:t>
      </w:r>
    </w:p>
    <w:p w14:paraId="4A7B5484" w14:textId="77777777" w:rsidR="008F5866" w:rsidRPr="008F5866" w:rsidRDefault="008F5866" w:rsidP="008F5866">
      <w:pPr>
        <w:rPr>
          <w:rFonts w:ascii="Calibri" w:hAnsi="Calibri"/>
        </w:rPr>
      </w:pPr>
    </w:p>
    <w:p w14:paraId="78662B09" w14:textId="77777777" w:rsidR="008F5866" w:rsidRPr="008F5866" w:rsidRDefault="008F5866" w:rsidP="008F5866">
      <w:pPr>
        <w:rPr>
          <w:rFonts w:ascii="Calibri" w:hAnsi="Calibri"/>
        </w:rPr>
      </w:pPr>
      <w:r w:rsidRPr="008F5866">
        <w:rPr>
          <w:rFonts w:ascii="Calibri" w:hAnsi="Calibri"/>
        </w:rPr>
        <w:t>Answer:</w:t>
      </w:r>
      <w:r w:rsidRPr="008F5866">
        <w:rPr>
          <w:rFonts w:ascii="Calibri" w:hAnsi="Calibri"/>
        </w:rPr>
        <w:tab/>
        <w:t>X = _____</w:t>
      </w:r>
    </w:p>
    <w:p w14:paraId="028DE55F" w14:textId="77777777" w:rsidR="008F5866" w:rsidRDefault="008F5866" w:rsidP="008F5866">
      <w:pPr>
        <w:rPr>
          <w:rFonts w:ascii="Calibri" w:hAnsi="Calibri"/>
          <w:u w:val="single"/>
        </w:rPr>
      </w:pPr>
    </w:p>
    <w:p w14:paraId="18A50C9C" w14:textId="77777777" w:rsidR="008F5866" w:rsidRPr="008F5866" w:rsidRDefault="008F5866" w:rsidP="008F5866">
      <w:pPr>
        <w:rPr>
          <w:rFonts w:ascii="Calibri" w:hAnsi="Calibri"/>
          <w:u w:val="single"/>
        </w:rPr>
      </w:pPr>
      <w:r w:rsidRPr="008F5866">
        <w:rPr>
          <w:rFonts w:ascii="Calibri" w:hAnsi="Calibri"/>
          <w:u w:val="single"/>
        </w:rPr>
        <w:t>METHOD #2:</w:t>
      </w:r>
      <w:r>
        <w:rPr>
          <w:rFonts w:ascii="Calibri" w:hAnsi="Calibri"/>
        </w:rPr>
        <w:t xml:space="preserve"> G</w:t>
      </w:r>
      <w:r w:rsidRPr="008F5866">
        <w:rPr>
          <w:rFonts w:ascii="Calibri" w:hAnsi="Calibri"/>
        </w:rPr>
        <w:t>raphing</w:t>
      </w:r>
      <w:r>
        <w:rPr>
          <w:rFonts w:ascii="Calibri" w:hAnsi="Calibri"/>
        </w:rPr>
        <w:t xml:space="preserve"> each side of equation</w:t>
      </w:r>
      <w:r w:rsidRPr="008F5866">
        <w:rPr>
          <w:rFonts w:ascii="Calibri" w:hAnsi="Calibri"/>
        </w:rPr>
        <w:t xml:space="preserve"> and finding the intersection</w:t>
      </w:r>
      <w:r>
        <w:rPr>
          <w:rFonts w:ascii="Calibri" w:hAnsi="Calibri"/>
        </w:rPr>
        <w:t xml:space="preserve"> (like a system of equations!)</w:t>
      </w:r>
    </w:p>
    <w:p w14:paraId="0EE17EC4" w14:textId="77777777" w:rsidR="008F5866" w:rsidRPr="008F5866" w:rsidRDefault="008F5866" w:rsidP="008F5866">
      <w:pPr>
        <w:rPr>
          <w:rFonts w:ascii="Calibri" w:hAnsi="Calibri"/>
        </w:rPr>
      </w:pPr>
    </w:p>
    <w:p w14:paraId="7BC8D142" w14:textId="77777777" w:rsidR="008F5866" w:rsidRPr="008F5866" w:rsidRDefault="008F5866" w:rsidP="008F5866">
      <w:pPr>
        <w:numPr>
          <w:ilvl w:val="0"/>
          <w:numId w:val="33"/>
        </w:numPr>
        <w:rPr>
          <w:rFonts w:ascii="Calibri" w:hAnsi="Calibri"/>
        </w:rPr>
      </w:pPr>
      <w:r w:rsidRPr="008F5866">
        <w:rPr>
          <w:rFonts w:ascii="Calibri" w:hAnsi="Calibri"/>
        </w:rPr>
        <w:t>Enter the left side of the equation into Y</w:t>
      </w:r>
      <w:r w:rsidRPr="008F5866">
        <w:rPr>
          <w:rFonts w:ascii="Calibri" w:hAnsi="Calibri"/>
          <w:vertAlign w:val="subscript"/>
        </w:rPr>
        <w:t>1</w:t>
      </w:r>
    </w:p>
    <w:p w14:paraId="6210C9AF" w14:textId="77777777" w:rsidR="008F5866" w:rsidRPr="008F5866" w:rsidRDefault="008F5866" w:rsidP="008F5866">
      <w:pPr>
        <w:numPr>
          <w:ilvl w:val="0"/>
          <w:numId w:val="33"/>
        </w:numPr>
        <w:rPr>
          <w:rFonts w:ascii="Calibri" w:hAnsi="Calibri"/>
        </w:rPr>
      </w:pPr>
      <w:r w:rsidRPr="008F5866">
        <w:rPr>
          <w:rFonts w:ascii="Calibri" w:hAnsi="Calibri"/>
        </w:rPr>
        <w:t>Enter the right side of the equation into Y</w:t>
      </w:r>
      <w:r w:rsidRPr="008F5866">
        <w:rPr>
          <w:rFonts w:ascii="Calibri" w:hAnsi="Calibri"/>
          <w:vertAlign w:val="subscript"/>
        </w:rPr>
        <w:t>2</w:t>
      </w:r>
    </w:p>
    <w:p w14:paraId="39163064" w14:textId="77777777" w:rsidR="008F5866" w:rsidRPr="008F5866" w:rsidRDefault="008F5866" w:rsidP="008F5866">
      <w:pPr>
        <w:numPr>
          <w:ilvl w:val="0"/>
          <w:numId w:val="33"/>
        </w:numPr>
        <w:rPr>
          <w:rFonts w:ascii="Calibri" w:hAnsi="Calibri"/>
        </w:rPr>
      </w:pPr>
      <w:r w:rsidRPr="008F5866">
        <w:rPr>
          <w:rFonts w:ascii="Calibri" w:hAnsi="Calibri"/>
        </w:rPr>
        <w:t>GRAPH</w:t>
      </w:r>
    </w:p>
    <w:p w14:paraId="234B42CC" w14:textId="77777777" w:rsidR="008F5866" w:rsidRPr="008F5866" w:rsidRDefault="008F5866" w:rsidP="008F5866">
      <w:pPr>
        <w:numPr>
          <w:ilvl w:val="0"/>
          <w:numId w:val="33"/>
        </w:numPr>
        <w:rPr>
          <w:rFonts w:ascii="Calibri" w:hAnsi="Calibri"/>
        </w:rPr>
      </w:pPr>
      <w:r w:rsidRPr="008F5866">
        <w:rPr>
          <w:rFonts w:ascii="Calibri" w:hAnsi="Calibri"/>
        </w:rPr>
        <w:t>Use CALC to find the intersection point</w:t>
      </w:r>
    </w:p>
    <w:p w14:paraId="194E571E" w14:textId="77777777" w:rsidR="008F5866" w:rsidRPr="008F5866" w:rsidRDefault="008F5866" w:rsidP="008F5866">
      <w:pPr>
        <w:rPr>
          <w:rFonts w:ascii="Calibri" w:hAnsi="Calibri"/>
        </w:rPr>
      </w:pPr>
    </w:p>
    <w:p w14:paraId="6D70C68E" w14:textId="77777777" w:rsidR="008F5866" w:rsidRDefault="008F5866" w:rsidP="008F5866">
      <w:pPr>
        <w:rPr>
          <w:rFonts w:ascii="Calibri" w:hAnsi="Calibri"/>
        </w:rPr>
      </w:pPr>
      <w:r>
        <w:rPr>
          <w:rFonts w:ascii="Calibri" w:hAnsi="Calibri"/>
        </w:rPr>
        <w:t>Ex. 3:</w:t>
      </w:r>
      <w:r>
        <w:rPr>
          <w:rFonts w:ascii="Calibri" w:hAnsi="Calibri"/>
        </w:rPr>
        <w:tab/>
        <w:t>Solve</w:t>
      </w:r>
      <w:r w:rsidRPr="008F5866">
        <w:rPr>
          <w:rFonts w:ascii="Calibri" w:hAnsi="Calibri"/>
        </w:rPr>
        <w:t xml:space="preserve"> </w:t>
      </w:r>
      <w:r w:rsidRPr="008F5866">
        <w:rPr>
          <w:rFonts w:ascii="Calibri" w:hAnsi="Calibri"/>
          <w:position w:val="-10"/>
        </w:rPr>
        <w:object w:dxaOrig="1280" w:dyaOrig="400" w14:anchorId="6011D722">
          <v:shape id="_x0000_i1081" type="#_x0000_t75" style="width:63.85pt;height:19.7pt" o:ole="" fillcolor="window">
            <v:imagedata r:id="rId389" o:title=""/>
          </v:shape>
          <o:OLEObject Type="Embed" ProgID="Equation" ShapeID="_x0000_i1081" DrawAspect="Content" ObjectID="_1414837206" r:id="rId390"/>
        </w:object>
      </w:r>
      <w:r>
        <w:rPr>
          <w:rFonts w:ascii="Calibri" w:hAnsi="Calibri"/>
        </w:rPr>
        <w:t xml:space="preserve"> by graphing a related system.</w:t>
      </w:r>
    </w:p>
    <w:p w14:paraId="1A7E1951" w14:textId="77777777" w:rsidR="008F5866" w:rsidRPr="008F5866" w:rsidRDefault="008F5866" w:rsidP="008F5866">
      <w:pPr>
        <w:rPr>
          <w:rFonts w:ascii="Calibri" w:hAnsi="Calibri"/>
        </w:rPr>
      </w:pPr>
    </w:p>
    <w:p w14:paraId="729E0945" w14:textId="77777777" w:rsidR="008F5866" w:rsidRPr="008F5866" w:rsidRDefault="008F5866" w:rsidP="008F5866">
      <w:pPr>
        <w:rPr>
          <w:rFonts w:ascii="Calibri" w:hAnsi="Calibri"/>
          <w:i/>
        </w:rPr>
      </w:pPr>
      <w:r w:rsidRPr="008F5866">
        <w:rPr>
          <w:rFonts w:ascii="Calibri" w:hAnsi="Calibri"/>
          <w:i/>
        </w:rPr>
        <w:t>Fill in the screens below:</w:t>
      </w:r>
    </w:p>
    <w:p w14:paraId="33D69BE5" w14:textId="77777777" w:rsidR="008F5866" w:rsidRPr="008F5866" w:rsidRDefault="008F5866" w:rsidP="008F5866">
      <w:pPr>
        <w:ind w:left="-540" w:right="-450"/>
        <w:jc w:val="center"/>
        <w:rPr>
          <w:rFonts w:ascii="Calibri" w:hAnsi="Calibri"/>
        </w:rPr>
      </w:pPr>
      <w:r w:rsidRPr="008F5866">
        <w:rPr>
          <w:rFonts w:ascii="Calibri" w:hAnsi="Calibri"/>
          <w:noProof/>
          <w:lang w:val="en-CA" w:eastAsia="en-CA"/>
        </w:rPr>
        <w:drawing>
          <wp:inline distT="0" distB="0" distL="0" distR="0" wp14:anchorId="27772EE9" wp14:editId="224F6847">
            <wp:extent cx="1905000" cy="1295400"/>
            <wp:effectExtent l="2540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5866">
        <w:rPr>
          <w:rFonts w:ascii="Calibri" w:hAnsi="Calibri"/>
        </w:rPr>
        <w:t xml:space="preserve"> </w:t>
      </w:r>
      <w:r w:rsidRPr="008F5866">
        <w:rPr>
          <w:rFonts w:ascii="Calibri" w:hAnsi="Calibri"/>
          <w:noProof/>
          <w:lang w:val="en-CA" w:eastAsia="en-CA"/>
        </w:rPr>
        <w:drawing>
          <wp:inline distT="0" distB="0" distL="0" distR="0" wp14:anchorId="5B603825" wp14:editId="1556C0CE">
            <wp:extent cx="1905000" cy="1295400"/>
            <wp:effectExtent l="2540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F5866">
        <w:rPr>
          <w:rFonts w:ascii="Calibri" w:hAnsi="Calibri"/>
        </w:rPr>
        <w:t xml:space="preserve"> </w:t>
      </w:r>
      <w:r w:rsidRPr="008F5866">
        <w:rPr>
          <w:rFonts w:ascii="Calibri" w:hAnsi="Calibri"/>
          <w:noProof/>
          <w:lang w:val="en-CA" w:eastAsia="en-CA"/>
        </w:rPr>
        <w:drawing>
          <wp:inline distT="0" distB="0" distL="0" distR="0" wp14:anchorId="3C2F5EC0" wp14:editId="0052C345">
            <wp:extent cx="1905000" cy="1295400"/>
            <wp:effectExtent l="25400" t="0" r="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277589" w14:textId="77777777" w:rsidR="008F5866" w:rsidRPr="008F5866" w:rsidRDefault="008F5866" w:rsidP="008F5866">
      <w:pPr>
        <w:ind w:left="180" w:right="-180"/>
        <w:rPr>
          <w:rFonts w:ascii="Calibri" w:hAnsi="Calibri"/>
        </w:rPr>
      </w:pPr>
    </w:p>
    <w:p w14:paraId="43D4DE56" w14:textId="77777777" w:rsidR="008F5866" w:rsidRPr="008F5866" w:rsidRDefault="008F5866" w:rsidP="008F5866">
      <w:pPr>
        <w:jc w:val="center"/>
        <w:rPr>
          <w:rFonts w:ascii="Calibri" w:hAnsi="Calibri"/>
        </w:rPr>
      </w:pPr>
      <w:r w:rsidRPr="008F5866">
        <w:rPr>
          <w:rFonts w:ascii="Calibri" w:hAnsi="Calibri"/>
        </w:rPr>
        <w:t>Set the WINDOW to these settings and GRAPH!</w:t>
      </w:r>
    </w:p>
    <w:p w14:paraId="586273B7" w14:textId="77777777" w:rsidR="008F5866" w:rsidRPr="008F5866" w:rsidRDefault="008F5866" w:rsidP="008F5866">
      <w:pPr>
        <w:rPr>
          <w:rFonts w:ascii="Calibri" w:hAnsi="Calibri"/>
        </w:rPr>
      </w:pPr>
    </w:p>
    <w:p w14:paraId="53FE1197" w14:textId="77777777" w:rsidR="008F5866" w:rsidRPr="008F5866" w:rsidRDefault="008F5866" w:rsidP="008F5866">
      <w:pPr>
        <w:rPr>
          <w:rFonts w:ascii="Calibri" w:hAnsi="Calibri"/>
        </w:rPr>
      </w:pPr>
      <w:r w:rsidRPr="008F5866">
        <w:rPr>
          <w:rFonts w:ascii="Calibri" w:hAnsi="Calibri"/>
        </w:rPr>
        <w:t>Now, use CALC (2</w:t>
      </w:r>
      <w:r w:rsidRPr="008F5866">
        <w:rPr>
          <w:rFonts w:ascii="Calibri" w:hAnsi="Calibri"/>
          <w:vertAlign w:val="superscript"/>
        </w:rPr>
        <w:t>nd</w:t>
      </w:r>
      <w:r w:rsidRPr="008F5866">
        <w:rPr>
          <w:rFonts w:ascii="Calibri" w:hAnsi="Calibri"/>
        </w:rPr>
        <w:t xml:space="preserve"> TRACE) to find the intersection point:</w:t>
      </w:r>
      <w:r w:rsidRPr="008F5866">
        <w:rPr>
          <w:rFonts w:ascii="Calibri" w:hAnsi="Calibri"/>
        </w:rPr>
        <w:tab/>
        <w:t>( ____ , _____ )</w:t>
      </w:r>
    </w:p>
    <w:p w14:paraId="54F5AD17" w14:textId="77777777" w:rsidR="008F5866" w:rsidRPr="008F5866" w:rsidRDefault="008F5866" w:rsidP="008F5866">
      <w:pPr>
        <w:rPr>
          <w:rFonts w:ascii="Calibri" w:hAnsi="Calibri"/>
        </w:rPr>
      </w:pPr>
    </w:p>
    <w:p w14:paraId="6FFE2006" w14:textId="77777777" w:rsidR="008F5866" w:rsidRPr="008F5866" w:rsidRDefault="008F5866" w:rsidP="008F5866">
      <w:pPr>
        <w:rPr>
          <w:rFonts w:ascii="Calibri" w:hAnsi="Calibri"/>
        </w:rPr>
      </w:pPr>
      <w:r>
        <w:rPr>
          <w:rFonts w:ascii="Calibri" w:hAnsi="Calibri"/>
        </w:rPr>
        <w:t>Ex. 4:</w:t>
      </w:r>
      <w:r>
        <w:rPr>
          <w:rFonts w:ascii="Calibri" w:hAnsi="Calibri"/>
        </w:rPr>
        <w:tab/>
        <w:t>Solve</w:t>
      </w:r>
      <w:r w:rsidRPr="008F5866">
        <w:rPr>
          <w:rFonts w:ascii="Calibri" w:hAnsi="Calibri"/>
        </w:rPr>
        <w:t xml:space="preserve"> </w:t>
      </w:r>
      <w:r w:rsidRPr="008F5866">
        <w:rPr>
          <w:rFonts w:ascii="Calibri" w:hAnsi="Calibri"/>
          <w:position w:val="-4"/>
        </w:rPr>
        <w:object w:dxaOrig="2020" w:dyaOrig="340" w14:anchorId="0219E78A">
          <v:shape id="_x0000_i1082" type="#_x0000_t75" style="width:101.2pt;height:17pt" o:ole="" fillcolor="window">
            <v:imagedata r:id="rId393" o:title=""/>
          </v:shape>
          <o:OLEObject Type="Embed" ProgID="Equation" ShapeID="_x0000_i1082" DrawAspect="Content" ObjectID="_1414837207" r:id="rId394"/>
        </w:object>
      </w:r>
      <w:r>
        <w:rPr>
          <w:rFonts w:ascii="Calibri" w:hAnsi="Calibri"/>
        </w:rPr>
        <w:t xml:space="preserve"> by graphing a related system.</w:t>
      </w:r>
    </w:p>
    <w:p w14:paraId="031F69C3" w14:textId="77777777" w:rsidR="008F5866" w:rsidRPr="008F5866" w:rsidRDefault="008F5866" w:rsidP="008F5866">
      <w:pPr>
        <w:rPr>
          <w:rFonts w:ascii="Calibri" w:hAnsi="Calibri"/>
        </w:rPr>
      </w:pPr>
    </w:p>
    <w:p w14:paraId="672920C0" w14:textId="77777777" w:rsidR="008F5866" w:rsidRPr="008F5866" w:rsidRDefault="008F5866" w:rsidP="008F5866">
      <w:pPr>
        <w:rPr>
          <w:rFonts w:ascii="Calibri" w:hAnsi="Calibri"/>
        </w:rPr>
      </w:pPr>
      <w:r w:rsidRPr="008F5866">
        <w:rPr>
          <w:rFonts w:ascii="Calibri" w:hAnsi="Calibri"/>
        </w:rPr>
        <w:t>INTERSECTION:</w:t>
      </w:r>
      <w:r w:rsidRPr="008F5866">
        <w:rPr>
          <w:rFonts w:ascii="Calibri" w:hAnsi="Calibri"/>
        </w:rPr>
        <w:tab/>
        <w:t>( _____ , _____ )</w:t>
      </w:r>
    </w:p>
    <w:p w14:paraId="2FDA4776" w14:textId="77777777" w:rsidR="008F5866" w:rsidRPr="008F5866" w:rsidRDefault="008F5866" w:rsidP="008F5866">
      <w:pPr>
        <w:rPr>
          <w:rFonts w:ascii="Calibri" w:hAnsi="Calibri"/>
        </w:rPr>
      </w:pPr>
    </w:p>
    <w:p w14:paraId="63F43EF3" w14:textId="77777777" w:rsidR="008F5866" w:rsidRPr="008F5866" w:rsidRDefault="008F5866" w:rsidP="008F5866">
      <w:pPr>
        <w:rPr>
          <w:rFonts w:ascii="Calibri" w:hAnsi="Calibri"/>
        </w:rPr>
      </w:pPr>
      <w:r w:rsidRPr="008F5866">
        <w:rPr>
          <w:rFonts w:ascii="Calibri" w:hAnsi="Calibri"/>
        </w:rPr>
        <w:t>Answer:</w:t>
      </w:r>
      <w:r w:rsidRPr="008F5866">
        <w:rPr>
          <w:rFonts w:ascii="Calibri" w:hAnsi="Calibri"/>
        </w:rPr>
        <w:tab/>
        <w:t>X = _____</w:t>
      </w:r>
    </w:p>
    <w:p w14:paraId="2C1FDC40" w14:textId="77777777" w:rsidR="008F5866" w:rsidRPr="008F5866" w:rsidRDefault="008F5866" w:rsidP="008F5866">
      <w:pPr>
        <w:rPr>
          <w:rFonts w:ascii="Calibri" w:hAnsi="Calibri"/>
        </w:rPr>
      </w:pPr>
    </w:p>
    <w:p w14:paraId="5D515346" w14:textId="77777777" w:rsidR="008F5866" w:rsidRPr="008F5866" w:rsidRDefault="008F5866" w:rsidP="008F5866">
      <w:pPr>
        <w:rPr>
          <w:rFonts w:ascii="Calibri" w:hAnsi="Calibri"/>
        </w:rPr>
      </w:pPr>
      <w:r w:rsidRPr="008F5866">
        <w:rPr>
          <w:rFonts w:ascii="Calibri" w:hAnsi="Calibri"/>
          <w:b/>
        </w:rPr>
        <w:t>Practice Exercises:</w:t>
      </w:r>
      <w:r w:rsidRPr="008F5866">
        <w:rPr>
          <w:rFonts w:ascii="Calibri" w:hAnsi="Calibri"/>
        </w:rPr>
        <w:t xml:space="preserve"> Use the methods outlined above to solve the following</w:t>
      </w:r>
      <w:r>
        <w:rPr>
          <w:rFonts w:ascii="Calibri" w:hAnsi="Calibri"/>
        </w:rPr>
        <w:t xml:space="preserve"> (try 2 of each!)</w:t>
      </w:r>
    </w:p>
    <w:p w14:paraId="13F47DF9" w14:textId="77777777" w:rsidR="008F5866" w:rsidRPr="008F5866" w:rsidRDefault="008F5866" w:rsidP="008F5866">
      <w:pPr>
        <w:rPr>
          <w:rFonts w:ascii="Calibri" w:hAnsi="Calibri"/>
        </w:rPr>
      </w:pPr>
    </w:p>
    <w:p w14:paraId="25916F42" w14:textId="77777777" w:rsidR="008F5866" w:rsidRPr="008F5866" w:rsidRDefault="008F5866" w:rsidP="008F5866">
      <w:pPr>
        <w:numPr>
          <w:ilvl w:val="0"/>
          <w:numId w:val="36"/>
        </w:numPr>
        <w:rPr>
          <w:rFonts w:ascii="Calibri" w:hAnsi="Calibri"/>
        </w:rPr>
      </w:pPr>
      <w:r w:rsidRPr="008F5866">
        <w:rPr>
          <w:rFonts w:ascii="Calibri" w:hAnsi="Calibri"/>
          <w:position w:val="-4"/>
        </w:rPr>
        <w:object w:dxaOrig="1760" w:dyaOrig="340" w14:anchorId="36D458D3">
          <v:shape id="_x0000_i1083" type="#_x0000_t75" style="width:88.3pt;height:17pt" o:ole="" fillcolor="window">
            <v:imagedata r:id="rId395" o:title=""/>
          </v:shape>
          <o:OLEObject Type="Embed" ProgID="Equation" ShapeID="_x0000_i1083" DrawAspect="Content" ObjectID="_1414837208" r:id="rId396"/>
        </w:object>
      </w:r>
    </w:p>
    <w:p w14:paraId="5765FA7C" w14:textId="77777777" w:rsidR="008F5866" w:rsidRPr="008F5866" w:rsidRDefault="008F5866" w:rsidP="008F5866">
      <w:pPr>
        <w:rPr>
          <w:rFonts w:ascii="Calibri" w:hAnsi="Calibri"/>
        </w:rPr>
      </w:pPr>
    </w:p>
    <w:p w14:paraId="7E475A22" w14:textId="77777777" w:rsidR="008F5866" w:rsidRPr="008F5866" w:rsidRDefault="008F5866" w:rsidP="008F5866">
      <w:pPr>
        <w:rPr>
          <w:rFonts w:ascii="Calibri" w:hAnsi="Calibri"/>
        </w:rPr>
      </w:pPr>
    </w:p>
    <w:p w14:paraId="1259CA8F" w14:textId="77777777" w:rsidR="008F5866" w:rsidRPr="008F5866" w:rsidRDefault="008F5866" w:rsidP="008F5866">
      <w:pPr>
        <w:numPr>
          <w:ilvl w:val="0"/>
          <w:numId w:val="36"/>
        </w:numPr>
        <w:rPr>
          <w:rFonts w:ascii="Calibri" w:hAnsi="Calibri"/>
        </w:rPr>
      </w:pPr>
      <w:r w:rsidRPr="008F5866">
        <w:rPr>
          <w:rFonts w:ascii="Calibri" w:hAnsi="Calibri"/>
          <w:position w:val="-4"/>
        </w:rPr>
        <w:object w:dxaOrig="1380" w:dyaOrig="340" w14:anchorId="0B6067A4">
          <v:shape id="_x0000_i1084" type="#_x0000_t75" style="width:69.3pt;height:17pt" o:ole="" fillcolor="window">
            <v:imagedata r:id="rId397" o:title=""/>
          </v:shape>
          <o:OLEObject Type="Embed" ProgID="Equation" ShapeID="_x0000_i1084" DrawAspect="Content" ObjectID="_1414837209" r:id="rId398"/>
        </w:object>
      </w:r>
    </w:p>
    <w:p w14:paraId="19BC7B56" w14:textId="77777777" w:rsidR="008F5866" w:rsidRPr="008F5866" w:rsidRDefault="008F5866" w:rsidP="008F5866">
      <w:pPr>
        <w:rPr>
          <w:rFonts w:ascii="Calibri" w:hAnsi="Calibri"/>
        </w:rPr>
      </w:pPr>
    </w:p>
    <w:p w14:paraId="6ED44C3C" w14:textId="77777777" w:rsidR="008F5866" w:rsidRPr="008F5866" w:rsidRDefault="008F5866" w:rsidP="008F5866">
      <w:pPr>
        <w:rPr>
          <w:rFonts w:ascii="Calibri" w:hAnsi="Calibri"/>
        </w:rPr>
      </w:pPr>
    </w:p>
    <w:p w14:paraId="617D8A43" w14:textId="77777777" w:rsidR="008F5866" w:rsidRPr="008F5866" w:rsidRDefault="008F5866" w:rsidP="008F5866">
      <w:pPr>
        <w:numPr>
          <w:ilvl w:val="0"/>
          <w:numId w:val="36"/>
        </w:numPr>
        <w:rPr>
          <w:rFonts w:ascii="Calibri" w:hAnsi="Calibri"/>
        </w:rPr>
      </w:pPr>
      <w:r w:rsidRPr="008F5866">
        <w:rPr>
          <w:rFonts w:ascii="Calibri" w:hAnsi="Calibri"/>
          <w:position w:val="-4"/>
        </w:rPr>
        <w:object w:dxaOrig="1760" w:dyaOrig="340" w14:anchorId="0C74BFB2">
          <v:shape id="_x0000_i1085" type="#_x0000_t75" style="width:88.3pt;height:17pt" o:ole="" fillcolor="window">
            <v:imagedata r:id="rId399" o:title=""/>
          </v:shape>
          <o:OLEObject Type="Embed" ProgID="Equation" ShapeID="_x0000_i1085" DrawAspect="Content" ObjectID="_1414837210" r:id="rId400"/>
        </w:object>
      </w:r>
    </w:p>
    <w:p w14:paraId="282E1EE8" w14:textId="77777777" w:rsidR="008F5866" w:rsidRPr="008F5866" w:rsidRDefault="008F5866" w:rsidP="008F5866">
      <w:pPr>
        <w:rPr>
          <w:rFonts w:ascii="Calibri" w:hAnsi="Calibri"/>
        </w:rPr>
      </w:pPr>
    </w:p>
    <w:p w14:paraId="0C6479B5" w14:textId="77777777" w:rsidR="008F5866" w:rsidRPr="008F5866" w:rsidRDefault="008F5866" w:rsidP="008F5866">
      <w:pPr>
        <w:rPr>
          <w:rFonts w:ascii="Calibri" w:hAnsi="Calibri"/>
        </w:rPr>
      </w:pPr>
    </w:p>
    <w:p w14:paraId="059DDCEA" w14:textId="77777777" w:rsidR="008F5866" w:rsidRPr="00E41B16" w:rsidRDefault="008F5866" w:rsidP="008F5866">
      <w:pPr>
        <w:numPr>
          <w:ilvl w:val="0"/>
          <w:numId w:val="36"/>
        </w:numPr>
        <w:rPr>
          <w:rFonts w:ascii="Calibri" w:hAnsi="Calibri"/>
        </w:rPr>
      </w:pPr>
      <w:r w:rsidRPr="008F5866">
        <w:rPr>
          <w:rFonts w:ascii="Calibri" w:hAnsi="Calibri"/>
          <w:position w:val="-4"/>
        </w:rPr>
        <w:object w:dxaOrig="2000" w:dyaOrig="340" w14:anchorId="75EABD38">
          <v:shape id="_x0000_i1086" type="#_x0000_t75" style="width:99.85pt;height:17pt" o:ole="" fillcolor="window">
            <v:imagedata r:id="rId401" o:title=""/>
          </v:shape>
          <o:OLEObject Type="Embed" ProgID="Equation" ShapeID="_x0000_i1086" DrawAspect="Content" ObjectID="_1414837211" r:id="rId402"/>
        </w:object>
      </w:r>
    </w:p>
    <w:p w14:paraId="1430AD6A" w14:textId="77777777" w:rsidR="00E41B16" w:rsidRDefault="00E41B16" w:rsidP="00E41B1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  <w:sz w:val="28"/>
          <w:u w:val="single"/>
        </w:rPr>
      </w:pPr>
      <w:r>
        <w:rPr>
          <w:rFonts w:asciiTheme="majorHAnsi" w:hAnsiTheme="majorHAnsi"/>
          <w:b/>
          <w:sz w:val="28"/>
          <w:u w:val="single"/>
        </w:rPr>
        <w:t>4.2: Factoring Quadratic Equations</w:t>
      </w:r>
    </w:p>
    <w:p w14:paraId="2A797C06" w14:textId="77777777" w:rsidR="00E41B16" w:rsidRDefault="00E41B16" w:rsidP="00E41B16">
      <w:pPr>
        <w:rPr>
          <w:rFonts w:asciiTheme="majorHAnsi" w:hAnsiTheme="majorHAnsi"/>
          <w:b/>
          <w:sz w:val="28"/>
          <w:u w:val="single"/>
        </w:rPr>
      </w:pPr>
    </w:p>
    <w:p w14:paraId="1197B4B8" w14:textId="77777777" w:rsidR="00E41B16" w:rsidRDefault="00E41B16" w:rsidP="00E41B16">
      <w:pPr>
        <w:pStyle w:val="NoteLevel11"/>
        <w:numPr>
          <w:ilvl w:val="0"/>
          <w:numId w:val="0"/>
        </w:num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Objectives:</w:t>
      </w:r>
    </w:p>
    <w:p w14:paraId="03FCB5B6" w14:textId="77777777" w:rsidR="00E41B16" w:rsidRDefault="00E41B16" w:rsidP="00E41B16">
      <w:pPr>
        <w:pStyle w:val="NoteLevel11"/>
        <w:numPr>
          <w:ilvl w:val="0"/>
          <w:numId w:val="37"/>
        </w:numPr>
        <w:rPr>
          <w:rFonts w:asciiTheme="majorHAnsi" w:hAnsiTheme="majorHAnsi"/>
        </w:rPr>
      </w:pPr>
      <w:r>
        <w:rPr>
          <w:rFonts w:asciiTheme="majorHAnsi" w:hAnsiTheme="majorHAnsi"/>
        </w:rPr>
        <w:t>Factor different types of quadratic expressions</w:t>
      </w:r>
    </w:p>
    <w:p w14:paraId="10D3C9CE" w14:textId="77777777" w:rsidR="00E41B16" w:rsidRDefault="00E41B16" w:rsidP="00E41B16">
      <w:pPr>
        <w:pStyle w:val="NoteLevel11"/>
        <w:numPr>
          <w:ilvl w:val="0"/>
          <w:numId w:val="37"/>
        </w:numPr>
        <w:rPr>
          <w:rFonts w:asciiTheme="majorHAnsi" w:hAnsiTheme="majorHAnsi"/>
        </w:rPr>
      </w:pPr>
      <w:r>
        <w:rPr>
          <w:rFonts w:asciiTheme="majorHAnsi" w:hAnsiTheme="majorHAnsi"/>
        </w:rPr>
        <w:t>Solving quadratic equations by factoring</w:t>
      </w:r>
    </w:p>
    <w:p w14:paraId="27F1B0A4" w14:textId="77777777" w:rsidR="00E41B16" w:rsidRDefault="00E41B16" w:rsidP="00E41B16">
      <w:pPr>
        <w:pStyle w:val="NoteLevel11"/>
        <w:numPr>
          <w:ilvl w:val="0"/>
          <w:numId w:val="0"/>
        </w:numPr>
        <w:rPr>
          <w:rFonts w:asciiTheme="majorHAnsi" w:hAnsiTheme="majorHAnsi"/>
        </w:rPr>
      </w:pPr>
    </w:p>
    <w:p w14:paraId="7E123E05" w14:textId="77777777" w:rsidR="00780A44" w:rsidRDefault="00E41B16" w:rsidP="00780A44">
      <w:pPr>
        <w:rPr>
          <w:rFonts w:ascii="Calibri" w:hAnsi="Calibri"/>
        </w:rPr>
      </w:pPr>
      <w:r>
        <w:rPr>
          <w:rFonts w:ascii="Calibri" w:hAnsi="Calibri"/>
        </w:rPr>
        <w:t>Recall that a</w:t>
      </w:r>
      <w:r w:rsidRPr="00E41B16">
        <w:rPr>
          <w:rFonts w:ascii="Calibri" w:hAnsi="Calibri"/>
        </w:rPr>
        <w:t xml:space="preserve"> </w:t>
      </w:r>
      <w:r w:rsidRPr="00E41B16">
        <w:rPr>
          <w:rFonts w:ascii="Calibri" w:hAnsi="Calibri"/>
          <w:u w:val="single"/>
        </w:rPr>
        <w:t>quadratic equation</w:t>
      </w:r>
      <w:r w:rsidRPr="00E41B16">
        <w:rPr>
          <w:rFonts w:ascii="Calibri" w:hAnsi="Calibri"/>
        </w:rPr>
        <w:t xml:space="preserve"> is an equation that can be written in the form:</w:t>
      </w:r>
      <w:r w:rsidRPr="00E41B16">
        <w:rPr>
          <w:rFonts w:ascii="Calibri" w:hAnsi="Calibri"/>
        </w:rPr>
        <w:tab/>
      </w:r>
      <w:r w:rsidRPr="00E41B16">
        <w:rPr>
          <w:rFonts w:ascii="Calibri" w:hAnsi="Calibri"/>
          <w:b/>
          <w:position w:val="-6"/>
        </w:rPr>
        <w:object w:dxaOrig="1600" w:dyaOrig="340" w14:anchorId="4969F7F7">
          <v:shape id="_x0000_i1087" type="#_x0000_t75" style="width:86.25pt;height:19pt" o:ole="" fillcolor="window">
            <v:imagedata r:id="rId403" o:title=""/>
          </v:shape>
          <o:OLEObject Type="Embed" ProgID="Equation.3" ShapeID="_x0000_i1087" DrawAspect="Content" ObjectID="_1414837212" r:id="rId404"/>
        </w:object>
      </w:r>
      <w:r w:rsidRPr="00E41B16">
        <w:rPr>
          <w:rFonts w:ascii="Calibri" w:hAnsi="Calibri"/>
        </w:rPr>
        <w:t xml:space="preserve"> where a, b and c are constants and a </w:t>
      </w:r>
      <w:r w:rsidRPr="00E41B16">
        <w:rPr>
          <w:rFonts w:ascii="Calibri" w:hAnsi="Calibri"/>
        </w:rPr>
        <w:sym w:font="Symbol" w:char="F0B9"/>
      </w:r>
      <w:r w:rsidRPr="00E41B16">
        <w:rPr>
          <w:rFonts w:ascii="Calibri" w:hAnsi="Calibri"/>
        </w:rPr>
        <w:t xml:space="preserve"> 0  </w:t>
      </w:r>
    </w:p>
    <w:p w14:paraId="1CE239BC" w14:textId="77777777" w:rsidR="00780A44" w:rsidRDefault="00780A44" w:rsidP="00780A44">
      <w:pPr>
        <w:rPr>
          <w:rFonts w:ascii="Calibri" w:hAnsi="Calibri"/>
        </w:rPr>
      </w:pPr>
    </w:p>
    <w:p w14:paraId="2DCD94C6" w14:textId="77777777" w:rsidR="00780A44" w:rsidRDefault="00780A44" w:rsidP="00780A44">
      <w:pPr>
        <w:rPr>
          <w:rFonts w:ascii="Calibri" w:hAnsi="Calibri"/>
        </w:rPr>
      </w:pPr>
      <w:r>
        <w:rPr>
          <w:rFonts w:ascii="Calibri" w:hAnsi="Calibri"/>
        </w:rPr>
        <w:t xml:space="preserve">As with last class, we can “solve” a quadratic equation </w:t>
      </w:r>
      <w:r w:rsidRPr="00780A44">
        <w:rPr>
          <w:rFonts w:ascii="Calibri" w:hAnsi="Calibri"/>
          <w:u w:val="single"/>
        </w:rPr>
        <w:t>by setting the equation equal to zero</w:t>
      </w:r>
      <w:r>
        <w:rPr>
          <w:rFonts w:ascii="Calibri" w:hAnsi="Calibri"/>
        </w:rPr>
        <w:t xml:space="preserve"> and finding the </w:t>
      </w:r>
      <w:r>
        <w:rPr>
          <w:rFonts w:ascii="Calibri" w:hAnsi="Calibri"/>
          <w:b/>
        </w:rPr>
        <w:t>roots</w:t>
      </w:r>
      <w:r>
        <w:rPr>
          <w:rFonts w:ascii="Calibri" w:hAnsi="Calibri"/>
        </w:rPr>
        <w:t xml:space="preserve"> or </w:t>
      </w:r>
      <w:r>
        <w:rPr>
          <w:rFonts w:ascii="Calibri" w:hAnsi="Calibri"/>
          <w:b/>
        </w:rPr>
        <w:t>zeros</w:t>
      </w:r>
      <w:r>
        <w:rPr>
          <w:rFonts w:ascii="Calibri" w:hAnsi="Calibri"/>
        </w:rPr>
        <w:t xml:space="preserve"> of the equation. We can do this by factoring.</w:t>
      </w:r>
    </w:p>
    <w:p w14:paraId="42D1419A" w14:textId="77777777" w:rsidR="00780A44" w:rsidRDefault="00780A44" w:rsidP="00780A44">
      <w:pPr>
        <w:rPr>
          <w:rFonts w:ascii="Calibri" w:hAnsi="Calibri"/>
        </w:rPr>
      </w:pPr>
    </w:p>
    <w:p w14:paraId="70CE8A55" w14:textId="77777777" w:rsidR="00780A44" w:rsidRPr="00780A44" w:rsidRDefault="00780A44" w:rsidP="00780A44">
      <w:pPr>
        <w:pStyle w:val="ListParagraph"/>
        <w:numPr>
          <w:ilvl w:val="0"/>
          <w:numId w:val="38"/>
        </w:numPr>
        <w:rPr>
          <w:rFonts w:ascii="Calibri" w:hAnsi="Calibri"/>
        </w:rPr>
      </w:pPr>
      <w:r>
        <w:rPr>
          <w:rFonts w:ascii="Calibri" w:hAnsi="Calibri"/>
        </w:rPr>
        <w:t>How many possible solutions might we have?</w:t>
      </w:r>
    </w:p>
    <w:p w14:paraId="3E9DD378" w14:textId="77777777" w:rsidR="00780A44" w:rsidRDefault="00780A44" w:rsidP="00780A44">
      <w:pPr>
        <w:rPr>
          <w:rFonts w:ascii="Calibri" w:hAnsi="Calibri"/>
        </w:rPr>
      </w:pPr>
    </w:p>
    <w:p w14:paraId="47C66E59" w14:textId="77777777" w:rsidR="00780A44" w:rsidRDefault="00780A44" w:rsidP="00780A44">
      <w:pPr>
        <w:rPr>
          <w:rFonts w:ascii="Calibri" w:hAnsi="Calibri"/>
        </w:rPr>
      </w:pPr>
      <w:r>
        <w:rPr>
          <w:rFonts w:ascii="Calibri" w:hAnsi="Calibri"/>
        </w:rPr>
        <w:t>Solve the following quadratic equations by factoring. Check your solution(s).</w:t>
      </w:r>
    </w:p>
    <w:p w14:paraId="22841850" w14:textId="77777777" w:rsidR="00780A44" w:rsidRDefault="00780A44" w:rsidP="00E41B16">
      <w:pPr>
        <w:ind w:left="360"/>
        <w:rPr>
          <w:rFonts w:ascii="Calibri" w:hAnsi="Calibri"/>
        </w:rPr>
      </w:pPr>
    </w:p>
    <w:p w14:paraId="40A56F95" w14:textId="77777777" w:rsidR="00E41B16" w:rsidRPr="005B695A" w:rsidRDefault="00E41B16" w:rsidP="00E41B16">
      <w:pPr>
        <w:ind w:left="360"/>
        <w:rPr>
          <w:rFonts w:ascii="Calibri" w:hAnsi="Calibri"/>
        </w:rPr>
      </w:pPr>
      <w:r w:rsidRPr="005B695A">
        <w:rPr>
          <w:rFonts w:ascii="Calibri" w:hAnsi="Calibri"/>
        </w:rPr>
        <w:t>1)   (x – 5)(x + 2) = 0</w:t>
      </w:r>
      <w:r w:rsidRPr="005B695A">
        <w:rPr>
          <w:rFonts w:ascii="Calibri" w:hAnsi="Calibri"/>
        </w:rPr>
        <w:tab/>
        <w:t xml:space="preserve">                                                </w:t>
      </w:r>
      <w:r w:rsidR="00780A44" w:rsidRPr="005B695A">
        <w:rPr>
          <w:rFonts w:ascii="Calibri" w:hAnsi="Calibri"/>
        </w:rPr>
        <w:tab/>
      </w:r>
      <w:r w:rsidRPr="005B695A">
        <w:rPr>
          <w:rFonts w:ascii="Calibri" w:hAnsi="Calibri"/>
        </w:rPr>
        <w:t>2)    9x</w:t>
      </w:r>
      <w:r w:rsidRPr="005B695A">
        <w:rPr>
          <w:rFonts w:ascii="Calibri" w:hAnsi="Calibri"/>
          <w:vertAlign w:val="superscript"/>
        </w:rPr>
        <w:t>2</w:t>
      </w:r>
      <w:r w:rsidRPr="005B695A">
        <w:rPr>
          <w:rFonts w:ascii="Calibri" w:hAnsi="Calibri"/>
        </w:rPr>
        <w:t xml:space="preserve"> = 16</w:t>
      </w:r>
      <w:r w:rsidRPr="005B695A">
        <w:rPr>
          <w:rFonts w:ascii="Calibri" w:hAnsi="Calibri"/>
        </w:rPr>
        <w:tab/>
      </w:r>
    </w:p>
    <w:p w14:paraId="25B67BA6" w14:textId="77777777" w:rsidR="00E41B16" w:rsidRPr="005B695A" w:rsidRDefault="00E41B16" w:rsidP="00E41B16">
      <w:pPr>
        <w:rPr>
          <w:rFonts w:ascii="Calibri" w:hAnsi="Calibri"/>
        </w:rPr>
      </w:pPr>
    </w:p>
    <w:p w14:paraId="64B264F2" w14:textId="77777777" w:rsidR="00E41B16" w:rsidRPr="005B695A" w:rsidRDefault="00E41B16" w:rsidP="00E41B16">
      <w:pPr>
        <w:rPr>
          <w:rFonts w:ascii="Calibri" w:hAnsi="Calibri"/>
        </w:rPr>
      </w:pPr>
    </w:p>
    <w:p w14:paraId="2AD7895B" w14:textId="77777777" w:rsidR="00E41B16" w:rsidRPr="005B695A" w:rsidRDefault="00E41B16" w:rsidP="00E41B16">
      <w:pPr>
        <w:rPr>
          <w:rFonts w:ascii="Calibri" w:hAnsi="Calibri"/>
        </w:rPr>
      </w:pPr>
    </w:p>
    <w:p w14:paraId="29BD420D" w14:textId="77777777" w:rsidR="00E41B16" w:rsidRPr="005B695A" w:rsidRDefault="00E41B16" w:rsidP="00E41B16">
      <w:pPr>
        <w:rPr>
          <w:rFonts w:ascii="Calibri" w:hAnsi="Calibri"/>
        </w:rPr>
      </w:pPr>
    </w:p>
    <w:p w14:paraId="5C9BA5F7" w14:textId="77777777" w:rsidR="00794D80" w:rsidRPr="005B695A" w:rsidRDefault="00794D80" w:rsidP="00E41B16">
      <w:pPr>
        <w:rPr>
          <w:rFonts w:ascii="Calibri" w:hAnsi="Calibri"/>
        </w:rPr>
      </w:pPr>
    </w:p>
    <w:p w14:paraId="5A3AEC3D" w14:textId="77777777" w:rsidR="00794D80" w:rsidRPr="005B695A" w:rsidRDefault="00794D80" w:rsidP="00E41B16">
      <w:pPr>
        <w:rPr>
          <w:rFonts w:ascii="Calibri" w:hAnsi="Calibri"/>
        </w:rPr>
      </w:pPr>
    </w:p>
    <w:p w14:paraId="2185D580" w14:textId="77777777" w:rsidR="00780A44" w:rsidRPr="005B695A" w:rsidRDefault="00780A44" w:rsidP="00E41B16">
      <w:pPr>
        <w:rPr>
          <w:rFonts w:ascii="Calibri" w:hAnsi="Calibri"/>
        </w:rPr>
      </w:pPr>
    </w:p>
    <w:p w14:paraId="265C5436" w14:textId="77777777" w:rsidR="00E41B16" w:rsidRPr="005B695A" w:rsidRDefault="00E41B16" w:rsidP="00E41B16">
      <w:pPr>
        <w:rPr>
          <w:rFonts w:ascii="Calibri" w:hAnsi="Calibri"/>
        </w:rPr>
      </w:pPr>
    </w:p>
    <w:p w14:paraId="3F1764BF" w14:textId="77777777" w:rsidR="00E41B16" w:rsidRPr="005B695A" w:rsidRDefault="00E41B16" w:rsidP="00E41B16">
      <w:pPr>
        <w:pStyle w:val="Header"/>
        <w:tabs>
          <w:tab w:val="clear" w:pos="4320"/>
          <w:tab w:val="clear" w:pos="8640"/>
        </w:tabs>
        <w:rPr>
          <w:rFonts w:ascii="Calibri" w:hAnsi="Calibri"/>
        </w:rPr>
      </w:pPr>
    </w:p>
    <w:p w14:paraId="7F80D803" w14:textId="77777777" w:rsidR="00E41B16" w:rsidRPr="005B695A" w:rsidRDefault="00E41B16" w:rsidP="00E41B16">
      <w:pPr>
        <w:rPr>
          <w:rFonts w:ascii="Calibri" w:hAnsi="Calibri"/>
        </w:rPr>
      </w:pPr>
      <w:r w:rsidRPr="005B695A">
        <w:rPr>
          <w:rFonts w:ascii="Calibri" w:hAnsi="Calibri"/>
        </w:rPr>
        <w:t xml:space="preserve">      3)   4y</w:t>
      </w:r>
      <w:r w:rsidRPr="005B695A">
        <w:rPr>
          <w:rFonts w:ascii="Calibri" w:hAnsi="Calibri"/>
          <w:vertAlign w:val="superscript"/>
        </w:rPr>
        <w:t>2</w:t>
      </w:r>
      <w:r w:rsidRPr="005B695A">
        <w:rPr>
          <w:rFonts w:ascii="Calibri" w:hAnsi="Calibri"/>
        </w:rPr>
        <w:t xml:space="preserve"> – 8 = 2                                                           </w:t>
      </w:r>
      <w:r w:rsidR="00780A44" w:rsidRPr="005B695A">
        <w:rPr>
          <w:rFonts w:ascii="Calibri" w:hAnsi="Calibri"/>
        </w:rPr>
        <w:tab/>
      </w:r>
      <w:r w:rsidR="00780A44" w:rsidRPr="005B695A">
        <w:rPr>
          <w:rFonts w:ascii="Calibri" w:hAnsi="Calibri"/>
        </w:rPr>
        <w:tab/>
      </w:r>
      <w:r w:rsidRPr="005B695A">
        <w:rPr>
          <w:rFonts w:ascii="Calibri" w:hAnsi="Calibri"/>
        </w:rPr>
        <w:t>4)   – 4m</w:t>
      </w:r>
      <w:r w:rsidRPr="005B695A">
        <w:rPr>
          <w:rFonts w:ascii="Calibri" w:hAnsi="Calibri"/>
          <w:vertAlign w:val="superscript"/>
        </w:rPr>
        <w:t>2</w:t>
      </w:r>
      <w:r w:rsidRPr="005B695A">
        <w:rPr>
          <w:rFonts w:ascii="Calibri" w:hAnsi="Calibri"/>
        </w:rPr>
        <w:t xml:space="preserve"> + 24m = 0</w:t>
      </w:r>
      <w:r w:rsidRPr="005B695A">
        <w:rPr>
          <w:rFonts w:ascii="Calibri" w:hAnsi="Calibri"/>
        </w:rPr>
        <w:tab/>
      </w:r>
      <w:r w:rsidRPr="005B695A">
        <w:rPr>
          <w:rFonts w:ascii="Calibri" w:hAnsi="Calibri"/>
        </w:rPr>
        <w:tab/>
        <w:t xml:space="preserve"> </w:t>
      </w:r>
    </w:p>
    <w:p w14:paraId="0CEBE91F" w14:textId="77777777" w:rsidR="00794D80" w:rsidRPr="005B695A" w:rsidRDefault="00794D80" w:rsidP="00E41B16">
      <w:pPr>
        <w:ind w:left="360"/>
        <w:rPr>
          <w:rFonts w:ascii="Calibri" w:hAnsi="Calibri"/>
        </w:rPr>
      </w:pPr>
    </w:p>
    <w:p w14:paraId="515B11D1" w14:textId="77777777" w:rsidR="00794D80" w:rsidRPr="005B695A" w:rsidRDefault="00794D80" w:rsidP="00E41B16">
      <w:pPr>
        <w:ind w:left="360"/>
        <w:rPr>
          <w:rFonts w:ascii="Calibri" w:hAnsi="Calibri"/>
        </w:rPr>
      </w:pPr>
    </w:p>
    <w:p w14:paraId="2DC76AAD" w14:textId="77777777" w:rsidR="00E41B16" w:rsidRPr="005B695A" w:rsidRDefault="00E41B16" w:rsidP="00E41B16">
      <w:pPr>
        <w:ind w:left="360"/>
        <w:rPr>
          <w:rFonts w:ascii="Calibri" w:hAnsi="Calibri"/>
        </w:rPr>
      </w:pPr>
    </w:p>
    <w:p w14:paraId="565429F7" w14:textId="77777777" w:rsidR="00E41B16" w:rsidRPr="005B695A" w:rsidRDefault="00E41B16" w:rsidP="00E41B16">
      <w:pPr>
        <w:ind w:left="360"/>
        <w:rPr>
          <w:rFonts w:ascii="Calibri" w:hAnsi="Calibri"/>
        </w:rPr>
      </w:pPr>
    </w:p>
    <w:p w14:paraId="75DACEA1" w14:textId="77777777" w:rsidR="00E41B16" w:rsidRPr="005B695A" w:rsidRDefault="00E41B16" w:rsidP="00E41B16">
      <w:pPr>
        <w:ind w:left="360"/>
        <w:rPr>
          <w:rFonts w:ascii="Calibri" w:hAnsi="Calibri"/>
        </w:rPr>
      </w:pPr>
    </w:p>
    <w:p w14:paraId="6635F7E3" w14:textId="77777777" w:rsidR="00E41B16" w:rsidRPr="005B695A" w:rsidRDefault="00E41B16" w:rsidP="00E41B16">
      <w:pPr>
        <w:ind w:left="360"/>
        <w:rPr>
          <w:rFonts w:ascii="Calibri" w:hAnsi="Calibri"/>
        </w:rPr>
      </w:pPr>
    </w:p>
    <w:p w14:paraId="3F73B3FB" w14:textId="77777777" w:rsidR="00E41B16" w:rsidRPr="005B695A" w:rsidRDefault="00E41B16" w:rsidP="00E41B16">
      <w:pPr>
        <w:ind w:left="360"/>
        <w:rPr>
          <w:rFonts w:ascii="Calibri" w:hAnsi="Calibri"/>
        </w:rPr>
      </w:pPr>
    </w:p>
    <w:p w14:paraId="54CC68F8" w14:textId="77777777" w:rsidR="00E41B16" w:rsidRPr="005B695A" w:rsidRDefault="00E41B16" w:rsidP="00E41B16">
      <w:pPr>
        <w:ind w:left="360"/>
        <w:rPr>
          <w:rFonts w:ascii="Calibri" w:hAnsi="Calibri"/>
        </w:rPr>
      </w:pPr>
    </w:p>
    <w:p w14:paraId="40E3C231" w14:textId="77777777" w:rsidR="00E41B16" w:rsidRPr="005B695A" w:rsidRDefault="00E41B16" w:rsidP="00E41B16">
      <w:pPr>
        <w:ind w:left="360"/>
        <w:rPr>
          <w:rFonts w:ascii="Calibri" w:hAnsi="Calibri"/>
        </w:rPr>
      </w:pPr>
    </w:p>
    <w:p w14:paraId="7C9DB24E" w14:textId="77777777" w:rsidR="00E41B16" w:rsidRPr="005B695A" w:rsidRDefault="00E41B16" w:rsidP="00794D80">
      <w:pPr>
        <w:ind w:left="360"/>
        <w:rPr>
          <w:rFonts w:ascii="Calibri" w:hAnsi="Calibri"/>
        </w:rPr>
      </w:pPr>
      <w:r w:rsidRPr="005B695A">
        <w:rPr>
          <w:rFonts w:ascii="Calibri" w:hAnsi="Calibri"/>
        </w:rPr>
        <w:t xml:space="preserve"> 5)  </w:t>
      </w:r>
      <w:proofErr w:type="gramStart"/>
      <w:r w:rsidRPr="005B695A">
        <w:rPr>
          <w:rFonts w:ascii="Calibri" w:hAnsi="Calibri"/>
        </w:rPr>
        <w:t>x</w:t>
      </w:r>
      <w:r w:rsidRPr="005B695A">
        <w:rPr>
          <w:rFonts w:ascii="Calibri" w:hAnsi="Calibri"/>
          <w:vertAlign w:val="superscript"/>
        </w:rPr>
        <w:t>2</w:t>
      </w:r>
      <w:proofErr w:type="gramEnd"/>
      <w:r w:rsidRPr="005B695A">
        <w:rPr>
          <w:rFonts w:ascii="Calibri" w:hAnsi="Calibri"/>
        </w:rPr>
        <w:t xml:space="preserve"> – 9x +20 = 0                                                     </w:t>
      </w:r>
      <w:r w:rsidR="00780A44" w:rsidRPr="005B695A">
        <w:rPr>
          <w:rFonts w:ascii="Calibri" w:hAnsi="Calibri"/>
        </w:rPr>
        <w:tab/>
      </w:r>
      <w:r w:rsidR="00794D80" w:rsidRPr="005B695A">
        <w:rPr>
          <w:rFonts w:ascii="Calibri" w:hAnsi="Calibri"/>
        </w:rPr>
        <w:tab/>
        <w:t>6</w:t>
      </w:r>
      <w:r w:rsidRPr="005B695A">
        <w:rPr>
          <w:rFonts w:ascii="Calibri" w:hAnsi="Calibri"/>
        </w:rPr>
        <w:t xml:space="preserve">) </w:t>
      </w:r>
      <w:r w:rsidRPr="00E41B16">
        <w:rPr>
          <w:rFonts w:ascii="Calibri" w:hAnsi="Calibri"/>
          <w:b/>
          <w:position w:val="-6"/>
        </w:rPr>
        <w:object w:dxaOrig="1840" w:dyaOrig="340" w14:anchorId="015AAADB">
          <v:shape id="_x0000_i1088" type="#_x0000_t75" style="width:91.7pt;height:17pt" o:ole="" fillcolor="window">
            <v:imagedata r:id="rId405" o:title=""/>
          </v:shape>
          <o:OLEObject Type="Embed" ProgID="Equation.3" ShapeID="_x0000_i1088" DrawAspect="Content" ObjectID="_1414837213" r:id="rId406"/>
        </w:object>
      </w:r>
      <w:r w:rsidRPr="005B695A">
        <w:rPr>
          <w:rFonts w:ascii="Calibri" w:hAnsi="Calibri"/>
        </w:rPr>
        <w:t xml:space="preserve">                                                     </w:t>
      </w:r>
    </w:p>
    <w:p w14:paraId="48CE58BD" w14:textId="77777777" w:rsidR="00E41B16" w:rsidRPr="005B695A" w:rsidRDefault="00E41B16" w:rsidP="00E41B16">
      <w:pPr>
        <w:rPr>
          <w:rFonts w:ascii="Calibri" w:hAnsi="Calibri"/>
        </w:rPr>
      </w:pPr>
    </w:p>
    <w:p w14:paraId="2F2F34FC" w14:textId="77777777" w:rsidR="00E41B16" w:rsidRPr="005B695A" w:rsidRDefault="00E41B16" w:rsidP="00E41B16">
      <w:pPr>
        <w:rPr>
          <w:rFonts w:ascii="Calibri" w:hAnsi="Calibri"/>
        </w:rPr>
      </w:pPr>
    </w:p>
    <w:p w14:paraId="411077B8" w14:textId="77777777" w:rsidR="00E41B16" w:rsidRPr="005B695A" w:rsidRDefault="00E41B16" w:rsidP="00E41B16">
      <w:pPr>
        <w:rPr>
          <w:rFonts w:ascii="Calibri" w:hAnsi="Calibri"/>
        </w:rPr>
      </w:pPr>
    </w:p>
    <w:p w14:paraId="2FCDB552" w14:textId="77777777" w:rsidR="00794D80" w:rsidRPr="005B695A" w:rsidRDefault="00794D80" w:rsidP="00E41B16">
      <w:pPr>
        <w:rPr>
          <w:rFonts w:ascii="Calibri" w:hAnsi="Calibri"/>
        </w:rPr>
      </w:pPr>
    </w:p>
    <w:p w14:paraId="01B1DEB6" w14:textId="77777777" w:rsidR="00794D80" w:rsidRPr="005B695A" w:rsidRDefault="00794D80" w:rsidP="00E41B16">
      <w:pPr>
        <w:rPr>
          <w:rFonts w:ascii="Calibri" w:hAnsi="Calibri"/>
        </w:rPr>
      </w:pPr>
    </w:p>
    <w:p w14:paraId="1FB9B061" w14:textId="77777777" w:rsidR="00794D80" w:rsidRPr="005B695A" w:rsidRDefault="00794D80" w:rsidP="00E41B16">
      <w:pPr>
        <w:rPr>
          <w:rFonts w:ascii="Calibri" w:hAnsi="Calibri"/>
        </w:rPr>
      </w:pPr>
    </w:p>
    <w:p w14:paraId="31B03EED" w14:textId="77777777" w:rsidR="00794D80" w:rsidRPr="005B695A" w:rsidRDefault="00794D80" w:rsidP="00E41B16">
      <w:pPr>
        <w:rPr>
          <w:rFonts w:ascii="Calibri" w:hAnsi="Calibri"/>
        </w:rPr>
      </w:pPr>
    </w:p>
    <w:p w14:paraId="516AD1BA" w14:textId="77777777" w:rsidR="00794D80" w:rsidRPr="005B695A" w:rsidRDefault="00794D80" w:rsidP="00E41B16">
      <w:pPr>
        <w:rPr>
          <w:rFonts w:ascii="Calibri" w:hAnsi="Calibri"/>
        </w:rPr>
      </w:pPr>
    </w:p>
    <w:p w14:paraId="09FCBF4A" w14:textId="77777777" w:rsidR="00E41B16" w:rsidRPr="005B695A" w:rsidRDefault="00E41B16" w:rsidP="00E41B16">
      <w:pPr>
        <w:rPr>
          <w:rFonts w:ascii="Calibri" w:hAnsi="Calibri"/>
        </w:rPr>
      </w:pPr>
    </w:p>
    <w:p w14:paraId="404330E1" w14:textId="77777777" w:rsidR="00794D80" w:rsidRDefault="00780A44" w:rsidP="00375E9F">
      <w:pPr>
        <w:rPr>
          <w:rFonts w:ascii="Calibri" w:hAnsi="Calibri"/>
        </w:rPr>
      </w:pPr>
      <w:r w:rsidRPr="005B695A">
        <w:rPr>
          <w:rFonts w:ascii="Calibri" w:hAnsi="Calibri"/>
        </w:rPr>
        <w:t xml:space="preserve">Ex. </w:t>
      </w:r>
      <w:proofErr w:type="gramStart"/>
      <w:r w:rsidRPr="005B695A">
        <w:rPr>
          <w:rFonts w:ascii="Calibri" w:hAnsi="Calibri"/>
        </w:rPr>
        <w:t>1 :</w:t>
      </w:r>
      <w:proofErr w:type="gramEnd"/>
      <w:r w:rsidRPr="005B695A">
        <w:rPr>
          <w:rFonts w:ascii="Calibri" w:hAnsi="Calibri"/>
        </w:rPr>
        <w:tab/>
        <w:t xml:space="preserve">Solve by factoring </w:t>
      </w:r>
      <w:r w:rsidRPr="00E73646">
        <w:rPr>
          <w:position w:val="-6"/>
        </w:rPr>
        <w:object w:dxaOrig="2580" w:dyaOrig="340" w14:anchorId="0E594B29">
          <v:shape id="_x0000_i1089" type="#_x0000_t75" style="width:129.05pt;height:17pt" o:ole="">
            <v:imagedata r:id="rId407" o:title=""/>
          </v:shape>
          <o:OLEObject Type="Embed" ProgID="Equation.3" ShapeID="_x0000_i1089" DrawAspect="Content" ObjectID="_1414837214" r:id="rId408"/>
        </w:object>
      </w:r>
      <w:r>
        <w:t xml:space="preserve">. </w:t>
      </w:r>
      <w:r>
        <w:rPr>
          <w:rFonts w:ascii="Calibri" w:hAnsi="Calibri"/>
        </w:rPr>
        <w:t>Check your solution(s).</w:t>
      </w:r>
    </w:p>
    <w:p w14:paraId="6CB70E03" w14:textId="77777777" w:rsidR="00794D80" w:rsidRDefault="00794D80" w:rsidP="00375E9F">
      <w:pPr>
        <w:rPr>
          <w:rFonts w:ascii="Calibri" w:hAnsi="Calibri"/>
        </w:rPr>
      </w:pPr>
    </w:p>
    <w:p w14:paraId="45A186F8" w14:textId="77777777" w:rsidR="00794D80" w:rsidRDefault="00794D80" w:rsidP="00375E9F">
      <w:pPr>
        <w:rPr>
          <w:rFonts w:ascii="Calibri" w:hAnsi="Calibri"/>
        </w:rPr>
      </w:pPr>
    </w:p>
    <w:p w14:paraId="60C3B7ED" w14:textId="77777777" w:rsidR="00794D80" w:rsidRDefault="00794D80" w:rsidP="00375E9F">
      <w:pPr>
        <w:rPr>
          <w:rFonts w:ascii="Calibri" w:hAnsi="Calibri"/>
        </w:rPr>
      </w:pPr>
    </w:p>
    <w:p w14:paraId="4F73E526" w14:textId="77777777" w:rsidR="00794D80" w:rsidRDefault="00794D80" w:rsidP="00375E9F">
      <w:pPr>
        <w:rPr>
          <w:rFonts w:ascii="Calibri" w:hAnsi="Calibri"/>
        </w:rPr>
      </w:pPr>
    </w:p>
    <w:p w14:paraId="2C2ACBC8" w14:textId="77777777" w:rsidR="00794D80" w:rsidRDefault="00794D80" w:rsidP="00375E9F">
      <w:pPr>
        <w:rPr>
          <w:rFonts w:ascii="Calibri" w:hAnsi="Calibri"/>
        </w:rPr>
      </w:pPr>
    </w:p>
    <w:p w14:paraId="00D87D7E" w14:textId="77777777" w:rsidR="00794D80" w:rsidRDefault="00794D80" w:rsidP="00375E9F">
      <w:pPr>
        <w:rPr>
          <w:rFonts w:ascii="Calibri" w:hAnsi="Calibri"/>
        </w:rPr>
      </w:pPr>
    </w:p>
    <w:p w14:paraId="0C530958" w14:textId="77777777" w:rsidR="00794D80" w:rsidRDefault="00794D80" w:rsidP="00375E9F">
      <w:pPr>
        <w:rPr>
          <w:rFonts w:ascii="Calibri" w:hAnsi="Calibri"/>
        </w:rPr>
      </w:pPr>
    </w:p>
    <w:p w14:paraId="689A1BC8" w14:textId="77777777" w:rsidR="00794D80" w:rsidRDefault="00794D80" w:rsidP="00375E9F">
      <w:pPr>
        <w:rPr>
          <w:rFonts w:ascii="Calibri" w:hAnsi="Calibri"/>
        </w:rPr>
      </w:pPr>
    </w:p>
    <w:p w14:paraId="7B28B071" w14:textId="77777777" w:rsidR="00794D80" w:rsidRDefault="00794D80" w:rsidP="00375E9F">
      <w:pPr>
        <w:rPr>
          <w:rFonts w:ascii="Calibri" w:hAnsi="Calibri"/>
        </w:rPr>
      </w:pPr>
    </w:p>
    <w:p w14:paraId="6305CD0B" w14:textId="77777777" w:rsidR="00794D80" w:rsidRDefault="00794D80" w:rsidP="00375E9F">
      <w:pPr>
        <w:rPr>
          <w:rFonts w:ascii="Calibri" w:hAnsi="Calibri"/>
        </w:rPr>
      </w:pPr>
    </w:p>
    <w:p w14:paraId="709811B5" w14:textId="77777777" w:rsidR="00794D80" w:rsidRDefault="00794D80" w:rsidP="00375E9F">
      <w:pPr>
        <w:rPr>
          <w:rFonts w:ascii="Calibri" w:hAnsi="Calibri"/>
        </w:rPr>
      </w:pPr>
    </w:p>
    <w:p w14:paraId="14EC507B" w14:textId="77777777" w:rsidR="003E6A98" w:rsidRDefault="00794D80" w:rsidP="00375E9F">
      <w:r>
        <w:rPr>
          <w:rFonts w:ascii="Calibri" w:hAnsi="Calibri"/>
        </w:rPr>
        <w:t>Ex. 2:</w:t>
      </w:r>
      <w:r>
        <w:rPr>
          <w:rFonts w:ascii="Calibri" w:hAnsi="Calibri"/>
        </w:rPr>
        <w:tab/>
        <w:t xml:space="preserve">Write a quadratic equation whose roots are </w:t>
      </w:r>
      <w:r w:rsidRPr="00E73646">
        <w:rPr>
          <w:position w:val="-22"/>
        </w:rPr>
        <w:object w:dxaOrig="360" w:dyaOrig="640" w14:anchorId="12A50ED5">
          <v:shape id="_x0000_i1090" type="#_x0000_t75" style="width:18.35pt;height:31.9pt" o:ole="">
            <v:imagedata r:id="rId409" o:title=""/>
          </v:shape>
          <o:OLEObject Type="Embed" ProgID="Equation.3" ShapeID="_x0000_i1090" DrawAspect="Content" ObjectID="_1414837215" r:id="rId410"/>
        </w:object>
      </w:r>
      <w:r>
        <w:t xml:space="preserve"> </w:t>
      </w:r>
      <w:r>
        <w:rPr>
          <w:rFonts w:ascii="Calibri" w:hAnsi="Calibri"/>
        </w:rPr>
        <w:t xml:space="preserve">and </w:t>
      </w:r>
      <w:r w:rsidRPr="00E73646">
        <w:rPr>
          <w:position w:val="-22"/>
        </w:rPr>
        <w:object w:dxaOrig="220" w:dyaOrig="640" w14:anchorId="6136C36D">
          <v:shape id="_x0000_i1091" type="#_x0000_t75" style="width:10.85pt;height:31.9pt" o:ole="">
            <v:imagedata r:id="rId411" o:title=""/>
          </v:shape>
          <o:OLEObject Type="Embed" ProgID="Equation.3" ShapeID="_x0000_i1091" DrawAspect="Content" ObjectID="_1414837216" r:id="rId412"/>
        </w:object>
      </w:r>
      <w:r>
        <w:t xml:space="preserve"> </w:t>
      </w:r>
      <w:r>
        <w:rPr>
          <w:rFonts w:ascii="Calibri" w:hAnsi="Calibri"/>
        </w:rPr>
        <w:t xml:space="preserve">in standard form </w:t>
      </w:r>
      <w:r w:rsidRPr="00E73646">
        <w:rPr>
          <w:position w:val="-2"/>
        </w:rPr>
        <w:object w:dxaOrig="1460" w:dyaOrig="300" w14:anchorId="0CF41E14">
          <v:shape id="_x0000_i1092" type="#_x0000_t75" style="width:72.7pt;height:14.95pt" o:ole="">
            <v:imagedata r:id="rId413" o:title=""/>
          </v:shape>
          <o:OLEObject Type="Embed" ProgID="Equation.3" ShapeID="_x0000_i1092" DrawAspect="Content" ObjectID="_1414837217" r:id="rId414"/>
        </w:object>
      </w:r>
    </w:p>
    <w:p w14:paraId="48D83EBF" w14:textId="77777777" w:rsidR="003E6A98" w:rsidRDefault="003E6A98" w:rsidP="00375E9F"/>
    <w:p w14:paraId="2AEC0AD7" w14:textId="77777777" w:rsidR="003E6A98" w:rsidRDefault="003E6A98" w:rsidP="00375E9F"/>
    <w:p w14:paraId="3C68B1B2" w14:textId="77777777" w:rsidR="00524CD9" w:rsidRDefault="00524CD9" w:rsidP="00375E9F"/>
    <w:p w14:paraId="1775E078" w14:textId="77777777" w:rsidR="00524CD9" w:rsidRDefault="00524CD9" w:rsidP="00375E9F"/>
    <w:p w14:paraId="2031172A" w14:textId="77777777" w:rsidR="00524CD9" w:rsidRDefault="00524CD9" w:rsidP="00375E9F"/>
    <w:p w14:paraId="1652693F" w14:textId="77777777" w:rsidR="00524CD9" w:rsidRDefault="00524CD9" w:rsidP="00375E9F"/>
    <w:p w14:paraId="729C5832" w14:textId="77777777" w:rsidR="00524CD9" w:rsidRDefault="00524CD9" w:rsidP="00375E9F"/>
    <w:p w14:paraId="72F06CD9" w14:textId="77777777" w:rsidR="00524CD9" w:rsidRDefault="00524CD9" w:rsidP="00375E9F"/>
    <w:p w14:paraId="0C8CB640" w14:textId="77777777" w:rsidR="00524CD9" w:rsidRDefault="00524CD9" w:rsidP="00375E9F"/>
    <w:p w14:paraId="0D385AA5" w14:textId="77777777" w:rsidR="00524CD9" w:rsidRDefault="00524CD9" w:rsidP="00375E9F"/>
    <w:p w14:paraId="45FA118E" w14:textId="77777777" w:rsidR="003E6A98" w:rsidRDefault="003E6A98" w:rsidP="00375E9F"/>
    <w:p w14:paraId="25805578" w14:textId="77777777" w:rsidR="003E6A98" w:rsidRDefault="003E6A98" w:rsidP="00375E9F"/>
    <w:p w14:paraId="475BB11D" w14:textId="77777777" w:rsidR="003E6A98" w:rsidRDefault="003E6A98" w:rsidP="003E6A9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  <w:sz w:val="28"/>
          <w:u w:val="single"/>
        </w:rPr>
      </w:pPr>
      <w:r>
        <w:rPr>
          <w:rFonts w:asciiTheme="majorHAnsi" w:hAnsiTheme="majorHAnsi"/>
          <w:b/>
          <w:sz w:val="28"/>
          <w:u w:val="single"/>
        </w:rPr>
        <w:t>4.</w:t>
      </w:r>
      <w:r w:rsidR="00524CD9">
        <w:rPr>
          <w:rFonts w:asciiTheme="majorHAnsi" w:hAnsiTheme="majorHAnsi"/>
          <w:b/>
          <w:sz w:val="28"/>
          <w:u w:val="single"/>
        </w:rPr>
        <w:t>3: Solving quadratic equations by completing the square</w:t>
      </w:r>
    </w:p>
    <w:p w14:paraId="23A67B2E" w14:textId="77777777" w:rsidR="003E6A98" w:rsidRDefault="003E6A98" w:rsidP="003E6A98">
      <w:pPr>
        <w:rPr>
          <w:rFonts w:asciiTheme="majorHAnsi" w:hAnsiTheme="majorHAnsi"/>
          <w:b/>
          <w:sz w:val="28"/>
          <w:u w:val="single"/>
        </w:rPr>
      </w:pPr>
    </w:p>
    <w:p w14:paraId="44D05ECA" w14:textId="77777777" w:rsidR="003E6A98" w:rsidRDefault="003E6A98" w:rsidP="003E6A98">
      <w:pPr>
        <w:pStyle w:val="NoteLevel11"/>
        <w:numPr>
          <w:ilvl w:val="0"/>
          <w:numId w:val="0"/>
        </w:num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Objectives:</w:t>
      </w:r>
    </w:p>
    <w:p w14:paraId="08D14560" w14:textId="77777777" w:rsidR="00524CD9" w:rsidRDefault="00524CD9" w:rsidP="00524CD9">
      <w:pPr>
        <w:pStyle w:val="ListParagraph"/>
        <w:numPr>
          <w:ilvl w:val="0"/>
          <w:numId w:val="38"/>
        </w:numPr>
        <w:rPr>
          <w:rFonts w:asciiTheme="majorHAnsi" w:hAnsiTheme="majorHAnsi"/>
        </w:rPr>
      </w:pPr>
      <w:r>
        <w:rPr>
          <w:rFonts w:asciiTheme="majorHAnsi" w:hAnsiTheme="majorHAnsi"/>
        </w:rPr>
        <w:t>Solve quadratics by completing the square</w:t>
      </w:r>
    </w:p>
    <w:p w14:paraId="5F5F2D1E" w14:textId="77777777" w:rsidR="00524CD9" w:rsidRDefault="00524CD9" w:rsidP="00524CD9">
      <w:pPr>
        <w:rPr>
          <w:rFonts w:asciiTheme="majorHAnsi" w:hAnsiTheme="majorHAnsi"/>
        </w:rPr>
      </w:pPr>
    </w:p>
    <w:p w14:paraId="6152CF68" w14:textId="77777777" w:rsidR="00524CD9" w:rsidRPr="00524CD9" w:rsidRDefault="00524CD9" w:rsidP="00524CD9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Sometimes factoring quadratic equations is not practical. We can use the method of </w:t>
      </w:r>
      <w:r>
        <w:rPr>
          <w:rFonts w:asciiTheme="majorHAnsi" w:hAnsiTheme="majorHAnsi"/>
          <w:b/>
        </w:rPr>
        <w:t>completing the square</w:t>
      </w:r>
      <w:r>
        <w:rPr>
          <w:rFonts w:asciiTheme="majorHAnsi" w:hAnsiTheme="majorHAnsi"/>
        </w:rPr>
        <w:t xml:space="preserve"> from Chapter 3 to help us find the zeros and roots.</w:t>
      </w:r>
    </w:p>
    <w:p w14:paraId="40EBBE1F" w14:textId="77777777" w:rsidR="00524CD9" w:rsidRDefault="00524CD9" w:rsidP="003E6A98">
      <w:pPr>
        <w:rPr>
          <w:rFonts w:asciiTheme="majorHAnsi" w:hAnsiTheme="majorHAnsi"/>
        </w:rPr>
      </w:pPr>
    </w:p>
    <w:p w14:paraId="2EE96FF9" w14:textId="77777777" w:rsidR="00524CD9" w:rsidRDefault="00524CD9" w:rsidP="003E6A98">
      <w:pPr>
        <w:rPr>
          <w:rFonts w:ascii="Calibri" w:hAnsi="Calibri"/>
        </w:rPr>
      </w:pPr>
      <w:r>
        <w:rPr>
          <w:rFonts w:ascii="Calibri" w:hAnsi="Calibri"/>
        </w:rPr>
        <w:t>Ex. 1:</w:t>
      </w:r>
      <w:r>
        <w:rPr>
          <w:rFonts w:ascii="Calibri" w:hAnsi="Calibri"/>
        </w:rPr>
        <w:tab/>
        <w:t xml:space="preserve">Solve </w:t>
      </w:r>
      <w:r w:rsidRPr="00E73646">
        <w:rPr>
          <w:position w:val="-6"/>
        </w:rPr>
        <w:object w:dxaOrig="1500" w:dyaOrig="340" w14:anchorId="0C32AF99">
          <v:shape id="_x0000_i1093" type="#_x0000_t75" style="width:74.7pt;height:17pt" o:ole="">
            <v:imagedata r:id="rId415" o:title=""/>
          </v:shape>
          <o:OLEObject Type="Embed" ProgID="Equation.3" ShapeID="_x0000_i1093" DrawAspect="Content" ObjectID="_1414837218" r:id="rId416"/>
        </w:object>
      </w:r>
      <w:r>
        <w:t xml:space="preserve"> </w:t>
      </w:r>
      <w:r>
        <w:rPr>
          <w:rFonts w:ascii="Calibri" w:hAnsi="Calibri"/>
        </w:rPr>
        <w:t>and check your solutions(s).</w:t>
      </w:r>
    </w:p>
    <w:p w14:paraId="4C796C96" w14:textId="77777777" w:rsidR="00524CD9" w:rsidRDefault="00524CD9" w:rsidP="003E6A98">
      <w:pPr>
        <w:rPr>
          <w:rFonts w:ascii="Calibri" w:hAnsi="Calibri"/>
        </w:rPr>
      </w:pPr>
    </w:p>
    <w:p w14:paraId="69479B1E" w14:textId="77777777" w:rsidR="00524CD9" w:rsidRDefault="00524CD9" w:rsidP="003E6A98">
      <w:pPr>
        <w:rPr>
          <w:rFonts w:ascii="Calibri" w:hAnsi="Calibri"/>
        </w:rPr>
      </w:pPr>
    </w:p>
    <w:p w14:paraId="7B16CBED" w14:textId="77777777" w:rsidR="00524CD9" w:rsidRDefault="00524CD9" w:rsidP="003E6A98">
      <w:pPr>
        <w:rPr>
          <w:rFonts w:ascii="Calibri" w:hAnsi="Calibri"/>
        </w:rPr>
      </w:pPr>
    </w:p>
    <w:p w14:paraId="349A30DE" w14:textId="77777777" w:rsidR="00524CD9" w:rsidRDefault="00524CD9" w:rsidP="003E6A98">
      <w:pPr>
        <w:rPr>
          <w:rFonts w:ascii="Calibri" w:hAnsi="Calibri"/>
        </w:rPr>
      </w:pPr>
    </w:p>
    <w:p w14:paraId="1A519289" w14:textId="77777777" w:rsidR="00524CD9" w:rsidRDefault="00524CD9" w:rsidP="003E6A98">
      <w:pPr>
        <w:rPr>
          <w:rFonts w:ascii="Calibri" w:hAnsi="Calibri"/>
        </w:rPr>
      </w:pPr>
    </w:p>
    <w:p w14:paraId="466F5C19" w14:textId="77777777" w:rsidR="00524CD9" w:rsidRDefault="00524CD9" w:rsidP="003E6A98">
      <w:pPr>
        <w:rPr>
          <w:rFonts w:ascii="Calibri" w:hAnsi="Calibri"/>
        </w:rPr>
      </w:pPr>
    </w:p>
    <w:p w14:paraId="392D0C1D" w14:textId="77777777" w:rsidR="00524CD9" w:rsidRDefault="00524CD9" w:rsidP="003E6A98">
      <w:pPr>
        <w:rPr>
          <w:rFonts w:ascii="Calibri" w:hAnsi="Calibri"/>
        </w:rPr>
      </w:pPr>
    </w:p>
    <w:p w14:paraId="103696FF" w14:textId="77777777" w:rsidR="00524CD9" w:rsidRDefault="00524CD9" w:rsidP="003E6A98">
      <w:pPr>
        <w:rPr>
          <w:rFonts w:ascii="Calibri" w:hAnsi="Calibri"/>
        </w:rPr>
      </w:pPr>
    </w:p>
    <w:p w14:paraId="194B5BAD" w14:textId="77777777" w:rsidR="00524CD9" w:rsidRDefault="00524CD9" w:rsidP="003E6A98">
      <w:pPr>
        <w:rPr>
          <w:rFonts w:ascii="Calibri" w:hAnsi="Calibri"/>
        </w:rPr>
      </w:pPr>
    </w:p>
    <w:p w14:paraId="7B08C7AC" w14:textId="77777777" w:rsidR="00524CD9" w:rsidRDefault="00524CD9" w:rsidP="003E6A98">
      <w:pPr>
        <w:rPr>
          <w:rFonts w:ascii="Calibri" w:hAnsi="Calibri"/>
        </w:rPr>
      </w:pPr>
    </w:p>
    <w:p w14:paraId="1AE10ACC" w14:textId="77777777" w:rsidR="00524CD9" w:rsidRDefault="00524CD9" w:rsidP="003E6A98">
      <w:pPr>
        <w:rPr>
          <w:rFonts w:ascii="Calibri" w:hAnsi="Calibri"/>
        </w:rPr>
      </w:pPr>
    </w:p>
    <w:p w14:paraId="4667EA95" w14:textId="77777777" w:rsidR="00524CD9" w:rsidRDefault="00524CD9" w:rsidP="003E6A98">
      <w:pPr>
        <w:rPr>
          <w:rFonts w:ascii="Calibri" w:hAnsi="Calibri"/>
        </w:rPr>
      </w:pPr>
    </w:p>
    <w:p w14:paraId="1B9F31FE" w14:textId="77777777" w:rsidR="00407AB8" w:rsidRPr="00407AB8" w:rsidRDefault="00407AB8" w:rsidP="00407AB8">
      <w:pPr>
        <w:rPr>
          <w:rFonts w:ascii="Calibri" w:hAnsi="Calibri"/>
        </w:rPr>
      </w:pPr>
      <w:r>
        <w:rPr>
          <w:rFonts w:ascii="Calibri" w:hAnsi="Calibri"/>
        </w:rPr>
        <w:t>Ex. 2:</w:t>
      </w:r>
      <w:r>
        <w:rPr>
          <w:rFonts w:ascii="Calibri" w:hAnsi="Calibri"/>
        </w:rPr>
        <w:tab/>
        <w:t xml:space="preserve">Solve </w:t>
      </w:r>
      <w:r w:rsidRPr="00E73646">
        <w:rPr>
          <w:position w:val="-2"/>
        </w:rPr>
        <w:object w:dxaOrig="1460" w:dyaOrig="300" w14:anchorId="0F873B41">
          <v:shape id="_x0000_i1094" type="#_x0000_t75" style="width:72.7pt;height:14.95pt" o:ole="">
            <v:imagedata r:id="rId417" o:title=""/>
          </v:shape>
          <o:OLEObject Type="Embed" ProgID="Equation.3" ShapeID="_x0000_i1094" DrawAspect="Content" ObjectID="_1414837219" r:id="rId418"/>
        </w:object>
      </w:r>
      <w:r>
        <w:t xml:space="preserve"> </w:t>
      </w:r>
      <w:r>
        <w:rPr>
          <w:rFonts w:ascii="Calibri" w:hAnsi="Calibri"/>
        </w:rPr>
        <w:t>by completing the square. Express your answers to the nearest tenth.</w:t>
      </w:r>
    </w:p>
    <w:p w14:paraId="454DAB46" w14:textId="77777777" w:rsidR="00407AB8" w:rsidRDefault="00407AB8" w:rsidP="003E6A98">
      <w:pPr>
        <w:rPr>
          <w:rFonts w:ascii="Calibri" w:hAnsi="Calibri"/>
        </w:rPr>
      </w:pPr>
    </w:p>
    <w:p w14:paraId="4FB079A4" w14:textId="77777777" w:rsidR="00407AB8" w:rsidRDefault="00407AB8" w:rsidP="003E6A98">
      <w:pPr>
        <w:rPr>
          <w:rFonts w:ascii="Calibri" w:hAnsi="Calibri"/>
        </w:rPr>
      </w:pPr>
    </w:p>
    <w:p w14:paraId="403760EB" w14:textId="77777777" w:rsidR="00407AB8" w:rsidRDefault="00407AB8" w:rsidP="003E6A98">
      <w:pPr>
        <w:rPr>
          <w:rFonts w:ascii="Calibri" w:hAnsi="Calibri"/>
        </w:rPr>
      </w:pPr>
    </w:p>
    <w:p w14:paraId="278DF722" w14:textId="77777777" w:rsidR="00407AB8" w:rsidRDefault="00407AB8" w:rsidP="003E6A98">
      <w:pPr>
        <w:rPr>
          <w:rFonts w:ascii="Calibri" w:hAnsi="Calibri"/>
        </w:rPr>
      </w:pPr>
    </w:p>
    <w:p w14:paraId="0C4E8C13" w14:textId="77777777" w:rsidR="00407AB8" w:rsidRDefault="00407AB8" w:rsidP="003E6A98">
      <w:pPr>
        <w:rPr>
          <w:rFonts w:ascii="Calibri" w:hAnsi="Calibri"/>
        </w:rPr>
      </w:pPr>
    </w:p>
    <w:p w14:paraId="3C607BA3" w14:textId="77777777" w:rsidR="00407AB8" w:rsidRDefault="00407AB8" w:rsidP="003E6A98">
      <w:pPr>
        <w:rPr>
          <w:rFonts w:ascii="Calibri" w:hAnsi="Calibri"/>
        </w:rPr>
      </w:pPr>
    </w:p>
    <w:p w14:paraId="5C73E1AC" w14:textId="77777777" w:rsidR="00407AB8" w:rsidRDefault="00407AB8" w:rsidP="003E6A98">
      <w:pPr>
        <w:rPr>
          <w:rFonts w:ascii="Calibri" w:hAnsi="Calibri"/>
        </w:rPr>
      </w:pPr>
    </w:p>
    <w:p w14:paraId="64A56BEF" w14:textId="77777777" w:rsidR="00407AB8" w:rsidRDefault="00407AB8" w:rsidP="003E6A98">
      <w:pPr>
        <w:rPr>
          <w:rFonts w:ascii="Calibri" w:hAnsi="Calibri"/>
        </w:rPr>
      </w:pPr>
    </w:p>
    <w:p w14:paraId="392A919B" w14:textId="77777777" w:rsidR="00407AB8" w:rsidRDefault="00407AB8" w:rsidP="003E6A98">
      <w:pPr>
        <w:rPr>
          <w:rFonts w:ascii="Calibri" w:hAnsi="Calibri"/>
        </w:rPr>
      </w:pPr>
    </w:p>
    <w:p w14:paraId="3120C2B9" w14:textId="77777777" w:rsidR="00407AB8" w:rsidRDefault="00407AB8" w:rsidP="003E6A98">
      <w:pPr>
        <w:rPr>
          <w:rFonts w:ascii="Calibri" w:hAnsi="Calibri"/>
        </w:rPr>
      </w:pPr>
    </w:p>
    <w:p w14:paraId="50DAFDC3" w14:textId="77777777" w:rsidR="00407AB8" w:rsidRDefault="00407AB8" w:rsidP="003E6A98">
      <w:pPr>
        <w:rPr>
          <w:rFonts w:ascii="Calibri" w:hAnsi="Calibri"/>
        </w:rPr>
      </w:pPr>
    </w:p>
    <w:p w14:paraId="7C45F169" w14:textId="77777777" w:rsidR="00407AB8" w:rsidRDefault="00407AB8" w:rsidP="003E6A98">
      <w:pPr>
        <w:rPr>
          <w:rFonts w:ascii="Calibri" w:hAnsi="Calibri"/>
        </w:rPr>
      </w:pPr>
    </w:p>
    <w:p w14:paraId="224B459A" w14:textId="77777777" w:rsidR="00407AB8" w:rsidRDefault="00407AB8" w:rsidP="003E6A98">
      <w:pPr>
        <w:rPr>
          <w:rFonts w:ascii="Calibri" w:hAnsi="Calibri"/>
        </w:rPr>
      </w:pPr>
    </w:p>
    <w:p w14:paraId="3CB9F38C" w14:textId="77777777" w:rsidR="00407AB8" w:rsidRDefault="00407AB8" w:rsidP="003E6A98">
      <w:pPr>
        <w:rPr>
          <w:rFonts w:ascii="Calibri" w:hAnsi="Calibri"/>
        </w:rPr>
      </w:pPr>
    </w:p>
    <w:p w14:paraId="44C10A17" w14:textId="77777777" w:rsidR="00407AB8" w:rsidRDefault="00407AB8" w:rsidP="003E6A98">
      <w:pPr>
        <w:rPr>
          <w:rFonts w:ascii="Calibri" w:hAnsi="Calibri"/>
        </w:rPr>
      </w:pPr>
    </w:p>
    <w:p w14:paraId="3CACF217" w14:textId="77777777" w:rsidR="00407AB8" w:rsidRDefault="00407AB8" w:rsidP="00407AB8">
      <w:pPr>
        <w:rPr>
          <w:rFonts w:ascii="Calibri" w:hAnsi="Calibri"/>
          <w:u w:val="single"/>
        </w:rPr>
      </w:pPr>
      <w:r>
        <w:rPr>
          <w:rFonts w:ascii="Calibri" w:hAnsi="Calibri"/>
          <w:u w:val="single"/>
        </w:rPr>
        <w:t>Solving quadratic equations by completing the square:</w:t>
      </w:r>
    </w:p>
    <w:p w14:paraId="51D03F1C" w14:textId="77777777" w:rsidR="00407AB8" w:rsidRDefault="00407AB8" w:rsidP="00407AB8">
      <w:pPr>
        <w:rPr>
          <w:rFonts w:ascii="Calibri" w:hAnsi="Calibri"/>
          <w:u w:val="single"/>
        </w:rPr>
      </w:pPr>
    </w:p>
    <w:p w14:paraId="3D11FE72" w14:textId="77777777" w:rsidR="00407AB8" w:rsidRDefault="00407AB8" w:rsidP="00407AB8">
      <w:pPr>
        <w:pStyle w:val="ListParagraph"/>
        <w:numPr>
          <w:ilvl w:val="0"/>
          <w:numId w:val="44"/>
        </w:numPr>
        <w:rPr>
          <w:rFonts w:ascii="Calibri" w:hAnsi="Calibri"/>
        </w:rPr>
      </w:pPr>
      <w:r>
        <w:rPr>
          <w:rFonts w:ascii="Calibri" w:hAnsi="Calibri"/>
        </w:rPr>
        <w:t>Set the equation equal to zero and complete the square (follow the steps in section 3.3).</w:t>
      </w:r>
    </w:p>
    <w:p w14:paraId="765B3D1E" w14:textId="77777777" w:rsidR="00407AB8" w:rsidRDefault="00407AB8" w:rsidP="00407AB8">
      <w:pPr>
        <w:pStyle w:val="ListParagraph"/>
        <w:numPr>
          <w:ilvl w:val="0"/>
          <w:numId w:val="44"/>
        </w:numPr>
        <w:rPr>
          <w:rFonts w:ascii="Calibri" w:hAnsi="Calibri"/>
        </w:rPr>
      </w:pPr>
      <w:r>
        <w:rPr>
          <w:rFonts w:ascii="Calibri" w:hAnsi="Calibri"/>
        </w:rPr>
        <w:t>Isolate the squared term.</w:t>
      </w:r>
    </w:p>
    <w:p w14:paraId="2544A2B5" w14:textId="77777777" w:rsidR="00407AB8" w:rsidRDefault="00407AB8" w:rsidP="00407AB8">
      <w:pPr>
        <w:pStyle w:val="ListParagraph"/>
        <w:numPr>
          <w:ilvl w:val="0"/>
          <w:numId w:val="44"/>
        </w:numPr>
        <w:rPr>
          <w:rFonts w:ascii="Calibri" w:hAnsi="Calibri"/>
        </w:rPr>
      </w:pPr>
      <w:r>
        <w:rPr>
          <w:rFonts w:ascii="Calibri" w:hAnsi="Calibri"/>
        </w:rPr>
        <w:t>Take the positive and negative square root.</w:t>
      </w:r>
    </w:p>
    <w:p w14:paraId="5522C881" w14:textId="77777777" w:rsidR="00407AB8" w:rsidRDefault="00407AB8" w:rsidP="00407AB8">
      <w:pPr>
        <w:pStyle w:val="ListParagraph"/>
        <w:numPr>
          <w:ilvl w:val="0"/>
          <w:numId w:val="44"/>
        </w:numPr>
        <w:rPr>
          <w:rFonts w:ascii="Calibri" w:hAnsi="Calibri"/>
        </w:rPr>
      </w:pPr>
      <w:r>
        <w:rPr>
          <w:rFonts w:ascii="Calibri" w:hAnsi="Calibri"/>
        </w:rPr>
        <w:t>Solve the 2 corresponding equations for x.</w:t>
      </w:r>
    </w:p>
    <w:p w14:paraId="3272D308" w14:textId="77777777" w:rsidR="00407AB8" w:rsidRDefault="00407AB8" w:rsidP="003E6A98">
      <w:pPr>
        <w:rPr>
          <w:rFonts w:ascii="Calibri" w:hAnsi="Calibri"/>
        </w:rPr>
      </w:pPr>
    </w:p>
    <w:p w14:paraId="7A16AF65" w14:textId="77777777" w:rsidR="00524CD9" w:rsidRDefault="00407AB8" w:rsidP="003E6A98">
      <w:pPr>
        <w:rPr>
          <w:rFonts w:ascii="Calibri" w:hAnsi="Calibri"/>
        </w:rPr>
      </w:pPr>
      <w:r>
        <w:rPr>
          <w:rFonts w:ascii="Calibri" w:hAnsi="Calibri"/>
        </w:rPr>
        <w:t>Ex. 3</w:t>
      </w:r>
      <w:r w:rsidR="00524CD9">
        <w:rPr>
          <w:rFonts w:ascii="Calibri" w:hAnsi="Calibri"/>
        </w:rPr>
        <w:t>:</w:t>
      </w:r>
      <w:r w:rsidR="00524CD9">
        <w:rPr>
          <w:rFonts w:ascii="Calibri" w:hAnsi="Calibri"/>
        </w:rPr>
        <w:tab/>
        <w:t xml:space="preserve">A wide-screened television has a diagonal measure of 42 in. The width of the screen is 16 in. </w:t>
      </w:r>
      <w:r w:rsidR="00524CD9">
        <w:rPr>
          <w:rFonts w:ascii="Calibri" w:hAnsi="Calibri"/>
        </w:rPr>
        <w:tab/>
        <w:t>more than the height. Determine the dimensions of the screen to the nearest tenth of an inch.</w:t>
      </w:r>
    </w:p>
    <w:p w14:paraId="5353BF8F" w14:textId="77777777" w:rsidR="00524CD9" w:rsidRDefault="00524CD9" w:rsidP="003E6A98">
      <w:pPr>
        <w:rPr>
          <w:rFonts w:ascii="Calibri" w:hAnsi="Calibri"/>
        </w:rPr>
      </w:pPr>
    </w:p>
    <w:p w14:paraId="4EE8B32E" w14:textId="77777777" w:rsidR="00524CD9" w:rsidRDefault="00524CD9" w:rsidP="003E6A98">
      <w:pPr>
        <w:rPr>
          <w:rFonts w:ascii="Calibri" w:hAnsi="Calibri"/>
        </w:rPr>
      </w:pPr>
    </w:p>
    <w:p w14:paraId="502ECA92" w14:textId="77777777" w:rsidR="00524CD9" w:rsidRDefault="00524CD9" w:rsidP="003E6A98">
      <w:pPr>
        <w:rPr>
          <w:rFonts w:ascii="Calibri" w:hAnsi="Calibri"/>
        </w:rPr>
      </w:pPr>
    </w:p>
    <w:p w14:paraId="2E1E1B3B" w14:textId="77777777" w:rsidR="00524CD9" w:rsidRDefault="00524CD9" w:rsidP="003E6A98">
      <w:pPr>
        <w:rPr>
          <w:rFonts w:ascii="Calibri" w:hAnsi="Calibri"/>
        </w:rPr>
      </w:pPr>
    </w:p>
    <w:p w14:paraId="54077841" w14:textId="77777777" w:rsidR="00524CD9" w:rsidRDefault="00524CD9" w:rsidP="003E6A98">
      <w:pPr>
        <w:rPr>
          <w:rFonts w:ascii="Calibri" w:hAnsi="Calibri"/>
        </w:rPr>
      </w:pPr>
    </w:p>
    <w:p w14:paraId="3D9D3CF1" w14:textId="77777777" w:rsidR="00524CD9" w:rsidRDefault="00524CD9" w:rsidP="003E6A98">
      <w:pPr>
        <w:rPr>
          <w:rFonts w:ascii="Calibri" w:hAnsi="Calibri"/>
        </w:rPr>
      </w:pPr>
    </w:p>
    <w:p w14:paraId="5437AF88" w14:textId="77777777" w:rsidR="00524CD9" w:rsidRDefault="00524CD9" w:rsidP="003E6A98">
      <w:pPr>
        <w:rPr>
          <w:rFonts w:ascii="Calibri" w:hAnsi="Calibri"/>
        </w:rPr>
      </w:pPr>
    </w:p>
    <w:p w14:paraId="7755E745" w14:textId="77777777" w:rsidR="00524CD9" w:rsidRDefault="00524CD9" w:rsidP="003E6A98">
      <w:pPr>
        <w:rPr>
          <w:rFonts w:ascii="Calibri" w:hAnsi="Calibri"/>
        </w:rPr>
      </w:pPr>
    </w:p>
    <w:p w14:paraId="35962D5D" w14:textId="77777777" w:rsidR="00524CD9" w:rsidRDefault="00524CD9" w:rsidP="003E6A98">
      <w:pPr>
        <w:rPr>
          <w:rFonts w:ascii="Calibri" w:hAnsi="Calibri"/>
        </w:rPr>
      </w:pPr>
    </w:p>
    <w:p w14:paraId="5D5726D2" w14:textId="77777777" w:rsidR="00524CD9" w:rsidRDefault="00524CD9" w:rsidP="003E6A98">
      <w:pPr>
        <w:rPr>
          <w:rFonts w:ascii="Calibri" w:hAnsi="Calibri"/>
        </w:rPr>
      </w:pPr>
    </w:p>
    <w:p w14:paraId="73791E8D" w14:textId="77777777" w:rsidR="00524CD9" w:rsidRDefault="00524CD9" w:rsidP="003E6A98">
      <w:pPr>
        <w:rPr>
          <w:rFonts w:ascii="Calibri" w:hAnsi="Calibri"/>
        </w:rPr>
      </w:pPr>
    </w:p>
    <w:p w14:paraId="08960661" w14:textId="77777777" w:rsidR="00524CD9" w:rsidRDefault="00524CD9" w:rsidP="003E6A98">
      <w:pPr>
        <w:rPr>
          <w:rFonts w:ascii="Calibri" w:hAnsi="Calibri"/>
        </w:rPr>
      </w:pPr>
    </w:p>
    <w:p w14:paraId="7E7F7427" w14:textId="77777777" w:rsidR="00524CD9" w:rsidRDefault="00524CD9" w:rsidP="003E6A98">
      <w:pPr>
        <w:rPr>
          <w:rFonts w:ascii="Calibri" w:hAnsi="Calibri"/>
        </w:rPr>
      </w:pPr>
    </w:p>
    <w:p w14:paraId="7A97EFDB" w14:textId="77777777" w:rsidR="00524CD9" w:rsidRPr="00524CD9" w:rsidRDefault="00524CD9" w:rsidP="003E6A98">
      <w:pPr>
        <w:rPr>
          <w:rFonts w:ascii="Calibri" w:hAnsi="Calibri"/>
        </w:rPr>
      </w:pPr>
      <w:r>
        <w:rPr>
          <w:rFonts w:ascii="Calibri" w:hAnsi="Calibri"/>
        </w:rPr>
        <w:t xml:space="preserve">An </w:t>
      </w:r>
      <w:r>
        <w:rPr>
          <w:rFonts w:ascii="Calibri" w:hAnsi="Calibri"/>
          <w:b/>
        </w:rPr>
        <w:t>extraneous root</w:t>
      </w:r>
      <w:r>
        <w:rPr>
          <w:rFonts w:ascii="Calibri" w:hAnsi="Calibri"/>
        </w:rPr>
        <w:t xml:space="preserve"> is a solution that does not satisfy any initial restrictions. This often happens in word problems, since we usually need positive solutions.</w:t>
      </w:r>
    </w:p>
    <w:p w14:paraId="31D98FC8" w14:textId="77777777" w:rsidR="00524CD9" w:rsidRDefault="00524CD9" w:rsidP="003E6A98"/>
    <w:p w14:paraId="026DC2CD" w14:textId="77777777" w:rsidR="00407AB8" w:rsidRDefault="00407AB8" w:rsidP="00407AB8">
      <w:pPr>
        <w:rPr>
          <w:rFonts w:ascii="Calibri" w:hAnsi="Calibri"/>
        </w:rPr>
      </w:pPr>
    </w:p>
    <w:p w14:paraId="47D6EF77" w14:textId="77777777" w:rsidR="00407AB8" w:rsidRDefault="00407AB8" w:rsidP="00407AB8">
      <w:pPr>
        <w:rPr>
          <w:rFonts w:ascii="Calibri" w:hAnsi="Calibri"/>
        </w:rPr>
      </w:pPr>
    </w:p>
    <w:p w14:paraId="1BAD7C88" w14:textId="77777777" w:rsidR="00407AB8" w:rsidRDefault="00407AB8" w:rsidP="00407AB8">
      <w:pPr>
        <w:rPr>
          <w:rFonts w:ascii="Calibri" w:hAnsi="Calibri"/>
        </w:rPr>
      </w:pPr>
    </w:p>
    <w:p w14:paraId="698F1EC8" w14:textId="77777777" w:rsidR="00524CD9" w:rsidRPr="00407AB8" w:rsidRDefault="00524CD9" w:rsidP="00407AB8">
      <w:pPr>
        <w:rPr>
          <w:rFonts w:ascii="Calibri" w:hAnsi="Calibri"/>
        </w:rPr>
      </w:pPr>
    </w:p>
    <w:p w14:paraId="329CD365" w14:textId="77777777" w:rsidR="00524CD9" w:rsidRDefault="00524CD9" w:rsidP="003E6A98"/>
    <w:p w14:paraId="4566A361" w14:textId="77777777" w:rsidR="00524CD9" w:rsidRPr="00524CD9" w:rsidRDefault="00524CD9" w:rsidP="003E6A98">
      <w:pPr>
        <w:rPr>
          <w:rFonts w:ascii="Calibri" w:hAnsi="Calibri"/>
        </w:rPr>
      </w:pPr>
    </w:p>
    <w:p w14:paraId="0D96AA57" w14:textId="77777777" w:rsidR="00524CD9" w:rsidRDefault="00524CD9" w:rsidP="00524C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  <w:sz w:val="28"/>
          <w:u w:val="single"/>
        </w:rPr>
      </w:pPr>
      <w:r>
        <w:rPr>
          <w:rFonts w:asciiTheme="majorHAnsi" w:hAnsiTheme="majorHAnsi"/>
          <w:b/>
          <w:sz w:val="28"/>
          <w:u w:val="single"/>
        </w:rPr>
        <w:t>4.4:</w:t>
      </w:r>
      <w:r w:rsidR="00407AB8">
        <w:rPr>
          <w:rFonts w:asciiTheme="majorHAnsi" w:hAnsiTheme="majorHAnsi"/>
          <w:b/>
          <w:sz w:val="28"/>
          <w:u w:val="single"/>
        </w:rPr>
        <w:t xml:space="preserve"> The Quadratic Formula</w:t>
      </w:r>
    </w:p>
    <w:p w14:paraId="681186DF" w14:textId="77777777" w:rsidR="00524CD9" w:rsidRDefault="00524CD9" w:rsidP="00524CD9">
      <w:pPr>
        <w:rPr>
          <w:rFonts w:asciiTheme="majorHAnsi" w:hAnsiTheme="majorHAnsi"/>
          <w:b/>
          <w:sz w:val="28"/>
          <w:u w:val="single"/>
        </w:rPr>
      </w:pPr>
    </w:p>
    <w:p w14:paraId="03700CDB" w14:textId="77777777" w:rsidR="00524CD9" w:rsidRDefault="00524CD9" w:rsidP="00524CD9">
      <w:pPr>
        <w:pStyle w:val="NoteLevel11"/>
        <w:numPr>
          <w:ilvl w:val="0"/>
          <w:numId w:val="0"/>
        </w:num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Objectives:</w:t>
      </w:r>
    </w:p>
    <w:p w14:paraId="7CA9D9FD" w14:textId="77777777" w:rsidR="00407AB8" w:rsidRDefault="00407AB8" w:rsidP="00407AB8">
      <w:pPr>
        <w:pStyle w:val="ListParagraph"/>
        <w:numPr>
          <w:ilvl w:val="0"/>
          <w:numId w:val="38"/>
        </w:numPr>
        <w:rPr>
          <w:rFonts w:ascii="Calibri" w:hAnsi="Calibri"/>
        </w:rPr>
      </w:pPr>
      <w:r>
        <w:rPr>
          <w:rFonts w:ascii="Calibri" w:hAnsi="Calibri"/>
        </w:rPr>
        <w:t>Solve quadratic equations using the quadratic formula</w:t>
      </w:r>
    </w:p>
    <w:p w14:paraId="1B1CB41A" w14:textId="77777777" w:rsidR="00524CD9" w:rsidRPr="00407AB8" w:rsidRDefault="00407AB8" w:rsidP="00407AB8">
      <w:pPr>
        <w:pStyle w:val="ListParagraph"/>
        <w:numPr>
          <w:ilvl w:val="0"/>
          <w:numId w:val="38"/>
        </w:numPr>
        <w:rPr>
          <w:rFonts w:ascii="Calibri" w:hAnsi="Calibri"/>
        </w:rPr>
      </w:pPr>
      <w:r>
        <w:rPr>
          <w:rFonts w:ascii="Calibri" w:hAnsi="Calibri"/>
        </w:rPr>
        <w:t>Use the discriminant to determine the nature of the roots of a quadratic equation</w:t>
      </w:r>
    </w:p>
    <w:p w14:paraId="37360038" w14:textId="77777777" w:rsidR="00407AB8" w:rsidRDefault="00407AB8" w:rsidP="003E6A98">
      <w:pPr>
        <w:rPr>
          <w:rFonts w:ascii="Calibri" w:hAnsi="Calibri"/>
        </w:rPr>
      </w:pPr>
    </w:p>
    <w:p w14:paraId="2DB335B8" w14:textId="77777777" w:rsidR="00524CD9" w:rsidRPr="00524CD9" w:rsidRDefault="00407AB8" w:rsidP="003E6A98">
      <w:pPr>
        <w:rPr>
          <w:rFonts w:ascii="Calibri" w:hAnsi="Calibri"/>
        </w:rPr>
      </w:pPr>
      <w:r>
        <w:rPr>
          <w:rFonts w:ascii="Calibri" w:hAnsi="Calibri"/>
        </w:rPr>
        <w:t>Warm – up:</w:t>
      </w:r>
      <w:r w:rsidR="00AE7377">
        <w:rPr>
          <w:rFonts w:ascii="Calibri" w:hAnsi="Calibri"/>
        </w:rPr>
        <w:t xml:space="preserve"> Simplify the following:</w:t>
      </w:r>
    </w:p>
    <w:p w14:paraId="4F20915C" w14:textId="77777777" w:rsidR="00524CD9" w:rsidRPr="00524CD9" w:rsidRDefault="00524CD9" w:rsidP="00524CD9">
      <w:pPr>
        <w:pStyle w:val="ListParagraph"/>
        <w:numPr>
          <w:ilvl w:val="0"/>
          <w:numId w:val="40"/>
        </w:numPr>
        <w:spacing w:after="200" w:line="276" w:lineRule="auto"/>
        <w:rPr>
          <w:rFonts w:ascii="Calibri" w:hAnsi="Calibri"/>
          <w:lang w:val="en-CA"/>
        </w:rPr>
      </w:pPr>
      <w:r w:rsidRPr="00524CD9">
        <w:rPr>
          <w:rFonts w:ascii="Calibri" w:hAnsi="Calibri"/>
          <w:position w:val="-8"/>
        </w:rPr>
        <w:object w:dxaOrig="499" w:dyaOrig="360" w14:anchorId="51F8E8B4">
          <v:shape id="_x0000_i1095" type="#_x0000_t75" style="width:25.15pt;height:18.35pt" o:ole="" fillcolor="window">
            <v:imagedata r:id="rId419" o:title=""/>
          </v:shape>
          <o:OLEObject Type="Embed" ProgID="Equation.DSMT4" ShapeID="_x0000_i1095" DrawAspect="Content" ObjectID="_1414837220" r:id="rId420"/>
        </w:object>
      </w:r>
      <w:r w:rsidRPr="00524CD9">
        <w:rPr>
          <w:rFonts w:ascii="Calibri" w:hAnsi="Calibri"/>
        </w:rPr>
        <w:tab/>
      </w:r>
      <w:r w:rsidRPr="00524CD9">
        <w:rPr>
          <w:rFonts w:ascii="Calibri" w:hAnsi="Calibri"/>
        </w:rPr>
        <w:tab/>
      </w:r>
      <w:r w:rsidRPr="00524CD9">
        <w:rPr>
          <w:rFonts w:ascii="Calibri" w:hAnsi="Calibri"/>
        </w:rPr>
        <w:tab/>
        <w:t xml:space="preserve">b) </w:t>
      </w:r>
      <w:r w:rsidRPr="00524CD9">
        <w:rPr>
          <w:rFonts w:ascii="Calibri" w:hAnsi="Calibri"/>
          <w:position w:val="-8"/>
        </w:rPr>
        <w:object w:dxaOrig="600" w:dyaOrig="360" w14:anchorId="55043527">
          <v:shape id="_x0000_i1096" type="#_x0000_t75" style="width:29.9pt;height:18.35pt" o:ole="" fillcolor="window">
            <v:imagedata r:id="rId421" o:title=""/>
          </v:shape>
          <o:OLEObject Type="Embed" ProgID="Equation.DSMT4" ShapeID="_x0000_i1096" DrawAspect="Content" ObjectID="_1414837221" r:id="rId422"/>
        </w:object>
      </w:r>
      <w:r w:rsidRPr="00524CD9">
        <w:rPr>
          <w:rFonts w:ascii="Calibri" w:hAnsi="Calibri"/>
        </w:rPr>
        <w:tab/>
      </w:r>
      <w:r w:rsidRPr="00524CD9">
        <w:rPr>
          <w:rFonts w:ascii="Calibri" w:hAnsi="Calibri"/>
        </w:rPr>
        <w:tab/>
      </w:r>
      <w:r w:rsidRPr="00524CD9">
        <w:rPr>
          <w:rFonts w:ascii="Calibri" w:hAnsi="Calibri"/>
        </w:rPr>
        <w:tab/>
        <w:t xml:space="preserve">c) </w:t>
      </w:r>
      <w:r w:rsidRPr="00524CD9">
        <w:rPr>
          <w:rFonts w:ascii="Calibri" w:hAnsi="Calibri"/>
          <w:position w:val="-24"/>
        </w:rPr>
        <w:object w:dxaOrig="1320" w:dyaOrig="680" w14:anchorId="1D780B5C">
          <v:shape id="_x0000_i1097" type="#_x0000_t75" style="width:65.9pt;height:33.95pt" o:ole="" fillcolor="window">
            <v:imagedata r:id="rId423" o:title=""/>
          </v:shape>
          <o:OLEObject Type="Embed" ProgID="Equation.DSMT4" ShapeID="_x0000_i1097" DrawAspect="Content" ObjectID="_1414837222" r:id="rId424"/>
        </w:object>
      </w:r>
    </w:p>
    <w:p w14:paraId="2F755522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434FC39B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660FEB5F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BC58218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331C7962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666973F3" w14:textId="77777777" w:rsidR="00524CD9" w:rsidRPr="00524CD9" w:rsidRDefault="00524CD9" w:rsidP="00524CD9">
      <w:pPr>
        <w:pStyle w:val="ListParagraph"/>
        <w:rPr>
          <w:rFonts w:ascii="Calibri" w:hAnsi="Calibri"/>
          <w:lang w:val="en-CA"/>
        </w:rPr>
      </w:pPr>
    </w:p>
    <w:p w14:paraId="769218D3" w14:textId="77777777" w:rsidR="00AE7377" w:rsidRDefault="00AE7377" w:rsidP="00524CD9">
      <w:pPr>
        <w:rPr>
          <w:rFonts w:ascii="Calibri" w:hAnsi="Calibri"/>
        </w:rPr>
      </w:pPr>
      <w:r>
        <w:rPr>
          <w:rFonts w:ascii="Calibri" w:hAnsi="Calibri"/>
          <w:u w:val="single"/>
          <w:lang w:val="en-CA"/>
        </w:rPr>
        <w:t>Any</w:t>
      </w:r>
      <w:r>
        <w:rPr>
          <w:rFonts w:ascii="Calibri" w:hAnsi="Calibri"/>
          <w:lang w:val="en-CA"/>
        </w:rPr>
        <w:t xml:space="preserve"> quadratic equation written in the form </w:t>
      </w:r>
      <w:r w:rsidRPr="00E73646">
        <w:rPr>
          <w:position w:val="-2"/>
        </w:rPr>
        <w:object w:dxaOrig="1460" w:dyaOrig="300" w14:anchorId="21589B5F">
          <v:shape id="_x0000_i1098" type="#_x0000_t75" style="width:72.7pt;height:14.95pt" o:ole="">
            <v:imagedata r:id="rId413" o:title=""/>
          </v:shape>
          <o:OLEObject Type="Embed" ProgID="Equation.3" ShapeID="_x0000_i1098" DrawAspect="Content" ObjectID="_1414837223" r:id="rId425"/>
        </w:object>
      </w:r>
      <w:r>
        <w:t xml:space="preserve"> </w:t>
      </w:r>
      <w:r>
        <w:rPr>
          <w:rFonts w:ascii="Calibri" w:hAnsi="Calibri"/>
        </w:rPr>
        <w:t>can be solved using the quadratic formula:</w:t>
      </w:r>
    </w:p>
    <w:p w14:paraId="5DCF57E7" w14:textId="77777777" w:rsidR="00AE7377" w:rsidRDefault="00AE7377" w:rsidP="00524CD9">
      <w:pPr>
        <w:rPr>
          <w:rFonts w:ascii="Calibri" w:hAnsi="Calibri"/>
        </w:rPr>
      </w:pP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5863"/>
      </w:tblGrid>
      <w:tr w:rsidR="00AE7377" w14:paraId="2D01182A" w14:textId="77777777">
        <w:trPr>
          <w:trHeight w:val="979"/>
          <w:jc w:val="center"/>
        </w:trPr>
        <w:tc>
          <w:tcPr>
            <w:tcW w:w="5863" w:type="dxa"/>
          </w:tcPr>
          <w:p w14:paraId="766C1F7E" w14:textId="77777777" w:rsidR="00AE7377" w:rsidRDefault="00AE7377" w:rsidP="00AE7377">
            <w:pPr>
              <w:jc w:val="center"/>
              <w:rPr>
                <w:rFonts w:ascii="Calibri" w:hAnsi="Calibri"/>
                <w:lang w:val="en-CA"/>
              </w:rPr>
            </w:pPr>
            <w:r w:rsidRPr="00E73646">
              <w:rPr>
                <w:position w:val="-22"/>
              </w:rPr>
              <w:object w:dxaOrig="1900" w:dyaOrig="700" w14:anchorId="5F4D41E8">
                <v:shape id="_x0000_i1099" type="#_x0000_t75" style="width:139.9pt;height:50.95pt" o:ole="">
                  <v:imagedata r:id="rId426" o:title=""/>
                </v:shape>
                <o:OLEObject Type="Embed" ProgID="Equation.3" ShapeID="_x0000_i1099" DrawAspect="Content" ObjectID="_1414837224" r:id="rId427"/>
              </w:object>
            </w:r>
          </w:p>
        </w:tc>
      </w:tr>
    </w:tbl>
    <w:p w14:paraId="1E08D29C" w14:textId="77777777" w:rsidR="00524CD9" w:rsidRPr="00AE7377" w:rsidRDefault="00524CD9" w:rsidP="00524CD9">
      <w:pPr>
        <w:rPr>
          <w:rFonts w:ascii="Calibri" w:hAnsi="Calibri"/>
          <w:lang w:val="en-CA"/>
        </w:rPr>
      </w:pPr>
    </w:p>
    <w:p w14:paraId="53846BDC" w14:textId="77777777" w:rsidR="00AE7377" w:rsidRDefault="00AE7377" w:rsidP="00AE7377">
      <w:pPr>
        <w:pStyle w:val="ListParagraph"/>
        <w:numPr>
          <w:ilvl w:val="0"/>
          <w:numId w:val="45"/>
        </w:num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>When would we want to use the formula?</w:t>
      </w:r>
    </w:p>
    <w:p w14:paraId="1A2AB1D0" w14:textId="77777777" w:rsidR="00AE7377" w:rsidRDefault="00AE7377" w:rsidP="00AE7377">
      <w:pPr>
        <w:rPr>
          <w:rFonts w:ascii="Calibri" w:hAnsi="Calibri"/>
          <w:lang w:val="en-CA"/>
        </w:rPr>
      </w:pPr>
    </w:p>
    <w:p w14:paraId="72F438B3" w14:textId="77777777" w:rsidR="00AE7377" w:rsidRDefault="00AE7377" w:rsidP="00AE7377">
      <w:pPr>
        <w:rPr>
          <w:rFonts w:ascii="Calibri" w:hAnsi="Calibri"/>
          <w:lang w:val="en-CA"/>
        </w:rPr>
      </w:pPr>
    </w:p>
    <w:p w14:paraId="1E301773" w14:textId="77777777" w:rsidR="00AE7377" w:rsidRPr="00AE7377" w:rsidRDefault="00AE7377" w:rsidP="00AE7377">
      <w:pPr>
        <w:pStyle w:val="ListParagraph"/>
        <w:numPr>
          <w:ilvl w:val="0"/>
          <w:numId w:val="45"/>
        </w:num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>How could we check our solution(s)?</w:t>
      </w:r>
    </w:p>
    <w:p w14:paraId="36006A53" w14:textId="77777777" w:rsidR="00524CD9" w:rsidRPr="00AE7377" w:rsidRDefault="00524CD9" w:rsidP="00AE7377">
      <w:pPr>
        <w:rPr>
          <w:rFonts w:ascii="Calibri" w:hAnsi="Calibri"/>
          <w:lang w:val="en-CA"/>
        </w:rPr>
      </w:pPr>
    </w:p>
    <w:p w14:paraId="48FBB9EF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7C18E01C" w14:textId="77777777" w:rsidR="00AE7377" w:rsidRDefault="00AE7377" w:rsidP="00524CD9">
      <w:p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>Ex. 1</w:t>
      </w:r>
      <w:r w:rsidR="00524CD9" w:rsidRPr="00524CD9">
        <w:rPr>
          <w:rFonts w:ascii="Calibri" w:hAnsi="Calibri"/>
          <w:b/>
          <w:lang w:val="en-CA"/>
        </w:rPr>
        <w:t>:</w:t>
      </w:r>
      <w:r w:rsidR="00524CD9" w:rsidRPr="00524CD9">
        <w:rPr>
          <w:rFonts w:ascii="Calibri" w:hAnsi="Calibri"/>
          <w:lang w:val="en-CA"/>
        </w:rPr>
        <w:t xml:space="preserve"> </w:t>
      </w:r>
      <w:r>
        <w:rPr>
          <w:rFonts w:ascii="Calibri" w:hAnsi="Calibri"/>
          <w:lang w:val="en-CA"/>
        </w:rPr>
        <w:tab/>
      </w:r>
      <w:r w:rsidR="00524CD9" w:rsidRPr="00524CD9">
        <w:rPr>
          <w:rFonts w:ascii="Calibri" w:hAnsi="Calibri"/>
          <w:lang w:val="en-CA"/>
        </w:rPr>
        <w:t>Use the quadratic formula to solve the following equations.</w:t>
      </w:r>
    </w:p>
    <w:p w14:paraId="615A8DA7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69F926B1" w14:textId="77777777" w:rsidR="00524CD9" w:rsidRPr="00AE7377" w:rsidRDefault="00AE7377" w:rsidP="00AE7377">
      <w:pPr>
        <w:spacing w:after="200" w:line="276" w:lineRule="auto"/>
        <w:rPr>
          <w:rFonts w:ascii="Calibri" w:hAnsi="Calibri"/>
          <w:lang w:val="en-CA"/>
        </w:rPr>
      </w:pPr>
      <w:r>
        <w:rPr>
          <w:rFonts w:ascii="Calibri" w:hAnsi="Calibri"/>
        </w:rPr>
        <w:tab/>
        <w:t xml:space="preserve">(a) </w:t>
      </w:r>
      <w:r w:rsidR="00524CD9" w:rsidRPr="00524CD9">
        <w:rPr>
          <w:position w:val="-6"/>
        </w:rPr>
        <w:object w:dxaOrig="1200" w:dyaOrig="320" w14:anchorId="31E65C8A">
          <v:shape id="_x0000_i1100" type="#_x0000_t75" style="width:59.75pt;height:16.3pt" o:ole="" fillcolor="window">
            <v:imagedata r:id="rId428" o:title=""/>
          </v:shape>
          <o:OLEObject Type="Embed" ProgID="Equation.DSMT4" ShapeID="_x0000_i1100" DrawAspect="Content" ObjectID="_1414837225" r:id="rId429"/>
        </w:object>
      </w:r>
    </w:p>
    <w:p w14:paraId="164E4B24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54A55AB3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66956ED3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DC980C7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65E09E5" w14:textId="77777777" w:rsidR="00524CD9" w:rsidRPr="00524CD9" w:rsidRDefault="00AE7377" w:rsidP="00524CD9">
      <w:p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 xml:space="preserve"> </w:t>
      </w:r>
    </w:p>
    <w:p w14:paraId="60AE4120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1805458A" w14:textId="77777777" w:rsidR="00524CD9" w:rsidRPr="00AE7377" w:rsidRDefault="00AE7377" w:rsidP="00AE7377">
      <w:pPr>
        <w:spacing w:after="200" w:line="276" w:lineRule="auto"/>
        <w:rPr>
          <w:rFonts w:ascii="Calibri" w:hAnsi="Calibri"/>
          <w:lang w:val="en-CA"/>
        </w:rPr>
      </w:pPr>
      <w:r>
        <w:rPr>
          <w:rFonts w:ascii="Calibri" w:hAnsi="Calibri"/>
        </w:rPr>
        <w:tab/>
        <w:t xml:space="preserve">(b) </w:t>
      </w:r>
      <w:r w:rsidR="00524CD9" w:rsidRPr="00524CD9">
        <w:rPr>
          <w:position w:val="-6"/>
        </w:rPr>
        <w:object w:dxaOrig="1080" w:dyaOrig="320" w14:anchorId="6D78EC40">
          <v:shape id="_x0000_i1101" type="#_x0000_t75" style="width:54.35pt;height:16.3pt" o:ole="" fillcolor="window">
            <v:imagedata r:id="rId430" o:title=""/>
          </v:shape>
          <o:OLEObject Type="Embed" ProgID="Equation.DSMT4" ShapeID="_x0000_i1101" DrawAspect="Content" ObjectID="_1414837226" r:id="rId431"/>
        </w:object>
      </w:r>
    </w:p>
    <w:p w14:paraId="1D497B9A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27178CD4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4D82583D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1C7FF0FB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734C9855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5C7CFC33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41E40C2A" w14:textId="77777777" w:rsidR="00524CD9" w:rsidRPr="00AE7377" w:rsidRDefault="00613D4E" w:rsidP="00AE7377">
      <w:pPr>
        <w:spacing w:after="200" w:line="276" w:lineRule="auto"/>
        <w:rPr>
          <w:rFonts w:ascii="Calibri" w:hAnsi="Calibri"/>
          <w:lang w:val="en-CA"/>
        </w:rPr>
      </w:pPr>
      <w:r>
        <w:rPr>
          <w:rFonts w:ascii="Calibri" w:hAnsi="Calibri"/>
        </w:rPr>
        <w:tab/>
        <w:t>(c</w:t>
      </w:r>
      <w:r w:rsidR="00AE7377">
        <w:rPr>
          <w:rFonts w:ascii="Calibri" w:hAnsi="Calibri"/>
        </w:rPr>
        <w:t xml:space="preserve">) </w:t>
      </w:r>
      <w:r w:rsidR="00524CD9" w:rsidRPr="00524CD9">
        <w:rPr>
          <w:position w:val="-6"/>
        </w:rPr>
        <w:object w:dxaOrig="2079" w:dyaOrig="320" w14:anchorId="530C5673">
          <v:shape id="_x0000_i1102" type="#_x0000_t75" style="width:103.9pt;height:16.3pt" o:ole="" fillcolor="window">
            <v:imagedata r:id="rId432" o:title=""/>
          </v:shape>
          <o:OLEObject Type="Embed" ProgID="Equation.DSMT4" ShapeID="_x0000_i1102" DrawAspect="Content" ObjectID="_1414837227" r:id="rId433"/>
        </w:object>
      </w:r>
    </w:p>
    <w:p w14:paraId="64B386B7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5644040E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A5C644E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1580C84C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890DBC9" w14:textId="77777777" w:rsidR="00613D4E" w:rsidRDefault="00613D4E" w:rsidP="00524CD9">
      <w:pPr>
        <w:rPr>
          <w:rFonts w:ascii="Calibri" w:hAnsi="Calibri"/>
          <w:lang w:val="en-CA"/>
        </w:rPr>
      </w:pPr>
    </w:p>
    <w:p w14:paraId="384C6F22" w14:textId="77777777" w:rsidR="00613D4E" w:rsidRDefault="00613D4E" w:rsidP="00524CD9">
      <w:pPr>
        <w:rPr>
          <w:rFonts w:ascii="Calibri" w:hAnsi="Calibri"/>
          <w:lang w:val="en-CA"/>
        </w:rPr>
      </w:pPr>
    </w:p>
    <w:p w14:paraId="67503F45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C9824B1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43C45FFC" w14:textId="77777777" w:rsidR="00613D4E" w:rsidRDefault="00613D4E" w:rsidP="00524CD9">
      <w:pPr>
        <w:rPr>
          <w:rFonts w:ascii="Calibri" w:hAnsi="Calibri"/>
          <w:lang w:val="en-CA"/>
        </w:rPr>
      </w:pPr>
      <w:r>
        <w:rPr>
          <w:rFonts w:ascii="Calibri" w:hAnsi="Calibri"/>
          <w:u w:val="single"/>
          <w:lang w:val="en-CA"/>
        </w:rPr>
        <w:t>The Discriminant</w:t>
      </w:r>
      <w:r>
        <w:rPr>
          <w:rFonts w:ascii="Calibri" w:hAnsi="Calibri"/>
          <w:lang w:val="en-CA"/>
        </w:rPr>
        <w:t xml:space="preserve"> is everything under the radical sign in the quadratic formula.</w:t>
      </w:r>
    </w:p>
    <w:p w14:paraId="5FA31D89" w14:textId="77777777" w:rsidR="00613D4E" w:rsidRDefault="00613D4E" w:rsidP="00613D4E">
      <w:pPr>
        <w:rPr>
          <w:rFonts w:ascii="Calibri" w:hAnsi="Calibri"/>
          <w:lang w:val="en-CA"/>
        </w:rPr>
      </w:pPr>
    </w:p>
    <w:tbl>
      <w:tblPr>
        <w:tblStyle w:val="TableGrid"/>
        <w:tblW w:w="0" w:type="auto"/>
        <w:jc w:val="center"/>
        <w:tblInd w:w="3456" w:type="dxa"/>
        <w:tblLook w:val="00A0" w:firstRow="1" w:lastRow="0" w:firstColumn="1" w:lastColumn="0" w:noHBand="0" w:noVBand="0"/>
      </w:tblPr>
      <w:tblGrid>
        <w:gridCol w:w="4070"/>
      </w:tblGrid>
      <w:tr w:rsidR="00613D4E" w14:paraId="163B59C3" w14:textId="77777777">
        <w:trPr>
          <w:trHeight w:val="363"/>
          <w:jc w:val="center"/>
        </w:trPr>
        <w:tc>
          <w:tcPr>
            <w:tcW w:w="4070" w:type="dxa"/>
          </w:tcPr>
          <w:p w14:paraId="0FB10C8E" w14:textId="77777777" w:rsidR="00613D4E" w:rsidRDefault="00613D4E" w:rsidP="00613D4E">
            <w:pPr>
              <w:jc w:val="center"/>
              <w:rPr>
                <w:rFonts w:ascii="Calibri" w:hAnsi="Calibri"/>
                <w:lang w:val="en-CA"/>
              </w:rPr>
            </w:pPr>
            <w:r>
              <w:rPr>
                <w:rFonts w:ascii="Calibri" w:hAnsi="Calibri"/>
                <w:lang w:val="en-CA"/>
              </w:rPr>
              <w:t xml:space="preserve">discriminant = </w:t>
            </w:r>
            <w:r w:rsidRPr="00E73646">
              <w:rPr>
                <w:position w:val="-2"/>
              </w:rPr>
              <w:object w:dxaOrig="840" w:dyaOrig="300" w14:anchorId="1B5D55B8">
                <v:shape id="_x0000_i1103" type="#_x0000_t75" style="width:42.1pt;height:14.95pt" o:ole="">
                  <v:imagedata r:id="rId434" o:title=""/>
                </v:shape>
                <o:OLEObject Type="Embed" ProgID="Equation.3" ShapeID="_x0000_i1103" DrawAspect="Content" ObjectID="_1414837228" r:id="rId435"/>
              </w:object>
            </w:r>
          </w:p>
        </w:tc>
      </w:tr>
    </w:tbl>
    <w:p w14:paraId="7DEF4DD3" w14:textId="77777777" w:rsidR="00613D4E" w:rsidRDefault="00613D4E" w:rsidP="00613D4E">
      <w:pPr>
        <w:rPr>
          <w:rFonts w:ascii="Calibri" w:hAnsi="Calibri"/>
          <w:lang w:val="en-CA"/>
        </w:rPr>
      </w:pPr>
    </w:p>
    <w:p w14:paraId="60899C80" w14:textId="77777777" w:rsidR="00613D4E" w:rsidRDefault="00613D4E" w:rsidP="00613D4E">
      <w:pPr>
        <w:pStyle w:val="ListParagraph"/>
        <w:numPr>
          <w:ilvl w:val="0"/>
          <w:numId w:val="46"/>
        </w:num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 xml:space="preserve">The </w:t>
      </w:r>
      <w:r>
        <w:rPr>
          <w:rFonts w:ascii="Calibri" w:hAnsi="Calibri"/>
          <w:b/>
          <w:lang w:val="en-CA"/>
        </w:rPr>
        <w:t>sign</w:t>
      </w:r>
      <w:r>
        <w:rPr>
          <w:rFonts w:ascii="Calibri" w:hAnsi="Calibri"/>
          <w:lang w:val="en-CA"/>
        </w:rPr>
        <w:t xml:space="preserve"> of the discriminant determines the types of roots of a quadratic equation</w:t>
      </w:r>
    </w:p>
    <w:p w14:paraId="1A45B64A" w14:textId="77777777" w:rsidR="00613D4E" w:rsidRDefault="00613D4E" w:rsidP="00613D4E">
      <w:pPr>
        <w:rPr>
          <w:rFonts w:ascii="Calibri" w:hAnsi="Calibri"/>
          <w:lang w:val="en-CA"/>
        </w:rPr>
      </w:pP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809"/>
        <w:gridCol w:w="2694"/>
        <w:gridCol w:w="2693"/>
        <w:gridCol w:w="2992"/>
      </w:tblGrid>
      <w:tr w:rsidR="00A9698A" w14:paraId="531F0301" w14:textId="77777777" w:rsidTr="00A9698A">
        <w:tc>
          <w:tcPr>
            <w:tcW w:w="1809" w:type="dxa"/>
          </w:tcPr>
          <w:p w14:paraId="7F6EFBE9" w14:textId="77777777" w:rsidR="00A9698A" w:rsidRPr="00613D4E" w:rsidRDefault="00A9698A" w:rsidP="00613D4E">
            <w:pPr>
              <w:jc w:val="center"/>
              <w:rPr>
                <w:rFonts w:ascii="Calibri" w:hAnsi="Calibri"/>
                <w:b/>
                <w:lang w:val="en-CA"/>
              </w:rPr>
            </w:pPr>
            <w:r>
              <w:rPr>
                <w:rFonts w:ascii="Calibri" w:hAnsi="Calibri"/>
                <w:b/>
                <w:lang w:val="en-CA"/>
              </w:rPr>
              <w:t>Discriminant</w:t>
            </w:r>
          </w:p>
        </w:tc>
        <w:tc>
          <w:tcPr>
            <w:tcW w:w="2694" w:type="dxa"/>
          </w:tcPr>
          <w:p w14:paraId="5FC32157" w14:textId="77777777" w:rsidR="00A9698A" w:rsidRPr="00613D4E" w:rsidRDefault="00A9698A" w:rsidP="00613D4E">
            <w:pPr>
              <w:jc w:val="center"/>
              <w:rPr>
                <w:rFonts w:ascii="Calibri" w:hAnsi="Calibri"/>
                <w:b/>
                <w:lang w:val="en-CA"/>
              </w:rPr>
            </w:pPr>
            <w:r>
              <w:rPr>
                <w:rFonts w:ascii="Calibri" w:hAnsi="Calibri"/>
                <w:b/>
                <w:lang w:val="en-CA"/>
              </w:rPr>
              <w:t>Quadratic Formula</w:t>
            </w:r>
          </w:p>
        </w:tc>
        <w:tc>
          <w:tcPr>
            <w:tcW w:w="2693" w:type="dxa"/>
          </w:tcPr>
          <w:p w14:paraId="5BE2DEA5" w14:textId="77777777" w:rsidR="00A9698A" w:rsidRPr="00613D4E" w:rsidRDefault="00A9698A" w:rsidP="00613D4E">
            <w:pPr>
              <w:jc w:val="center"/>
              <w:rPr>
                <w:rFonts w:ascii="Calibri" w:hAnsi="Calibri"/>
                <w:b/>
                <w:lang w:val="en-CA"/>
              </w:rPr>
            </w:pPr>
            <w:r>
              <w:rPr>
                <w:rFonts w:ascii="Calibri" w:hAnsi="Calibri"/>
                <w:b/>
                <w:lang w:val="en-CA"/>
              </w:rPr>
              <w:t>Types of roots (Nature)</w:t>
            </w:r>
          </w:p>
        </w:tc>
        <w:tc>
          <w:tcPr>
            <w:tcW w:w="2992" w:type="dxa"/>
          </w:tcPr>
          <w:p w14:paraId="29844A31" w14:textId="77777777" w:rsidR="00A9698A" w:rsidRDefault="00A9698A" w:rsidP="00613D4E">
            <w:pPr>
              <w:jc w:val="center"/>
              <w:rPr>
                <w:rFonts w:ascii="Calibri" w:hAnsi="Calibri"/>
                <w:b/>
                <w:lang w:val="en-CA"/>
              </w:rPr>
            </w:pPr>
            <w:r>
              <w:rPr>
                <w:rFonts w:ascii="Calibri" w:hAnsi="Calibri"/>
                <w:b/>
                <w:lang w:val="en-CA"/>
              </w:rPr>
              <w:t>Graph</w:t>
            </w:r>
          </w:p>
        </w:tc>
      </w:tr>
      <w:tr w:rsidR="00A9698A" w14:paraId="5ADFD5BD" w14:textId="77777777" w:rsidTr="00A9698A">
        <w:tc>
          <w:tcPr>
            <w:tcW w:w="1809" w:type="dxa"/>
          </w:tcPr>
          <w:p w14:paraId="67C328F5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450738EA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  <w:r w:rsidRPr="00E73646">
              <w:rPr>
                <w:position w:val="-2"/>
              </w:rPr>
              <w:object w:dxaOrig="1180" w:dyaOrig="300" w14:anchorId="66AE2272">
                <v:shape id="_x0000_i1104" type="#_x0000_t75" style="width:59.1pt;height:14.95pt" o:ole="">
                  <v:imagedata r:id="rId436" o:title=""/>
                </v:shape>
                <o:OLEObject Type="Embed" ProgID="Equation.3" ShapeID="_x0000_i1104" DrawAspect="Content" ObjectID="_1414837229" r:id="rId437"/>
              </w:object>
            </w:r>
          </w:p>
        </w:tc>
        <w:tc>
          <w:tcPr>
            <w:tcW w:w="2694" w:type="dxa"/>
          </w:tcPr>
          <w:p w14:paraId="411F30CA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</w:tc>
        <w:tc>
          <w:tcPr>
            <w:tcW w:w="2693" w:type="dxa"/>
          </w:tcPr>
          <w:p w14:paraId="649F8FAB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</w:tc>
        <w:tc>
          <w:tcPr>
            <w:tcW w:w="2992" w:type="dxa"/>
          </w:tcPr>
          <w:p w14:paraId="58578E9A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320690F9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40F470EE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7C9D3772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3664FA37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</w:tc>
      </w:tr>
      <w:tr w:rsidR="00A9698A" w14:paraId="165B5A54" w14:textId="77777777" w:rsidTr="00A9698A">
        <w:tc>
          <w:tcPr>
            <w:tcW w:w="1809" w:type="dxa"/>
          </w:tcPr>
          <w:p w14:paraId="5817919E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1B3A5210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  <w:r w:rsidRPr="00E73646">
              <w:rPr>
                <w:position w:val="-2"/>
              </w:rPr>
              <w:object w:dxaOrig="1180" w:dyaOrig="300" w14:anchorId="416C6EDE">
                <v:shape id="_x0000_i1105" type="#_x0000_t75" style="width:59.1pt;height:14.95pt" o:ole="">
                  <v:imagedata r:id="rId438" o:title=""/>
                </v:shape>
                <o:OLEObject Type="Embed" ProgID="Equation.3" ShapeID="_x0000_i1105" DrawAspect="Content" ObjectID="_1414837230" r:id="rId439"/>
              </w:object>
            </w:r>
          </w:p>
        </w:tc>
        <w:tc>
          <w:tcPr>
            <w:tcW w:w="2694" w:type="dxa"/>
          </w:tcPr>
          <w:p w14:paraId="276AE65D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</w:tc>
        <w:tc>
          <w:tcPr>
            <w:tcW w:w="2693" w:type="dxa"/>
          </w:tcPr>
          <w:p w14:paraId="4B143A40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</w:tc>
        <w:tc>
          <w:tcPr>
            <w:tcW w:w="2992" w:type="dxa"/>
          </w:tcPr>
          <w:p w14:paraId="620B997E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720C545B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5E0D223D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38E76FAD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21B420CF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</w:tc>
      </w:tr>
      <w:tr w:rsidR="00A9698A" w14:paraId="6D6886ED" w14:textId="77777777" w:rsidTr="00A9698A">
        <w:tc>
          <w:tcPr>
            <w:tcW w:w="1809" w:type="dxa"/>
          </w:tcPr>
          <w:p w14:paraId="49A4F3AD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5824FF4D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  <w:r w:rsidRPr="00E73646">
              <w:rPr>
                <w:position w:val="-2"/>
              </w:rPr>
              <w:object w:dxaOrig="1180" w:dyaOrig="300" w14:anchorId="77E6135C">
                <v:shape id="_x0000_i1106" type="#_x0000_t75" style="width:59.1pt;height:14.95pt" o:ole="">
                  <v:imagedata r:id="rId440" o:title=""/>
                </v:shape>
                <o:OLEObject Type="Embed" ProgID="Equation.3" ShapeID="_x0000_i1106" DrawAspect="Content" ObjectID="_1414837231" r:id="rId441"/>
              </w:object>
            </w:r>
          </w:p>
        </w:tc>
        <w:tc>
          <w:tcPr>
            <w:tcW w:w="2694" w:type="dxa"/>
          </w:tcPr>
          <w:p w14:paraId="1E630371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</w:tc>
        <w:tc>
          <w:tcPr>
            <w:tcW w:w="2693" w:type="dxa"/>
          </w:tcPr>
          <w:p w14:paraId="5787D10E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</w:tc>
        <w:tc>
          <w:tcPr>
            <w:tcW w:w="2992" w:type="dxa"/>
          </w:tcPr>
          <w:p w14:paraId="106BD91C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1474C48B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5EA4B2E7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6F7040C6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  <w:p w14:paraId="4071EB9C" w14:textId="77777777" w:rsidR="00A9698A" w:rsidRDefault="00A9698A" w:rsidP="00613D4E">
            <w:pPr>
              <w:jc w:val="center"/>
              <w:rPr>
                <w:rFonts w:ascii="Calibri" w:hAnsi="Calibri"/>
                <w:lang w:val="en-CA"/>
              </w:rPr>
            </w:pPr>
          </w:p>
        </w:tc>
      </w:tr>
    </w:tbl>
    <w:p w14:paraId="5E0D2855" w14:textId="77777777" w:rsidR="00613D4E" w:rsidRPr="00613D4E" w:rsidRDefault="00613D4E" w:rsidP="00613D4E">
      <w:pPr>
        <w:rPr>
          <w:rFonts w:ascii="Calibri" w:hAnsi="Calibri"/>
          <w:lang w:val="en-CA"/>
        </w:rPr>
      </w:pPr>
    </w:p>
    <w:p w14:paraId="39D136FF" w14:textId="77777777" w:rsidR="00613D4E" w:rsidRDefault="00613D4E" w:rsidP="00524CD9">
      <w:p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>Ex. 2:</w:t>
      </w:r>
      <w:r>
        <w:rPr>
          <w:rFonts w:ascii="Calibri" w:hAnsi="Calibri"/>
          <w:lang w:val="en-CA"/>
        </w:rPr>
        <w:tab/>
        <w:t>Without solving, determine the nature of the roots of the quadratic equation:</w:t>
      </w:r>
    </w:p>
    <w:p w14:paraId="2A37A09E" w14:textId="77777777" w:rsidR="00613D4E" w:rsidRDefault="00613D4E" w:rsidP="00524CD9">
      <w:pPr>
        <w:rPr>
          <w:rFonts w:ascii="Calibri" w:hAnsi="Calibri"/>
          <w:lang w:val="en-CA"/>
        </w:rPr>
      </w:pPr>
    </w:p>
    <w:p w14:paraId="331987EB" w14:textId="77777777" w:rsidR="00613D4E" w:rsidRDefault="00613D4E" w:rsidP="00524CD9">
      <w:p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ab/>
        <w:t xml:space="preserve">(a) </w:t>
      </w:r>
      <w:r w:rsidRPr="00E73646">
        <w:rPr>
          <w:position w:val="-2"/>
        </w:rPr>
        <w:object w:dxaOrig="1600" w:dyaOrig="300" w14:anchorId="5081B305">
          <v:shape id="_x0000_i1107" type="#_x0000_t75" style="width:80.15pt;height:14.95pt" o:ole="">
            <v:imagedata r:id="rId442" o:title=""/>
          </v:shape>
          <o:OLEObject Type="Embed" ProgID="Equation.3" ShapeID="_x0000_i1107" DrawAspect="Content" ObjectID="_1414837232" r:id="rId443"/>
        </w:object>
      </w:r>
    </w:p>
    <w:p w14:paraId="758016E3" w14:textId="77777777" w:rsidR="00613D4E" w:rsidRDefault="00613D4E" w:rsidP="00524CD9">
      <w:pPr>
        <w:rPr>
          <w:rFonts w:ascii="Calibri" w:hAnsi="Calibri"/>
          <w:lang w:val="en-CA"/>
        </w:rPr>
      </w:pPr>
    </w:p>
    <w:p w14:paraId="4DFAFE78" w14:textId="77777777" w:rsidR="002B5BAC" w:rsidRDefault="002B5BAC" w:rsidP="00524CD9">
      <w:pPr>
        <w:rPr>
          <w:rFonts w:ascii="Calibri" w:hAnsi="Calibri"/>
          <w:lang w:val="en-CA"/>
        </w:rPr>
      </w:pPr>
    </w:p>
    <w:p w14:paraId="3101331D" w14:textId="77777777" w:rsidR="002B5BAC" w:rsidRDefault="002B5BAC" w:rsidP="00524CD9">
      <w:pPr>
        <w:rPr>
          <w:rFonts w:ascii="Calibri" w:hAnsi="Calibri"/>
          <w:lang w:val="en-CA"/>
        </w:rPr>
      </w:pPr>
    </w:p>
    <w:p w14:paraId="16129A22" w14:textId="77777777" w:rsidR="00613D4E" w:rsidRDefault="00613D4E" w:rsidP="00524CD9">
      <w:pPr>
        <w:rPr>
          <w:rFonts w:ascii="Calibri" w:hAnsi="Calibri"/>
          <w:lang w:val="en-CA"/>
        </w:rPr>
      </w:pPr>
    </w:p>
    <w:p w14:paraId="62AFBF79" w14:textId="77777777" w:rsidR="00613D4E" w:rsidRDefault="00613D4E" w:rsidP="00524CD9">
      <w:pPr>
        <w:rPr>
          <w:rFonts w:ascii="Calibri" w:hAnsi="Calibri"/>
          <w:lang w:val="en-CA"/>
        </w:rPr>
      </w:pPr>
    </w:p>
    <w:p w14:paraId="0B517CD9" w14:textId="77777777" w:rsidR="00A9698A" w:rsidRDefault="00613D4E" w:rsidP="00524CD9">
      <w:r>
        <w:rPr>
          <w:rFonts w:ascii="Calibri" w:hAnsi="Calibri"/>
          <w:lang w:val="en-CA"/>
        </w:rPr>
        <w:tab/>
        <w:t>(b)</w:t>
      </w:r>
      <w:r w:rsidR="00A9698A">
        <w:rPr>
          <w:rFonts w:ascii="Calibri" w:hAnsi="Calibri"/>
          <w:lang w:val="en-CA"/>
        </w:rPr>
        <w:t xml:space="preserve"> </w:t>
      </w:r>
      <w:r w:rsidR="00A9698A" w:rsidRPr="00E73646">
        <w:rPr>
          <w:position w:val="-2"/>
        </w:rPr>
        <w:object w:dxaOrig="1500" w:dyaOrig="300" w14:anchorId="1ABDB7BC">
          <v:shape id="_x0000_i1108" type="#_x0000_t75" style="width:74.7pt;height:14.95pt" o:ole="">
            <v:imagedata r:id="rId444" o:title=""/>
          </v:shape>
          <o:OLEObject Type="Embed" ProgID="Equation.3" ShapeID="_x0000_i1108" DrawAspect="Content" ObjectID="_1414837233" r:id="rId445"/>
        </w:object>
      </w:r>
    </w:p>
    <w:p w14:paraId="502F35EC" w14:textId="77777777" w:rsidR="00A9698A" w:rsidRDefault="00A9698A" w:rsidP="00524CD9"/>
    <w:p w14:paraId="3E347534" w14:textId="77777777" w:rsidR="002B5BAC" w:rsidRDefault="002B5BAC" w:rsidP="00524CD9"/>
    <w:p w14:paraId="7D8116E4" w14:textId="77777777" w:rsidR="002B5BAC" w:rsidRDefault="002B5BAC" w:rsidP="00524CD9"/>
    <w:p w14:paraId="5C582236" w14:textId="77777777" w:rsidR="00A9698A" w:rsidRDefault="00A9698A" w:rsidP="00524CD9"/>
    <w:p w14:paraId="3C255559" w14:textId="77777777" w:rsidR="00A9698A" w:rsidRDefault="00A9698A" w:rsidP="00524CD9"/>
    <w:p w14:paraId="7F48081A" w14:textId="77777777" w:rsidR="00524CD9" w:rsidRPr="00613D4E" w:rsidRDefault="00A9698A" w:rsidP="00524CD9">
      <w:pPr>
        <w:rPr>
          <w:rFonts w:ascii="Calibri" w:hAnsi="Calibri"/>
          <w:lang w:val="en-CA"/>
        </w:rPr>
      </w:pPr>
      <w:r>
        <w:rPr>
          <w:rFonts w:ascii="Calibri" w:hAnsi="Calibri"/>
        </w:rPr>
        <w:t>Ex. 3:</w:t>
      </w:r>
      <w:r>
        <w:rPr>
          <w:rFonts w:ascii="Calibri" w:hAnsi="Calibri"/>
        </w:rPr>
        <w:tab/>
        <w:t xml:space="preserve">For what values of k does </w:t>
      </w:r>
      <w:r w:rsidRPr="00E73646">
        <w:rPr>
          <w:position w:val="-2"/>
        </w:rPr>
        <w:object w:dxaOrig="1480" w:dyaOrig="300" w14:anchorId="7B3E76DE">
          <v:shape id="_x0000_i1109" type="#_x0000_t75" style="width:74.05pt;height:14.95pt" o:ole="">
            <v:imagedata r:id="rId446" o:title=""/>
          </v:shape>
          <o:OLEObject Type="Embed" ProgID="Equation.3" ShapeID="_x0000_i1109" DrawAspect="Content" ObjectID="_1414837234" r:id="rId447"/>
        </w:object>
      </w:r>
      <w:r>
        <w:t xml:space="preserve"> </w:t>
      </w:r>
      <w:r>
        <w:rPr>
          <w:rFonts w:ascii="Calibri" w:hAnsi="Calibri"/>
        </w:rPr>
        <w:t>have 2 equal real roots?</w:t>
      </w:r>
      <w:r w:rsidR="00613D4E">
        <w:rPr>
          <w:rFonts w:ascii="Calibri" w:hAnsi="Calibri"/>
          <w:lang w:val="en-CA"/>
        </w:rPr>
        <w:tab/>
      </w:r>
    </w:p>
    <w:p w14:paraId="096BC64F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6A377BB" w14:textId="77777777" w:rsidR="002B5BAC" w:rsidRDefault="002B5BAC" w:rsidP="00524CD9">
      <w:pPr>
        <w:rPr>
          <w:rFonts w:ascii="Calibri" w:hAnsi="Calibri"/>
          <w:lang w:val="en-CA"/>
        </w:rPr>
      </w:pPr>
    </w:p>
    <w:p w14:paraId="4834E8CC" w14:textId="77777777" w:rsidR="002B5BAC" w:rsidRDefault="002B5BAC" w:rsidP="00524CD9">
      <w:pPr>
        <w:rPr>
          <w:rFonts w:ascii="Calibri" w:hAnsi="Calibri"/>
          <w:lang w:val="en-CA"/>
        </w:rPr>
      </w:pPr>
    </w:p>
    <w:p w14:paraId="30D3A5DD" w14:textId="77777777" w:rsidR="002B5BAC" w:rsidRDefault="002B5BAC" w:rsidP="00524CD9">
      <w:pPr>
        <w:rPr>
          <w:rFonts w:ascii="Calibri" w:hAnsi="Calibri"/>
          <w:lang w:val="en-CA"/>
        </w:rPr>
      </w:pPr>
    </w:p>
    <w:p w14:paraId="428EDB43" w14:textId="77777777" w:rsidR="002B5BAC" w:rsidRDefault="002B5BAC" w:rsidP="00524CD9">
      <w:pPr>
        <w:rPr>
          <w:rFonts w:ascii="Calibri" w:hAnsi="Calibri"/>
          <w:lang w:val="en-CA"/>
        </w:rPr>
      </w:pPr>
    </w:p>
    <w:p w14:paraId="7D7E7A38" w14:textId="77777777" w:rsidR="002B5BAC" w:rsidRDefault="002B5BAC" w:rsidP="00524CD9">
      <w:pPr>
        <w:rPr>
          <w:rFonts w:ascii="Calibri" w:hAnsi="Calibri"/>
          <w:lang w:val="en-CA"/>
        </w:rPr>
      </w:pPr>
    </w:p>
    <w:p w14:paraId="7823B139" w14:textId="77777777" w:rsidR="002B5BAC" w:rsidRDefault="002B5BAC" w:rsidP="00524CD9">
      <w:pPr>
        <w:rPr>
          <w:rFonts w:ascii="Calibri" w:hAnsi="Calibri"/>
          <w:lang w:val="en-CA"/>
        </w:rPr>
      </w:pPr>
    </w:p>
    <w:p w14:paraId="0C52D3B8" w14:textId="77777777" w:rsidR="002B5BAC" w:rsidRDefault="002B5BAC" w:rsidP="00524CD9">
      <w:pPr>
        <w:rPr>
          <w:rFonts w:ascii="Calibri" w:hAnsi="Calibri"/>
          <w:lang w:val="en-CA"/>
        </w:rPr>
      </w:pPr>
    </w:p>
    <w:p w14:paraId="6090DEA2" w14:textId="77777777" w:rsidR="002B5BAC" w:rsidRDefault="002B5BAC" w:rsidP="00524CD9">
      <w:pPr>
        <w:rPr>
          <w:rFonts w:ascii="Calibri" w:hAnsi="Calibri"/>
          <w:lang w:val="en-CA"/>
        </w:rPr>
      </w:pPr>
    </w:p>
    <w:p w14:paraId="30B9CDCF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631959AF" w14:textId="77777777" w:rsidR="00524CD9" w:rsidRPr="00A9698A" w:rsidRDefault="00A9698A" w:rsidP="00524CD9">
      <w:p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>Ex. 4:</w:t>
      </w:r>
      <w:r>
        <w:rPr>
          <w:rFonts w:ascii="Calibri" w:hAnsi="Calibri"/>
          <w:lang w:val="en-CA"/>
        </w:rPr>
        <w:tab/>
        <w:t xml:space="preserve">A rectangular garden has an area of 324 square metres. Is it possible to enclose the garden on </w:t>
      </w:r>
      <w:r>
        <w:rPr>
          <w:rFonts w:ascii="Calibri" w:hAnsi="Calibri"/>
          <w:lang w:val="en-CA"/>
        </w:rPr>
        <w:tab/>
        <w:t>all four sides using 70 m of fencing? Explain.</w:t>
      </w:r>
    </w:p>
    <w:p w14:paraId="5E928675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363D2852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6340A841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4283B6FB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520F8E34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39CF449F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5F885888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CB95245" w14:textId="77777777" w:rsidR="00524CD9" w:rsidRDefault="00524CD9" w:rsidP="00524CD9">
      <w:pPr>
        <w:rPr>
          <w:rFonts w:ascii="Calibri" w:hAnsi="Calibri"/>
          <w:lang w:val="en-CA"/>
        </w:rPr>
      </w:pPr>
    </w:p>
    <w:p w14:paraId="3C95D405" w14:textId="77777777" w:rsidR="00382EFF" w:rsidRDefault="00382EFF" w:rsidP="00524CD9">
      <w:pPr>
        <w:rPr>
          <w:rFonts w:ascii="Calibri" w:hAnsi="Calibri"/>
          <w:lang w:val="en-CA"/>
        </w:rPr>
      </w:pPr>
    </w:p>
    <w:p w14:paraId="5AF38B12" w14:textId="77777777" w:rsidR="00382EFF" w:rsidRPr="00524CD9" w:rsidRDefault="00382EFF" w:rsidP="00524CD9">
      <w:pPr>
        <w:rPr>
          <w:rFonts w:ascii="Calibri" w:hAnsi="Calibri"/>
          <w:lang w:val="en-CA"/>
        </w:rPr>
      </w:pPr>
    </w:p>
    <w:p w14:paraId="4C2B27C7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2EA1C8E6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FA4DD99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42D5F958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25CB78BE" w14:textId="77777777" w:rsidR="00524CD9" w:rsidRPr="00524CD9" w:rsidRDefault="00524CD9" w:rsidP="00524CD9">
      <w:pPr>
        <w:rPr>
          <w:rFonts w:ascii="Calibri" w:hAnsi="Calibri"/>
          <w:lang w:val="en-CA"/>
        </w:rPr>
      </w:pPr>
    </w:p>
    <w:p w14:paraId="09E3C75A" w14:textId="77777777" w:rsidR="00524CD9" w:rsidRDefault="00524CD9" w:rsidP="003E6A98">
      <w:pPr>
        <w:rPr>
          <w:rFonts w:ascii="Calibri" w:hAnsi="Calibri"/>
        </w:rPr>
      </w:pPr>
      <w:r>
        <w:rPr>
          <w:rFonts w:ascii="Calibri" w:hAnsi="Calibri"/>
        </w:rPr>
        <w:t>We now have 4 methods to “solve” quadratic equations:</w:t>
      </w:r>
    </w:p>
    <w:p w14:paraId="02636F43" w14:textId="77777777" w:rsidR="00524CD9" w:rsidRDefault="00524CD9" w:rsidP="00524CD9">
      <w:pPr>
        <w:pStyle w:val="ListParagraph"/>
        <w:numPr>
          <w:ilvl w:val="0"/>
          <w:numId w:val="43"/>
        </w:numPr>
        <w:rPr>
          <w:rFonts w:ascii="Calibri" w:hAnsi="Calibri"/>
        </w:rPr>
      </w:pPr>
      <w:r>
        <w:rPr>
          <w:rFonts w:ascii="Calibri" w:hAnsi="Calibri"/>
        </w:rPr>
        <w:t>Graphing (either the corresponding function or a related system of functions).</w:t>
      </w:r>
    </w:p>
    <w:p w14:paraId="3BB00D38" w14:textId="77777777" w:rsidR="00524CD9" w:rsidRDefault="00524CD9" w:rsidP="00524CD9">
      <w:pPr>
        <w:pStyle w:val="ListParagraph"/>
        <w:numPr>
          <w:ilvl w:val="0"/>
          <w:numId w:val="43"/>
        </w:numPr>
        <w:rPr>
          <w:rFonts w:ascii="Calibri" w:hAnsi="Calibri"/>
        </w:rPr>
      </w:pPr>
      <w:r>
        <w:rPr>
          <w:rFonts w:ascii="Calibri" w:hAnsi="Calibri"/>
        </w:rPr>
        <w:t>Factoring</w:t>
      </w:r>
    </w:p>
    <w:p w14:paraId="6BF7F9CE" w14:textId="77777777" w:rsidR="00524CD9" w:rsidRDefault="00524CD9" w:rsidP="00524CD9">
      <w:pPr>
        <w:pStyle w:val="ListParagraph"/>
        <w:numPr>
          <w:ilvl w:val="0"/>
          <w:numId w:val="43"/>
        </w:numPr>
        <w:rPr>
          <w:rFonts w:ascii="Calibri" w:hAnsi="Calibri"/>
        </w:rPr>
      </w:pPr>
      <w:r>
        <w:rPr>
          <w:rFonts w:ascii="Calibri" w:hAnsi="Calibri"/>
        </w:rPr>
        <w:t>Completing the square</w:t>
      </w:r>
    </w:p>
    <w:p w14:paraId="23374A3A" w14:textId="77777777" w:rsidR="00805F06" w:rsidRPr="00524CD9" w:rsidRDefault="00524CD9" w:rsidP="00524CD9">
      <w:pPr>
        <w:pStyle w:val="ListParagraph"/>
        <w:numPr>
          <w:ilvl w:val="0"/>
          <w:numId w:val="43"/>
        </w:numPr>
        <w:rPr>
          <w:rFonts w:ascii="Calibri" w:hAnsi="Calibri"/>
        </w:rPr>
      </w:pPr>
      <w:r>
        <w:rPr>
          <w:rFonts w:ascii="Calibri" w:hAnsi="Calibri"/>
        </w:rPr>
        <w:t>Quadratic Formula</w:t>
      </w:r>
    </w:p>
    <w:sectPr w:rsidR="00805F06" w:rsidRPr="00524CD9" w:rsidSect="00805F06">
      <w:headerReference w:type="default" r:id="rId448"/>
      <w:headerReference w:type="first" r:id="rId449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6BB86D" w14:textId="77777777" w:rsidR="00647C84" w:rsidRDefault="00647C84" w:rsidP="00530D4E">
      <w:r>
        <w:separator/>
      </w:r>
    </w:p>
  </w:endnote>
  <w:endnote w:type="continuationSeparator" w:id="0">
    <w:p w14:paraId="096D4AB9" w14:textId="77777777" w:rsidR="00647C84" w:rsidRDefault="00647C84" w:rsidP="00530D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631F1B" w14:textId="77777777" w:rsidR="00647C84" w:rsidRDefault="00647C84" w:rsidP="00530D4E">
      <w:r>
        <w:separator/>
      </w:r>
    </w:p>
  </w:footnote>
  <w:footnote w:type="continuationSeparator" w:id="0">
    <w:p w14:paraId="634E0D60" w14:textId="77777777" w:rsidR="00647C84" w:rsidRDefault="00647C84" w:rsidP="00530D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806A8F" w14:textId="77777777" w:rsidR="00647C84" w:rsidRPr="00A72B8F" w:rsidRDefault="00647C84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>Chapters 3: Quadratic Func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A5EE6B" w14:textId="77777777" w:rsidR="00647C84" w:rsidRPr="00917C71" w:rsidRDefault="00647C84" w:rsidP="00805F06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>Chapter 1: Sequences and Seri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C1A3B70"/>
    <w:lvl w:ilvl="0">
      <w:start w:val="1"/>
      <w:numFmt w:val="bullet"/>
      <w:pStyle w:val="NoteLevel11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pStyle w:val="NoteLevel21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NoteLevel31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NoteLevel41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NoteLevel51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NoteLevel61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NoteLevel71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NoteLevel81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NoteLevel91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70019C"/>
    <w:multiLevelType w:val="hybridMultilevel"/>
    <w:tmpl w:val="D8863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F46DFC"/>
    <w:multiLevelType w:val="hybridMultilevel"/>
    <w:tmpl w:val="114AC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3BD2BE8"/>
    <w:multiLevelType w:val="hybridMultilevel"/>
    <w:tmpl w:val="EC4E1B4A"/>
    <w:lvl w:ilvl="0" w:tplc="FFFFFFFF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0D734C"/>
    <w:multiLevelType w:val="hybridMultilevel"/>
    <w:tmpl w:val="6540CA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150B84"/>
    <w:multiLevelType w:val="hybridMultilevel"/>
    <w:tmpl w:val="EAA2F0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493B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0F0146F8"/>
    <w:multiLevelType w:val="hybridMultilevel"/>
    <w:tmpl w:val="163086E2"/>
    <w:lvl w:ilvl="0" w:tplc="C84E073E">
      <w:start w:val="1"/>
      <w:numFmt w:val="lowerLetter"/>
      <w:lvlText w:val="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90021C"/>
    <w:multiLevelType w:val="hybridMultilevel"/>
    <w:tmpl w:val="4DEA7A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C77B8A"/>
    <w:multiLevelType w:val="hybridMultilevel"/>
    <w:tmpl w:val="114AC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55C1B11"/>
    <w:multiLevelType w:val="hybridMultilevel"/>
    <w:tmpl w:val="E3360E5C"/>
    <w:lvl w:ilvl="0" w:tplc="DEE6974C">
      <w:start w:val="1"/>
      <w:numFmt w:val="lowerLetter"/>
      <w:lvlText w:val="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D61A9C"/>
    <w:multiLevelType w:val="hybridMultilevel"/>
    <w:tmpl w:val="6CF6B476"/>
    <w:lvl w:ilvl="0" w:tplc="04090007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1A28369D"/>
    <w:multiLevelType w:val="hybridMultilevel"/>
    <w:tmpl w:val="9746BD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C104624"/>
    <w:multiLevelType w:val="hybridMultilevel"/>
    <w:tmpl w:val="06AC3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700945"/>
    <w:multiLevelType w:val="hybridMultilevel"/>
    <w:tmpl w:val="8AB255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0662C0B"/>
    <w:multiLevelType w:val="hybridMultilevel"/>
    <w:tmpl w:val="A0A8DC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663596"/>
    <w:multiLevelType w:val="hybridMultilevel"/>
    <w:tmpl w:val="2E42F8C4"/>
    <w:lvl w:ilvl="0" w:tplc="FFFFFFF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25531DCA"/>
    <w:multiLevelType w:val="hybridMultilevel"/>
    <w:tmpl w:val="25E892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9E2085D"/>
    <w:multiLevelType w:val="hybridMultilevel"/>
    <w:tmpl w:val="DC845B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1D7884"/>
    <w:multiLevelType w:val="hybridMultilevel"/>
    <w:tmpl w:val="675242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F980DEE"/>
    <w:multiLevelType w:val="hybridMultilevel"/>
    <w:tmpl w:val="2DA8C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220337C"/>
    <w:multiLevelType w:val="hybridMultilevel"/>
    <w:tmpl w:val="62F491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54F5E72"/>
    <w:multiLevelType w:val="hybridMultilevel"/>
    <w:tmpl w:val="2536FC3A"/>
    <w:lvl w:ilvl="0" w:tplc="CD1890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9B4615E"/>
    <w:multiLevelType w:val="hybridMultilevel"/>
    <w:tmpl w:val="1C00B5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AFA56F3"/>
    <w:multiLevelType w:val="hybridMultilevel"/>
    <w:tmpl w:val="CB88CF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1B797B"/>
    <w:multiLevelType w:val="hybridMultilevel"/>
    <w:tmpl w:val="6F4645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2B4478"/>
    <w:multiLevelType w:val="hybridMultilevel"/>
    <w:tmpl w:val="DC845B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0F0EDA"/>
    <w:multiLevelType w:val="hybridMultilevel"/>
    <w:tmpl w:val="4784DF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5166E4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9">
    <w:nsid w:val="557A015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>
    <w:nsid w:val="55BC58B0"/>
    <w:multiLevelType w:val="singleLevel"/>
    <w:tmpl w:val="5712D07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32"/>
      </w:rPr>
    </w:lvl>
  </w:abstractNum>
  <w:abstractNum w:abstractNumId="31">
    <w:nsid w:val="5678770D"/>
    <w:multiLevelType w:val="hybridMultilevel"/>
    <w:tmpl w:val="ABEC20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91700C"/>
    <w:multiLevelType w:val="hybridMultilevel"/>
    <w:tmpl w:val="7986AF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5C5B7F"/>
    <w:multiLevelType w:val="hybridMultilevel"/>
    <w:tmpl w:val="700CDE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B312422"/>
    <w:multiLevelType w:val="singleLevel"/>
    <w:tmpl w:val="BEECEBF4"/>
    <w:lvl w:ilvl="0">
      <w:start w:val="1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hint="default"/>
      </w:rPr>
    </w:lvl>
  </w:abstractNum>
  <w:abstractNum w:abstractNumId="35">
    <w:nsid w:val="60881782"/>
    <w:multiLevelType w:val="hybridMultilevel"/>
    <w:tmpl w:val="327AF0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7271D7C"/>
    <w:multiLevelType w:val="hybridMultilevel"/>
    <w:tmpl w:val="9E54647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>
    <w:nsid w:val="695064E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8">
    <w:nsid w:val="69AF211D"/>
    <w:multiLevelType w:val="hybridMultilevel"/>
    <w:tmpl w:val="0D167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B2B1B4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0">
    <w:nsid w:val="6B5D2961"/>
    <w:multiLevelType w:val="hybridMultilevel"/>
    <w:tmpl w:val="3F1A2C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D330E30"/>
    <w:multiLevelType w:val="hybridMultilevel"/>
    <w:tmpl w:val="7D2A23BC"/>
    <w:lvl w:ilvl="0" w:tplc="C5841240">
      <w:start w:val="1"/>
      <w:numFmt w:val="lowerLetter"/>
      <w:lvlText w:val="(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1E296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3">
    <w:nsid w:val="73F139A6"/>
    <w:multiLevelType w:val="hybridMultilevel"/>
    <w:tmpl w:val="5F360D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513252A"/>
    <w:multiLevelType w:val="hybridMultilevel"/>
    <w:tmpl w:val="C5B8C2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7BE74F8"/>
    <w:multiLevelType w:val="hybridMultilevel"/>
    <w:tmpl w:val="FC96B5A8"/>
    <w:lvl w:ilvl="0" w:tplc="926C9F76">
      <w:start w:val="1"/>
      <w:numFmt w:val="decimal"/>
      <w:lvlText w:val="%1."/>
      <w:lvlJc w:val="left"/>
      <w:pPr>
        <w:ind w:left="360" w:firstLine="0"/>
      </w:pPr>
      <w:rPr>
        <w:rFonts w:ascii="Calibri" w:hAnsi="Calibr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A8E635E"/>
    <w:multiLevelType w:val="hybridMultilevel"/>
    <w:tmpl w:val="45B0FE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EA55FDA"/>
    <w:multiLevelType w:val="hybridMultilevel"/>
    <w:tmpl w:val="09485F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1"/>
  </w:num>
  <w:num w:numId="3">
    <w:abstractNumId w:val="4"/>
  </w:num>
  <w:num w:numId="4">
    <w:abstractNumId w:val="10"/>
  </w:num>
  <w:num w:numId="5">
    <w:abstractNumId w:val="7"/>
  </w:num>
  <w:num w:numId="6">
    <w:abstractNumId w:val="45"/>
  </w:num>
  <w:num w:numId="7">
    <w:abstractNumId w:val="36"/>
  </w:num>
  <w:num w:numId="8">
    <w:abstractNumId w:val="21"/>
  </w:num>
  <w:num w:numId="9">
    <w:abstractNumId w:val="1"/>
  </w:num>
  <w:num w:numId="10">
    <w:abstractNumId w:val="5"/>
  </w:num>
  <w:num w:numId="11">
    <w:abstractNumId w:val="20"/>
  </w:num>
  <w:num w:numId="12">
    <w:abstractNumId w:val="19"/>
  </w:num>
  <w:num w:numId="13">
    <w:abstractNumId w:val="30"/>
  </w:num>
  <w:num w:numId="14">
    <w:abstractNumId w:val="37"/>
  </w:num>
  <w:num w:numId="15">
    <w:abstractNumId w:val="28"/>
  </w:num>
  <w:num w:numId="16">
    <w:abstractNumId w:val="26"/>
  </w:num>
  <w:num w:numId="17">
    <w:abstractNumId w:val="18"/>
  </w:num>
  <w:num w:numId="18">
    <w:abstractNumId w:val="40"/>
  </w:num>
  <w:num w:numId="19">
    <w:abstractNumId w:val="32"/>
  </w:num>
  <w:num w:numId="20">
    <w:abstractNumId w:val="38"/>
  </w:num>
  <w:num w:numId="21">
    <w:abstractNumId w:val="12"/>
  </w:num>
  <w:num w:numId="22">
    <w:abstractNumId w:val="8"/>
  </w:num>
  <w:num w:numId="23">
    <w:abstractNumId w:val="23"/>
  </w:num>
  <w:num w:numId="24">
    <w:abstractNumId w:val="27"/>
  </w:num>
  <w:num w:numId="25">
    <w:abstractNumId w:val="16"/>
  </w:num>
  <w:num w:numId="26">
    <w:abstractNumId w:val="3"/>
  </w:num>
  <w:num w:numId="27">
    <w:abstractNumId w:val="2"/>
  </w:num>
  <w:num w:numId="28">
    <w:abstractNumId w:val="33"/>
  </w:num>
  <w:num w:numId="29">
    <w:abstractNumId w:val="44"/>
  </w:num>
  <w:num w:numId="30">
    <w:abstractNumId w:val="13"/>
  </w:num>
  <w:num w:numId="31">
    <w:abstractNumId w:val="9"/>
  </w:num>
  <w:num w:numId="32">
    <w:abstractNumId w:val="34"/>
  </w:num>
  <w:num w:numId="33">
    <w:abstractNumId w:val="29"/>
  </w:num>
  <w:num w:numId="34">
    <w:abstractNumId w:val="42"/>
  </w:num>
  <w:num w:numId="35">
    <w:abstractNumId w:val="39"/>
  </w:num>
  <w:num w:numId="36">
    <w:abstractNumId w:val="6"/>
  </w:num>
  <w:num w:numId="37">
    <w:abstractNumId w:val="14"/>
  </w:num>
  <w:num w:numId="38">
    <w:abstractNumId w:val="46"/>
  </w:num>
  <w:num w:numId="39">
    <w:abstractNumId w:val="24"/>
  </w:num>
  <w:num w:numId="40">
    <w:abstractNumId w:val="22"/>
  </w:num>
  <w:num w:numId="41">
    <w:abstractNumId w:val="35"/>
  </w:num>
  <w:num w:numId="42">
    <w:abstractNumId w:val="31"/>
  </w:num>
  <w:num w:numId="43">
    <w:abstractNumId w:val="47"/>
  </w:num>
  <w:num w:numId="44">
    <w:abstractNumId w:val="25"/>
  </w:num>
  <w:num w:numId="45">
    <w:abstractNumId w:val="43"/>
  </w:num>
  <w:num w:numId="46">
    <w:abstractNumId w:val="17"/>
  </w:num>
  <w:num w:numId="47">
    <w:abstractNumId w:val="11"/>
  </w:num>
  <w:num w:numId="4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933"/>
    <w:rsid w:val="00015B31"/>
    <w:rsid w:val="000168D2"/>
    <w:rsid w:val="00051BAA"/>
    <w:rsid w:val="000525FC"/>
    <w:rsid w:val="0005322A"/>
    <w:rsid w:val="000A1AA2"/>
    <w:rsid w:val="000B1E9D"/>
    <w:rsid w:val="000B4F97"/>
    <w:rsid w:val="0011176B"/>
    <w:rsid w:val="001267B6"/>
    <w:rsid w:val="00154B37"/>
    <w:rsid w:val="00176C22"/>
    <w:rsid w:val="001A0021"/>
    <w:rsid w:val="00214F52"/>
    <w:rsid w:val="00297933"/>
    <w:rsid w:val="002B5BAC"/>
    <w:rsid w:val="002F7CCE"/>
    <w:rsid w:val="0031307E"/>
    <w:rsid w:val="003547E8"/>
    <w:rsid w:val="003636F6"/>
    <w:rsid w:val="00375E9F"/>
    <w:rsid w:val="00382EFF"/>
    <w:rsid w:val="003A6829"/>
    <w:rsid w:val="003D1572"/>
    <w:rsid w:val="003E62CE"/>
    <w:rsid w:val="003E6A98"/>
    <w:rsid w:val="00407AB8"/>
    <w:rsid w:val="004B0B36"/>
    <w:rsid w:val="00524CD9"/>
    <w:rsid w:val="00530D4E"/>
    <w:rsid w:val="00556691"/>
    <w:rsid w:val="005752B0"/>
    <w:rsid w:val="005B2753"/>
    <w:rsid w:val="005B695A"/>
    <w:rsid w:val="005C6116"/>
    <w:rsid w:val="005E172B"/>
    <w:rsid w:val="005F5BB9"/>
    <w:rsid w:val="00613D4E"/>
    <w:rsid w:val="0062054C"/>
    <w:rsid w:val="00647C84"/>
    <w:rsid w:val="006567BB"/>
    <w:rsid w:val="00685C3D"/>
    <w:rsid w:val="006C03C1"/>
    <w:rsid w:val="00774B25"/>
    <w:rsid w:val="00780A44"/>
    <w:rsid w:val="00794D80"/>
    <w:rsid w:val="00796E10"/>
    <w:rsid w:val="00805F06"/>
    <w:rsid w:val="008F5866"/>
    <w:rsid w:val="00913D08"/>
    <w:rsid w:val="00915AC7"/>
    <w:rsid w:val="00920AE9"/>
    <w:rsid w:val="00923337"/>
    <w:rsid w:val="00927A60"/>
    <w:rsid w:val="00937404"/>
    <w:rsid w:val="00960DD2"/>
    <w:rsid w:val="009B7F28"/>
    <w:rsid w:val="009F5ACD"/>
    <w:rsid w:val="00A2563A"/>
    <w:rsid w:val="00A72B8F"/>
    <w:rsid w:val="00A9698A"/>
    <w:rsid w:val="00AB15F7"/>
    <w:rsid w:val="00AD7F83"/>
    <w:rsid w:val="00AE7377"/>
    <w:rsid w:val="00B067A7"/>
    <w:rsid w:val="00B2528A"/>
    <w:rsid w:val="00B30D9B"/>
    <w:rsid w:val="00B62920"/>
    <w:rsid w:val="00B64FF1"/>
    <w:rsid w:val="00B84B21"/>
    <w:rsid w:val="00C22E86"/>
    <w:rsid w:val="00C748D3"/>
    <w:rsid w:val="00D25A2D"/>
    <w:rsid w:val="00DA3A28"/>
    <w:rsid w:val="00DB6662"/>
    <w:rsid w:val="00E41B16"/>
    <w:rsid w:val="00EC1645"/>
    <w:rsid w:val="00EE4861"/>
    <w:rsid w:val="00F00031"/>
    <w:rsid w:val="00F55590"/>
    <w:rsid w:val="00FA4ED7"/>
    <w:rsid w:val="00FC442E"/>
    <w:rsid w:val="00FD49EC"/>
    <w:rsid w:val="00FE45E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6DB721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heading 1" w:qFormat="1"/>
    <w:lsdException w:name="heading 2" w:qFormat="1"/>
    <w:lsdException w:name="heading 4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1">
    <w:name w:val="Note Level 11"/>
    <w:basedOn w:val="Normal"/>
    <w:uiPriority w:val="99"/>
    <w:unhideWhenUsed/>
    <w:rsid w:val="00297933"/>
    <w:pPr>
      <w:keepNext/>
      <w:numPr>
        <w:numId w:val="1"/>
      </w:numPr>
      <w:contextualSpacing/>
      <w:outlineLvl w:val="0"/>
    </w:pPr>
    <w:rPr>
      <w:rFonts w:ascii="Verdana" w:eastAsia="MS Gothic" w:hAnsi="Verdana"/>
    </w:rPr>
  </w:style>
  <w:style w:type="paragraph" w:customStyle="1" w:styleId="NoteLevel21">
    <w:name w:val="Note Level 21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1">
    <w:name w:val="Note Level 31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1">
    <w:name w:val="Note Level 41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1">
    <w:name w:val="Note Level 51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1">
    <w:name w:val="Note Level 61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1">
    <w:name w:val="Note Level 71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1">
    <w:name w:val="Note Level 81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1">
    <w:name w:val="Note Level 91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paragraph" w:styleId="BalloonText">
    <w:name w:val="Balloon Text"/>
    <w:basedOn w:val="Normal"/>
    <w:link w:val="BalloonTextChar"/>
    <w:rsid w:val="005B69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695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5B695A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heading 1" w:qFormat="1"/>
    <w:lsdException w:name="heading 2" w:qFormat="1"/>
    <w:lsdException w:name="heading 4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1">
    <w:name w:val="Note Level 11"/>
    <w:basedOn w:val="Normal"/>
    <w:uiPriority w:val="99"/>
    <w:unhideWhenUsed/>
    <w:rsid w:val="00297933"/>
    <w:pPr>
      <w:keepNext/>
      <w:numPr>
        <w:numId w:val="1"/>
      </w:numPr>
      <w:contextualSpacing/>
      <w:outlineLvl w:val="0"/>
    </w:pPr>
    <w:rPr>
      <w:rFonts w:ascii="Verdana" w:eastAsia="MS Gothic" w:hAnsi="Verdana"/>
    </w:rPr>
  </w:style>
  <w:style w:type="paragraph" w:customStyle="1" w:styleId="NoteLevel21">
    <w:name w:val="Note Level 21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1">
    <w:name w:val="Note Level 31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1">
    <w:name w:val="Note Level 41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1">
    <w:name w:val="Note Level 51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1">
    <w:name w:val="Note Level 61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1">
    <w:name w:val="Note Level 71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1">
    <w:name w:val="Note Level 81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1">
    <w:name w:val="Note Level 91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paragraph" w:styleId="BalloonText">
    <w:name w:val="Balloon Text"/>
    <w:basedOn w:val="Normal"/>
    <w:link w:val="BalloonTextChar"/>
    <w:rsid w:val="005B69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695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5B695A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299" Type="http://schemas.openxmlformats.org/officeDocument/2006/relationships/hyperlink" Target="http://www.desmos.com" TargetMode="External"/><Relationship Id="rId21" Type="http://schemas.openxmlformats.org/officeDocument/2006/relationships/customXml" Target="ink/ink3.xml"/><Relationship Id="rId63" Type="http://schemas.openxmlformats.org/officeDocument/2006/relationships/image" Target="media/image29.emf"/><Relationship Id="rId159" Type="http://schemas.openxmlformats.org/officeDocument/2006/relationships/image" Target="media/image77.emf"/><Relationship Id="rId324" Type="http://schemas.openxmlformats.org/officeDocument/2006/relationships/image" Target="media/image150.wmf"/><Relationship Id="rId366" Type="http://schemas.openxmlformats.org/officeDocument/2006/relationships/image" Target="media/image55.png"/><Relationship Id="rId170" Type="http://schemas.openxmlformats.org/officeDocument/2006/relationships/customXml" Target="ink/ink77.xml"/><Relationship Id="rId226" Type="http://schemas.openxmlformats.org/officeDocument/2006/relationships/customXml" Target="ink/ink105.xml"/><Relationship Id="rId433" Type="http://schemas.openxmlformats.org/officeDocument/2006/relationships/oleObject" Target="embeddings/oleObject78.bin"/><Relationship Id="rId268" Type="http://schemas.openxmlformats.org/officeDocument/2006/relationships/image" Target="media/image131.emf"/><Relationship Id="rId32" Type="http://schemas.openxmlformats.org/officeDocument/2006/relationships/customXml" Target="ink/ink8.xml"/><Relationship Id="rId74" Type="http://schemas.openxmlformats.org/officeDocument/2006/relationships/customXml" Target="ink/ink29.xml"/><Relationship Id="rId128" Type="http://schemas.openxmlformats.org/officeDocument/2006/relationships/customXml" Target="ink/ink56.xml"/><Relationship Id="rId335" Type="http://schemas.openxmlformats.org/officeDocument/2006/relationships/oleObject" Target="embeddings/oleObject32.bin"/><Relationship Id="rId377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181" Type="http://schemas.openxmlformats.org/officeDocument/2006/relationships/image" Target="media/image88.emf"/><Relationship Id="rId237" Type="http://schemas.openxmlformats.org/officeDocument/2006/relationships/customXml" Target="ink/ink108.xml"/><Relationship Id="rId402" Type="http://schemas.openxmlformats.org/officeDocument/2006/relationships/oleObject" Target="embeddings/oleObject62.bin"/><Relationship Id="rId279" Type="http://schemas.openxmlformats.org/officeDocument/2006/relationships/customXml" Target="ink/ink129.xml"/><Relationship Id="rId444" Type="http://schemas.openxmlformats.org/officeDocument/2006/relationships/image" Target="media/image207.wmf"/><Relationship Id="rId43" Type="http://schemas.openxmlformats.org/officeDocument/2006/relationships/image" Target="media/image19.emf"/><Relationship Id="rId139" Type="http://schemas.openxmlformats.org/officeDocument/2006/relationships/image" Target="media/image67.emf"/><Relationship Id="rId290" Type="http://schemas.openxmlformats.org/officeDocument/2006/relationships/oleObject" Target="embeddings/oleObject9.bin"/><Relationship Id="rId304" Type="http://schemas.openxmlformats.org/officeDocument/2006/relationships/image" Target="media/image19.png"/><Relationship Id="rId346" Type="http://schemas.openxmlformats.org/officeDocument/2006/relationships/image" Target="media/image158.wmf"/><Relationship Id="rId388" Type="http://schemas.openxmlformats.org/officeDocument/2006/relationships/oleObject" Target="embeddings/oleObject56.bin"/><Relationship Id="rId85" Type="http://schemas.openxmlformats.org/officeDocument/2006/relationships/image" Target="media/image40.emf"/><Relationship Id="rId150" Type="http://schemas.openxmlformats.org/officeDocument/2006/relationships/customXml" Target="ink/ink67.xml"/><Relationship Id="rId192" Type="http://schemas.openxmlformats.org/officeDocument/2006/relationships/customXml" Target="ink/ink88.xml"/><Relationship Id="rId206" Type="http://schemas.openxmlformats.org/officeDocument/2006/relationships/customXml" Target="ink/ink95.xml"/><Relationship Id="rId413" Type="http://schemas.openxmlformats.org/officeDocument/2006/relationships/image" Target="media/image192.wmf"/><Relationship Id="rId248" Type="http://schemas.openxmlformats.org/officeDocument/2006/relationships/image" Target="media/image121.emf"/><Relationship Id="rId12" Type="http://schemas.openxmlformats.org/officeDocument/2006/relationships/image" Target="media/image3.wmf"/><Relationship Id="rId108" Type="http://schemas.openxmlformats.org/officeDocument/2006/relationships/customXml" Target="ink/ink46.xml"/><Relationship Id="rId315" Type="http://schemas.openxmlformats.org/officeDocument/2006/relationships/image" Target="media/image147.emf"/><Relationship Id="rId357" Type="http://schemas.openxmlformats.org/officeDocument/2006/relationships/image" Target="media/image49.png"/><Relationship Id="rId54" Type="http://schemas.openxmlformats.org/officeDocument/2006/relationships/customXml" Target="ink/ink19.xml"/><Relationship Id="rId96" Type="http://schemas.openxmlformats.org/officeDocument/2006/relationships/customXml" Target="ink/ink40.xml"/><Relationship Id="rId161" Type="http://schemas.openxmlformats.org/officeDocument/2006/relationships/image" Target="media/image78.emf"/><Relationship Id="rId217" Type="http://schemas.openxmlformats.org/officeDocument/2006/relationships/image" Target="media/image106.emf"/><Relationship Id="rId399" Type="http://schemas.openxmlformats.org/officeDocument/2006/relationships/image" Target="media/image185.wmf"/><Relationship Id="rId6" Type="http://schemas.openxmlformats.org/officeDocument/2006/relationships/footnotes" Target="footnotes.xml"/><Relationship Id="rId238" Type="http://schemas.openxmlformats.org/officeDocument/2006/relationships/image" Target="media/image116.emf"/><Relationship Id="rId259" Type="http://schemas.openxmlformats.org/officeDocument/2006/relationships/customXml" Target="ink/ink119.xml"/><Relationship Id="rId424" Type="http://schemas.openxmlformats.org/officeDocument/2006/relationships/oleObject" Target="embeddings/oleObject73.bin"/><Relationship Id="rId445" Type="http://schemas.openxmlformats.org/officeDocument/2006/relationships/oleObject" Target="embeddings/oleObject84.bin"/><Relationship Id="rId23" Type="http://schemas.openxmlformats.org/officeDocument/2006/relationships/customXml" Target="ink/ink4.xml"/><Relationship Id="rId119" Type="http://schemas.openxmlformats.org/officeDocument/2006/relationships/image" Target="media/image57.emf"/><Relationship Id="rId270" Type="http://schemas.openxmlformats.org/officeDocument/2006/relationships/image" Target="media/image132.emf"/><Relationship Id="rId291" Type="http://schemas.openxmlformats.org/officeDocument/2006/relationships/oleObject" Target="embeddings/oleObject10.bin"/><Relationship Id="rId305" Type="http://schemas.openxmlformats.org/officeDocument/2006/relationships/oleObject" Target="embeddings/oleObject16.bin"/><Relationship Id="rId326" Type="http://schemas.openxmlformats.org/officeDocument/2006/relationships/image" Target="media/image151.wmf"/><Relationship Id="rId347" Type="http://schemas.openxmlformats.org/officeDocument/2006/relationships/oleObject" Target="embeddings/oleObject40.bin"/><Relationship Id="rId44" Type="http://schemas.openxmlformats.org/officeDocument/2006/relationships/customXml" Target="ink/ink14.xml"/><Relationship Id="rId65" Type="http://schemas.openxmlformats.org/officeDocument/2006/relationships/image" Target="media/image30.emf"/><Relationship Id="rId86" Type="http://schemas.openxmlformats.org/officeDocument/2006/relationships/customXml" Target="ink/ink35.xml"/><Relationship Id="rId130" Type="http://schemas.openxmlformats.org/officeDocument/2006/relationships/customXml" Target="ink/ink57.xml"/><Relationship Id="rId151" Type="http://schemas.openxmlformats.org/officeDocument/2006/relationships/image" Target="media/image73.emf"/><Relationship Id="rId368" Type="http://schemas.openxmlformats.org/officeDocument/2006/relationships/oleObject" Target="embeddings/oleObject47.bin"/><Relationship Id="rId389" Type="http://schemas.openxmlformats.org/officeDocument/2006/relationships/image" Target="media/image179.wmf"/><Relationship Id="rId172" Type="http://schemas.openxmlformats.org/officeDocument/2006/relationships/customXml" Target="ink/ink78.xml"/><Relationship Id="rId193" Type="http://schemas.openxmlformats.org/officeDocument/2006/relationships/image" Target="media/image94.emf"/><Relationship Id="rId207" Type="http://schemas.openxmlformats.org/officeDocument/2006/relationships/image" Target="media/image101.emf"/><Relationship Id="rId228" Type="http://schemas.openxmlformats.org/officeDocument/2006/relationships/customXml" Target="ink/ink106.xml"/><Relationship Id="rId249" Type="http://schemas.openxmlformats.org/officeDocument/2006/relationships/customXml" Target="ink/ink114.xml"/><Relationship Id="rId414" Type="http://schemas.openxmlformats.org/officeDocument/2006/relationships/oleObject" Target="embeddings/oleObject68.bin"/><Relationship Id="rId435" Type="http://schemas.openxmlformats.org/officeDocument/2006/relationships/oleObject" Target="embeddings/oleObject7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2.emf"/><Relationship Id="rId260" Type="http://schemas.openxmlformats.org/officeDocument/2006/relationships/image" Target="media/image127.emf"/><Relationship Id="rId281" Type="http://schemas.openxmlformats.org/officeDocument/2006/relationships/customXml" Target="ink/ink130.xml"/><Relationship Id="rId316" Type="http://schemas.openxmlformats.org/officeDocument/2006/relationships/oleObject" Target="embeddings/oleObject22.bin"/><Relationship Id="rId337" Type="http://schemas.openxmlformats.org/officeDocument/2006/relationships/image" Target="media/image155.wmf"/><Relationship Id="rId34" Type="http://schemas.openxmlformats.org/officeDocument/2006/relationships/customXml" Target="ink/ink9.xml"/><Relationship Id="rId55" Type="http://schemas.openxmlformats.org/officeDocument/2006/relationships/image" Target="media/image25.emf"/><Relationship Id="rId76" Type="http://schemas.openxmlformats.org/officeDocument/2006/relationships/customXml" Target="ink/ink30.xml"/><Relationship Id="rId97" Type="http://schemas.openxmlformats.org/officeDocument/2006/relationships/image" Target="media/image46.emf"/><Relationship Id="rId120" Type="http://schemas.openxmlformats.org/officeDocument/2006/relationships/customXml" Target="ink/ink52.xml"/><Relationship Id="rId141" Type="http://schemas.openxmlformats.org/officeDocument/2006/relationships/image" Target="media/image68.emf"/><Relationship Id="rId358" Type="http://schemas.openxmlformats.org/officeDocument/2006/relationships/image" Target="media/image164.wmf"/><Relationship Id="rId379" Type="http://schemas.openxmlformats.org/officeDocument/2006/relationships/oleObject" Target="embeddings/oleObject53.bin"/><Relationship Id="rId7" Type="http://schemas.openxmlformats.org/officeDocument/2006/relationships/endnotes" Target="endnotes.xml"/><Relationship Id="rId162" Type="http://schemas.openxmlformats.org/officeDocument/2006/relationships/customXml" Target="ink/ink73.xml"/><Relationship Id="rId183" Type="http://schemas.openxmlformats.org/officeDocument/2006/relationships/image" Target="media/image89.emf"/><Relationship Id="rId218" Type="http://schemas.openxmlformats.org/officeDocument/2006/relationships/customXml" Target="ink/ink101.xml"/><Relationship Id="rId239" Type="http://schemas.openxmlformats.org/officeDocument/2006/relationships/customXml" Target="ink/ink109.xml"/><Relationship Id="rId390" Type="http://schemas.openxmlformats.org/officeDocument/2006/relationships/oleObject" Target="embeddings/oleObject57.bin"/><Relationship Id="rId404" Type="http://schemas.openxmlformats.org/officeDocument/2006/relationships/oleObject" Target="embeddings/oleObject63.bin"/><Relationship Id="rId425" Type="http://schemas.openxmlformats.org/officeDocument/2006/relationships/oleObject" Target="embeddings/oleObject74.bin"/><Relationship Id="rId446" Type="http://schemas.openxmlformats.org/officeDocument/2006/relationships/image" Target="media/image208.wmf"/><Relationship Id="rId250" Type="http://schemas.openxmlformats.org/officeDocument/2006/relationships/image" Target="media/image122.emf"/><Relationship Id="rId271" Type="http://schemas.openxmlformats.org/officeDocument/2006/relationships/customXml" Target="ink/ink125.xml"/><Relationship Id="rId292" Type="http://schemas.openxmlformats.org/officeDocument/2006/relationships/oleObject" Target="embeddings/oleObject11.bin"/><Relationship Id="rId306" Type="http://schemas.openxmlformats.org/officeDocument/2006/relationships/image" Target="media/image145.wmf"/><Relationship Id="rId24" Type="http://schemas.openxmlformats.org/officeDocument/2006/relationships/image" Target="media/image9.emf"/><Relationship Id="rId45" Type="http://schemas.openxmlformats.org/officeDocument/2006/relationships/image" Target="media/image20.emf"/><Relationship Id="rId66" Type="http://schemas.openxmlformats.org/officeDocument/2006/relationships/customXml" Target="ink/ink25.xml"/><Relationship Id="rId87" Type="http://schemas.openxmlformats.org/officeDocument/2006/relationships/image" Target="media/image41.emf"/><Relationship Id="rId110" Type="http://schemas.openxmlformats.org/officeDocument/2006/relationships/customXml" Target="ink/ink47.xml"/><Relationship Id="rId131" Type="http://schemas.openxmlformats.org/officeDocument/2006/relationships/image" Target="media/image63.emf"/><Relationship Id="rId327" Type="http://schemas.openxmlformats.org/officeDocument/2006/relationships/oleObject" Target="embeddings/oleObject27.bin"/><Relationship Id="rId348" Type="http://schemas.openxmlformats.org/officeDocument/2006/relationships/image" Target="media/image159.wmf"/><Relationship Id="rId369" Type="http://schemas.openxmlformats.org/officeDocument/2006/relationships/image" Target="media/image168.wmf"/><Relationship Id="rId152" Type="http://schemas.openxmlformats.org/officeDocument/2006/relationships/customXml" Target="ink/ink68.xml"/><Relationship Id="rId173" Type="http://schemas.openxmlformats.org/officeDocument/2006/relationships/image" Target="media/image84.emf"/><Relationship Id="rId194" Type="http://schemas.openxmlformats.org/officeDocument/2006/relationships/customXml" Target="ink/ink89.xml"/><Relationship Id="rId208" Type="http://schemas.openxmlformats.org/officeDocument/2006/relationships/customXml" Target="ink/ink96.xml"/><Relationship Id="rId229" Type="http://schemas.openxmlformats.org/officeDocument/2006/relationships/image" Target="media/image112.emf"/><Relationship Id="rId380" Type="http://schemas.openxmlformats.org/officeDocument/2006/relationships/image" Target="media/image173.wmf"/><Relationship Id="rId415" Type="http://schemas.openxmlformats.org/officeDocument/2006/relationships/image" Target="media/image193.wmf"/><Relationship Id="rId436" Type="http://schemas.openxmlformats.org/officeDocument/2006/relationships/image" Target="media/image203.wmf"/><Relationship Id="rId240" Type="http://schemas.openxmlformats.org/officeDocument/2006/relationships/image" Target="media/image117.emf"/><Relationship Id="rId261" Type="http://schemas.openxmlformats.org/officeDocument/2006/relationships/customXml" Target="ink/ink120.xml"/><Relationship Id="rId14" Type="http://schemas.openxmlformats.org/officeDocument/2006/relationships/image" Target="media/image4.wmf"/><Relationship Id="rId35" Type="http://schemas.openxmlformats.org/officeDocument/2006/relationships/image" Target="media/image15.emf"/><Relationship Id="rId56" Type="http://schemas.openxmlformats.org/officeDocument/2006/relationships/customXml" Target="ink/ink20.xml"/><Relationship Id="rId77" Type="http://schemas.openxmlformats.org/officeDocument/2006/relationships/image" Target="media/image36.emf"/><Relationship Id="rId100" Type="http://schemas.openxmlformats.org/officeDocument/2006/relationships/customXml" Target="ink/ink42.xml"/><Relationship Id="rId282" Type="http://schemas.openxmlformats.org/officeDocument/2006/relationships/image" Target="media/image138.emf"/><Relationship Id="rId317" Type="http://schemas.openxmlformats.org/officeDocument/2006/relationships/image" Target="media/image148.emf"/><Relationship Id="rId338" Type="http://schemas.openxmlformats.org/officeDocument/2006/relationships/oleObject" Target="embeddings/oleObject34.bin"/><Relationship Id="rId359" Type="http://schemas.openxmlformats.org/officeDocument/2006/relationships/oleObject" Target="embeddings/oleObject44.bin"/><Relationship Id="rId8" Type="http://schemas.openxmlformats.org/officeDocument/2006/relationships/customXml" Target="ink/ink1.xml"/><Relationship Id="rId98" Type="http://schemas.openxmlformats.org/officeDocument/2006/relationships/customXml" Target="ink/ink41.xml"/><Relationship Id="rId121" Type="http://schemas.openxmlformats.org/officeDocument/2006/relationships/image" Target="media/image58.emf"/><Relationship Id="rId142" Type="http://schemas.openxmlformats.org/officeDocument/2006/relationships/customXml" Target="ink/ink63.xml"/><Relationship Id="rId163" Type="http://schemas.openxmlformats.org/officeDocument/2006/relationships/image" Target="media/image79.emf"/><Relationship Id="rId184" Type="http://schemas.openxmlformats.org/officeDocument/2006/relationships/customXml" Target="ink/ink84.xml"/><Relationship Id="rId219" Type="http://schemas.openxmlformats.org/officeDocument/2006/relationships/image" Target="media/image107.emf"/><Relationship Id="rId370" Type="http://schemas.openxmlformats.org/officeDocument/2006/relationships/oleObject" Target="embeddings/oleObject48.bin"/><Relationship Id="rId391" Type="http://schemas.openxmlformats.org/officeDocument/2006/relationships/image" Target="media/image180.png"/><Relationship Id="rId405" Type="http://schemas.openxmlformats.org/officeDocument/2006/relationships/image" Target="media/image188.wmf"/><Relationship Id="rId426" Type="http://schemas.openxmlformats.org/officeDocument/2006/relationships/image" Target="media/image198.wmf"/><Relationship Id="rId447" Type="http://schemas.openxmlformats.org/officeDocument/2006/relationships/oleObject" Target="embeddings/oleObject85.bin"/><Relationship Id="rId230" Type="http://schemas.openxmlformats.org/officeDocument/2006/relationships/oleObject" Target="embeddings/oleObject5.bin"/><Relationship Id="rId251" Type="http://schemas.openxmlformats.org/officeDocument/2006/relationships/customXml" Target="ink/ink115.xml"/><Relationship Id="rId25" Type="http://schemas.openxmlformats.org/officeDocument/2006/relationships/customXml" Target="ink/ink5.xml"/><Relationship Id="rId46" Type="http://schemas.openxmlformats.org/officeDocument/2006/relationships/customXml" Target="ink/ink15.xml"/><Relationship Id="rId67" Type="http://schemas.openxmlformats.org/officeDocument/2006/relationships/image" Target="media/image31.emf"/><Relationship Id="rId272" Type="http://schemas.openxmlformats.org/officeDocument/2006/relationships/image" Target="media/image133.emf"/><Relationship Id="rId293" Type="http://schemas.openxmlformats.org/officeDocument/2006/relationships/image" Target="media/image142.emf"/><Relationship Id="rId307" Type="http://schemas.openxmlformats.org/officeDocument/2006/relationships/oleObject" Target="embeddings/oleObject17.bin"/><Relationship Id="rId328" Type="http://schemas.openxmlformats.org/officeDocument/2006/relationships/image" Target="media/image152.wmf"/><Relationship Id="rId349" Type="http://schemas.openxmlformats.org/officeDocument/2006/relationships/oleObject" Target="embeddings/oleObject41.bin"/><Relationship Id="rId88" Type="http://schemas.openxmlformats.org/officeDocument/2006/relationships/customXml" Target="ink/ink36.xml"/><Relationship Id="rId111" Type="http://schemas.openxmlformats.org/officeDocument/2006/relationships/image" Target="media/image53.emf"/><Relationship Id="rId132" Type="http://schemas.openxmlformats.org/officeDocument/2006/relationships/customXml" Target="ink/ink58.xml"/><Relationship Id="rId153" Type="http://schemas.openxmlformats.org/officeDocument/2006/relationships/image" Target="media/image74.emf"/><Relationship Id="rId174" Type="http://schemas.openxmlformats.org/officeDocument/2006/relationships/customXml" Target="ink/ink79.xml"/><Relationship Id="rId195" Type="http://schemas.openxmlformats.org/officeDocument/2006/relationships/image" Target="media/image95.emf"/><Relationship Id="rId209" Type="http://schemas.openxmlformats.org/officeDocument/2006/relationships/image" Target="media/image102.emf"/><Relationship Id="rId360" Type="http://schemas.openxmlformats.org/officeDocument/2006/relationships/image" Target="media/image51.png"/><Relationship Id="rId381" Type="http://schemas.openxmlformats.org/officeDocument/2006/relationships/oleObject" Target="embeddings/oleObject54.bin"/><Relationship Id="rId416" Type="http://schemas.openxmlformats.org/officeDocument/2006/relationships/oleObject" Target="embeddings/oleObject69.bin"/><Relationship Id="rId220" Type="http://schemas.openxmlformats.org/officeDocument/2006/relationships/customXml" Target="ink/ink102.xml"/><Relationship Id="rId241" Type="http://schemas.openxmlformats.org/officeDocument/2006/relationships/customXml" Target="ink/ink110.xml"/><Relationship Id="rId437" Type="http://schemas.openxmlformats.org/officeDocument/2006/relationships/oleObject" Target="embeddings/oleObject80.bin"/><Relationship Id="rId15" Type="http://schemas.openxmlformats.org/officeDocument/2006/relationships/oleObject" Target="embeddings/oleObject3.bin"/><Relationship Id="rId36" Type="http://schemas.openxmlformats.org/officeDocument/2006/relationships/customXml" Target="ink/ink10.xml"/><Relationship Id="rId57" Type="http://schemas.openxmlformats.org/officeDocument/2006/relationships/image" Target="media/image26.emf"/><Relationship Id="rId262" Type="http://schemas.openxmlformats.org/officeDocument/2006/relationships/image" Target="media/image128.emf"/><Relationship Id="rId283" Type="http://schemas.openxmlformats.org/officeDocument/2006/relationships/customXml" Target="ink/ink131.xml"/><Relationship Id="rId318" Type="http://schemas.openxmlformats.org/officeDocument/2006/relationships/oleObject" Target="embeddings/oleObject23.bin"/><Relationship Id="rId339" Type="http://schemas.openxmlformats.org/officeDocument/2006/relationships/oleObject" Target="embeddings/oleObject35.bin"/><Relationship Id="rId78" Type="http://schemas.openxmlformats.org/officeDocument/2006/relationships/customXml" Target="ink/ink31.xml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122" Type="http://schemas.openxmlformats.org/officeDocument/2006/relationships/customXml" Target="ink/ink53.xml"/><Relationship Id="rId143" Type="http://schemas.openxmlformats.org/officeDocument/2006/relationships/image" Target="media/image69.emf"/><Relationship Id="rId164" Type="http://schemas.openxmlformats.org/officeDocument/2006/relationships/customXml" Target="ink/ink74.xml"/><Relationship Id="rId185" Type="http://schemas.openxmlformats.org/officeDocument/2006/relationships/image" Target="media/image90.emf"/><Relationship Id="rId350" Type="http://schemas.openxmlformats.org/officeDocument/2006/relationships/image" Target="media/image160.wmf"/><Relationship Id="rId371" Type="http://schemas.openxmlformats.org/officeDocument/2006/relationships/oleObject" Target="embeddings/oleObject49.bin"/><Relationship Id="rId406" Type="http://schemas.openxmlformats.org/officeDocument/2006/relationships/oleObject" Target="embeddings/oleObject64.bin"/><Relationship Id="rId9" Type="http://schemas.openxmlformats.org/officeDocument/2006/relationships/image" Target="media/image1.emf"/><Relationship Id="rId210" Type="http://schemas.openxmlformats.org/officeDocument/2006/relationships/customXml" Target="ink/ink97.xml"/><Relationship Id="rId392" Type="http://schemas.openxmlformats.org/officeDocument/2006/relationships/image" Target="media/image181.png"/><Relationship Id="rId427" Type="http://schemas.openxmlformats.org/officeDocument/2006/relationships/oleObject" Target="embeddings/oleObject75.bin"/><Relationship Id="rId448" Type="http://schemas.openxmlformats.org/officeDocument/2006/relationships/header" Target="header1.xml"/><Relationship Id="rId26" Type="http://schemas.openxmlformats.org/officeDocument/2006/relationships/image" Target="media/image10.emf"/><Relationship Id="rId231" Type="http://schemas.openxmlformats.org/officeDocument/2006/relationships/image" Target="media/image113.wmf"/><Relationship Id="rId252" Type="http://schemas.openxmlformats.org/officeDocument/2006/relationships/image" Target="media/image123.emf"/><Relationship Id="rId273" Type="http://schemas.openxmlformats.org/officeDocument/2006/relationships/customXml" Target="ink/ink126.xml"/><Relationship Id="rId294" Type="http://schemas.openxmlformats.org/officeDocument/2006/relationships/oleObject" Target="embeddings/oleObject12.bin"/><Relationship Id="rId308" Type="http://schemas.openxmlformats.org/officeDocument/2006/relationships/oleObject" Target="embeddings/oleObject18.bin"/><Relationship Id="rId329" Type="http://schemas.openxmlformats.org/officeDocument/2006/relationships/oleObject" Target="embeddings/oleObject28.bin"/><Relationship Id="rId47" Type="http://schemas.openxmlformats.org/officeDocument/2006/relationships/image" Target="media/image21.emf"/><Relationship Id="rId68" Type="http://schemas.openxmlformats.org/officeDocument/2006/relationships/customXml" Target="ink/ink26.xml"/><Relationship Id="rId89" Type="http://schemas.openxmlformats.org/officeDocument/2006/relationships/image" Target="media/image42.emf"/><Relationship Id="rId112" Type="http://schemas.openxmlformats.org/officeDocument/2006/relationships/customXml" Target="ink/ink48.xml"/><Relationship Id="rId133" Type="http://schemas.openxmlformats.org/officeDocument/2006/relationships/image" Target="media/image64.emf"/><Relationship Id="rId154" Type="http://schemas.openxmlformats.org/officeDocument/2006/relationships/customXml" Target="ink/ink69.xml"/><Relationship Id="rId175" Type="http://schemas.openxmlformats.org/officeDocument/2006/relationships/image" Target="media/image85.emf"/><Relationship Id="rId340" Type="http://schemas.openxmlformats.org/officeDocument/2006/relationships/oleObject" Target="embeddings/oleObject36.bin"/><Relationship Id="rId361" Type="http://schemas.openxmlformats.org/officeDocument/2006/relationships/image" Target="media/image165.wmf"/><Relationship Id="rId196" Type="http://schemas.openxmlformats.org/officeDocument/2006/relationships/customXml" Target="ink/ink90.xml"/><Relationship Id="rId200" Type="http://schemas.openxmlformats.org/officeDocument/2006/relationships/customXml" Target="ink/ink92.xml"/><Relationship Id="rId382" Type="http://schemas.openxmlformats.org/officeDocument/2006/relationships/image" Target="media/image174.wmf"/><Relationship Id="rId417" Type="http://schemas.openxmlformats.org/officeDocument/2006/relationships/image" Target="media/image194.wmf"/><Relationship Id="rId438" Type="http://schemas.openxmlformats.org/officeDocument/2006/relationships/image" Target="media/image204.wmf"/><Relationship Id="rId16" Type="http://schemas.openxmlformats.org/officeDocument/2006/relationships/image" Target="media/image5.wmf"/><Relationship Id="rId221" Type="http://schemas.openxmlformats.org/officeDocument/2006/relationships/image" Target="media/image108.emf"/><Relationship Id="rId242" Type="http://schemas.openxmlformats.org/officeDocument/2006/relationships/image" Target="media/image118.emf"/><Relationship Id="rId263" Type="http://schemas.openxmlformats.org/officeDocument/2006/relationships/customXml" Target="ink/ink121.xml"/><Relationship Id="rId284" Type="http://schemas.openxmlformats.org/officeDocument/2006/relationships/image" Target="media/image139.emf"/><Relationship Id="rId319" Type="http://schemas.openxmlformats.org/officeDocument/2006/relationships/image" Target="media/image149.wmf"/><Relationship Id="rId37" Type="http://schemas.openxmlformats.org/officeDocument/2006/relationships/image" Target="media/image16.emf"/><Relationship Id="rId58" Type="http://schemas.openxmlformats.org/officeDocument/2006/relationships/customXml" Target="ink/ink21.xml"/><Relationship Id="rId79" Type="http://schemas.openxmlformats.org/officeDocument/2006/relationships/image" Target="media/image37.emf"/><Relationship Id="rId102" Type="http://schemas.openxmlformats.org/officeDocument/2006/relationships/customXml" Target="ink/ink43.xml"/><Relationship Id="rId123" Type="http://schemas.openxmlformats.org/officeDocument/2006/relationships/image" Target="media/image59.emf"/><Relationship Id="rId144" Type="http://schemas.openxmlformats.org/officeDocument/2006/relationships/customXml" Target="ink/ink64.xml"/><Relationship Id="rId330" Type="http://schemas.openxmlformats.org/officeDocument/2006/relationships/image" Target="media/image153.wmf"/><Relationship Id="rId90" Type="http://schemas.openxmlformats.org/officeDocument/2006/relationships/customXml" Target="ink/ink37.xml"/><Relationship Id="rId165" Type="http://schemas.openxmlformats.org/officeDocument/2006/relationships/image" Target="media/image80.emf"/><Relationship Id="rId186" Type="http://schemas.openxmlformats.org/officeDocument/2006/relationships/customXml" Target="ink/ink85.xml"/><Relationship Id="rId351" Type="http://schemas.openxmlformats.org/officeDocument/2006/relationships/oleObject" Target="embeddings/oleObject42.bin"/><Relationship Id="rId372" Type="http://schemas.openxmlformats.org/officeDocument/2006/relationships/image" Target="media/image169.wmf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428" Type="http://schemas.openxmlformats.org/officeDocument/2006/relationships/image" Target="media/image199.wmf"/><Relationship Id="rId449" Type="http://schemas.openxmlformats.org/officeDocument/2006/relationships/header" Target="header2.xml"/><Relationship Id="rId211" Type="http://schemas.openxmlformats.org/officeDocument/2006/relationships/image" Target="media/image103.emf"/><Relationship Id="rId232" Type="http://schemas.openxmlformats.org/officeDocument/2006/relationships/oleObject" Target="embeddings/oleObject6.bin"/><Relationship Id="rId253" Type="http://schemas.openxmlformats.org/officeDocument/2006/relationships/customXml" Target="ink/ink116.xml"/><Relationship Id="rId274" Type="http://schemas.openxmlformats.org/officeDocument/2006/relationships/image" Target="media/image134.emf"/><Relationship Id="rId295" Type="http://schemas.openxmlformats.org/officeDocument/2006/relationships/image" Target="media/image143.wmf"/><Relationship Id="rId309" Type="http://schemas.openxmlformats.org/officeDocument/2006/relationships/image" Target="media/image146.emf"/><Relationship Id="rId27" Type="http://schemas.openxmlformats.org/officeDocument/2006/relationships/image" Target="media/image11.png"/><Relationship Id="rId48" Type="http://schemas.openxmlformats.org/officeDocument/2006/relationships/customXml" Target="ink/ink16.xml"/><Relationship Id="rId69" Type="http://schemas.openxmlformats.org/officeDocument/2006/relationships/image" Target="media/image32.emf"/><Relationship Id="rId113" Type="http://schemas.openxmlformats.org/officeDocument/2006/relationships/image" Target="media/image54.emf"/><Relationship Id="rId134" Type="http://schemas.openxmlformats.org/officeDocument/2006/relationships/customXml" Target="ink/ink59.xml"/><Relationship Id="rId320" Type="http://schemas.openxmlformats.org/officeDocument/2006/relationships/oleObject" Target="embeddings/oleObject24.bin"/><Relationship Id="rId80" Type="http://schemas.openxmlformats.org/officeDocument/2006/relationships/customXml" Target="ink/ink32.xml"/><Relationship Id="rId155" Type="http://schemas.openxmlformats.org/officeDocument/2006/relationships/image" Target="media/image75.emf"/><Relationship Id="rId176" Type="http://schemas.openxmlformats.org/officeDocument/2006/relationships/customXml" Target="ink/ink80.xml"/><Relationship Id="rId197" Type="http://schemas.openxmlformats.org/officeDocument/2006/relationships/image" Target="media/image96.emf"/><Relationship Id="rId341" Type="http://schemas.openxmlformats.org/officeDocument/2006/relationships/oleObject" Target="embeddings/oleObject37.bin"/><Relationship Id="rId362" Type="http://schemas.openxmlformats.org/officeDocument/2006/relationships/oleObject" Target="embeddings/oleObject45.bin"/><Relationship Id="rId383" Type="http://schemas.openxmlformats.org/officeDocument/2006/relationships/oleObject" Target="embeddings/oleObject55.bin"/><Relationship Id="rId418" Type="http://schemas.openxmlformats.org/officeDocument/2006/relationships/oleObject" Target="embeddings/oleObject70.bin"/><Relationship Id="rId439" Type="http://schemas.openxmlformats.org/officeDocument/2006/relationships/oleObject" Target="embeddings/oleObject81.bin"/><Relationship Id="rId201" Type="http://schemas.openxmlformats.org/officeDocument/2006/relationships/image" Target="media/image98.emf"/><Relationship Id="rId222" Type="http://schemas.openxmlformats.org/officeDocument/2006/relationships/customXml" Target="ink/ink103.xml"/><Relationship Id="rId243" Type="http://schemas.openxmlformats.org/officeDocument/2006/relationships/customXml" Target="ink/ink111.xml"/><Relationship Id="rId264" Type="http://schemas.openxmlformats.org/officeDocument/2006/relationships/image" Target="media/image129.emf"/><Relationship Id="rId285" Type="http://schemas.openxmlformats.org/officeDocument/2006/relationships/customXml" Target="ink/ink132.xml"/><Relationship Id="rId450" Type="http://schemas.openxmlformats.org/officeDocument/2006/relationships/fontTable" Target="fontTable.xml"/><Relationship Id="rId17" Type="http://schemas.openxmlformats.org/officeDocument/2006/relationships/oleObject" Target="embeddings/oleObject4.bin"/><Relationship Id="rId38" Type="http://schemas.openxmlformats.org/officeDocument/2006/relationships/customXml" Target="ink/ink11.xml"/><Relationship Id="rId59" Type="http://schemas.openxmlformats.org/officeDocument/2006/relationships/image" Target="media/image27.emf"/><Relationship Id="rId103" Type="http://schemas.openxmlformats.org/officeDocument/2006/relationships/image" Target="media/image49.emf"/><Relationship Id="rId124" Type="http://schemas.openxmlformats.org/officeDocument/2006/relationships/customXml" Target="ink/ink54.xml"/><Relationship Id="rId310" Type="http://schemas.openxmlformats.org/officeDocument/2006/relationships/oleObject" Target="embeddings/oleObject19.bin"/><Relationship Id="rId70" Type="http://schemas.openxmlformats.org/officeDocument/2006/relationships/customXml" Target="ink/ink27.xml"/><Relationship Id="rId91" Type="http://schemas.openxmlformats.org/officeDocument/2006/relationships/image" Target="media/image43.emf"/><Relationship Id="rId145" Type="http://schemas.openxmlformats.org/officeDocument/2006/relationships/image" Target="media/image70.emf"/><Relationship Id="rId166" Type="http://schemas.openxmlformats.org/officeDocument/2006/relationships/customXml" Target="ink/ink75.xml"/><Relationship Id="rId187" Type="http://schemas.openxmlformats.org/officeDocument/2006/relationships/image" Target="media/image91.emf"/><Relationship Id="rId331" Type="http://schemas.openxmlformats.org/officeDocument/2006/relationships/oleObject" Target="embeddings/oleObject29.bin"/><Relationship Id="rId352" Type="http://schemas.openxmlformats.org/officeDocument/2006/relationships/image" Target="media/image161.png"/><Relationship Id="rId373" Type="http://schemas.openxmlformats.org/officeDocument/2006/relationships/oleObject" Target="embeddings/oleObject50.bin"/><Relationship Id="rId394" Type="http://schemas.openxmlformats.org/officeDocument/2006/relationships/oleObject" Target="embeddings/oleObject58.bin"/><Relationship Id="rId408" Type="http://schemas.openxmlformats.org/officeDocument/2006/relationships/oleObject" Target="embeddings/oleObject65.bin"/><Relationship Id="rId429" Type="http://schemas.openxmlformats.org/officeDocument/2006/relationships/oleObject" Target="embeddings/oleObject76.bin"/><Relationship Id="rId1" Type="http://schemas.openxmlformats.org/officeDocument/2006/relationships/numbering" Target="numbering.xml"/><Relationship Id="rId212" Type="http://schemas.openxmlformats.org/officeDocument/2006/relationships/customXml" Target="ink/ink98.xml"/><Relationship Id="rId233" Type="http://schemas.openxmlformats.org/officeDocument/2006/relationships/image" Target="media/image114.wmf"/><Relationship Id="rId254" Type="http://schemas.openxmlformats.org/officeDocument/2006/relationships/image" Target="media/image124.emf"/><Relationship Id="rId440" Type="http://schemas.openxmlformats.org/officeDocument/2006/relationships/image" Target="media/image205.wmf"/><Relationship Id="rId28" Type="http://schemas.openxmlformats.org/officeDocument/2006/relationships/customXml" Target="ink/ink6.xml"/><Relationship Id="rId49" Type="http://schemas.openxmlformats.org/officeDocument/2006/relationships/image" Target="media/image22.emf"/><Relationship Id="rId114" Type="http://schemas.openxmlformats.org/officeDocument/2006/relationships/customXml" Target="ink/ink49.xml"/><Relationship Id="rId275" Type="http://schemas.openxmlformats.org/officeDocument/2006/relationships/customXml" Target="ink/ink127.xml"/><Relationship Id="rId296" Type="http://schemas.openxmlformats.org/officeDocument/2006/relationships/oleObject" Target="embeddings/oleObject13.bin"/><Relationship Id="rId300" Type="http://schemas.openxmlformats.org/officeDocument/2006/relationships/customXml" Target="ink/ink133.xml"/><Relationship Id="rId60" Type="http://schemas.openxmlformats.org/officeDocument/2006/relationships/customXml" Target="ink/ink22.xml"/><Relationship Id="rId81" Type="http://schemas.openxmlformats.org/officeDocument/2006/relationships/image" Target="media/image38.emf"/><Relationship Id="rId135" Type="http://schemas.openxmlformats.org/officeDocument/2006/relationships/image" Target="media/image65.emf"/><Relationship Id="rId156" Type="http://schemas.openxmlformats.org/officeDocument/2006/relationships/customXml" Target="ink/ink70.xml"/><Relationship Id="rId177" Type="http://schemas.openxmlformats.org/officeDocument/2006/relationships/image" Target="media/image86.emf"/><Relationship Id="rId198" Type="http://schemas.openxmlformats.org/officeDocument/2006/relationships/customXml" Target="ink/ink91.xml"/><Relationship Id="rId321" Type="http://schemas.openxmlformats.org/officeDocument/2006/relationships/oleObject" Target="embeddings/oleObject25.bin"/><Relationship Id="rId342" Type="http://schemas.openxmlformats.org/officeDocument/2006/relationships/image" Target="media/image156.wmf"/><Relationship Id="rId363" Type="http://schemas.openxmlformats.org/officeDocument/2006/relationships/image" Target="media/image53.png"/><Relationship Id="rId384" Type="http://schemas.openxmlformats.org/officeDocument/2006/relationships/image" Target="media/image175.png"/><Relationship Id="rId419" Type="http://schemas.openxmlformats.org/officeDocument/2006/relationships/image" Target="media/image195.wmf"/><Relationship Id="rId202" Type="http://schemas.openxmlformats.org/officeDocument/2006/relationships/customXml" Target="ink/ink93.xml"/><Relationship Id="rId223" Type="http://schemas.openxmlformats.org/officeDocument/2006/relationships/image" Target="media/image109.emf"/><Relationship Id="rId244" Type="http://schemas.openxmlformats.org/officeDocument/2006/relationships/image" Target="media/image119.emf"/><Relationship Id="rId430" Type="http://schemas.openxmlformats.org/officeDocument/2006/relationships/image" Target="media/image200.wmf"/><Relationship Id="rId18" Type="http://schemas.openxmlformats.org/officeDocument/2006/relationships/customXml" Target="ink/ink2.xml"/><Relationship Id="rId39" Type="http://schemas.openxmlformats.org/officeDocument/2006/relationships/image" Target="media/image17.emf"/><Relationship Id="rId265" Type="http://schemas.openxmlformats.org/officeDocument/2006/relationships/customXml" Target="ink/ink122.xml"/><Relationship Id="rId286" Type="http://schemas.openxmlformats.org/officeDocument/2006/relationships/image" Target="media/image140.emf"/><Relationship Id="rId451" Type="http://schemas.openxmlformats.org/officeDocument/2006/relationships/theme" Target="theme/theme1.xml"/><Relationship Id="rId50" Type="http://schemas.openxmlformats.org/officeDocument/2006/relationships/customXml" Target="ink/ink17.xml"/><Relationship Id="rId104" Type="http://schemas.openxmlformats.org/officeDocument/2006/relationships/customXml" Target="ink/ink44.xml"/><Relationship Id="rId125" Type="http://schemas.openxmlformats.org/officeDocument/2006/relationships/image" Target="media/image60.emf"/><Relationship Id="rId146" Type="http://schemas.openxmlformats.org/officeDocument/2006/relationships/customXml" Target="ink/ink65.xml"/><Relationship Id="rId167" Type="http://schemas.openxmlformats.org/officeDocument/2006/relationships/image" Target="media/image81.emf"/><Relationship Id="rId188" Type="http://schemas.openxmlformats.org/officeDocument/2006/relationships/customXml" Target="ink/ink86.xml"/><Relationship Id="rId311" Type="http://schemas.openxmlformats.org/officeDocument/2006/relationships/oleObject" Target="embeddings/oleObject20.bin"/><Relationship Id="rId332" Type="http://schemas.openxmlformats.org/officeDocument/2006/relationships/image" Target="media/image154.wmf"/><Relationship Id="rId353" Type="http://schemas.openxmlformats.org/officeDocument/2006/relationships/image" Target="media/image162.png"/><Relationship Id="rId374" Type="http://schemas.openxmlformats.org/officeDocument/2006/relationships/image" Target="media/image170.wmf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71" Type="http://schemas.openxmlformats.org/officeDocument/2006/relationships/image" Target="media/image33.emf"/><Relationship Id="rId92" Type="http://schemas.openxmlformats.org/officeDocument/2006/relationships/customXml" Target="ink/ink38.xml"/><Relationship Id="rId213" Type="http://schemas.openxmlformats.org/officeDocument/2006/relationships/image" Target="media/image104.emf"/><Relationship Id="rId234" Type="http://schemas.openxmlformats.org/officeDocument/2006/relationships/oleObject" Target="embeddings/oleObject7.bin"/><Relationship Id="rId420" Type="http://schemas.openxmlformats.org/officeDocument/2006/relationships/oleObject" Target="embeddings/oleObject71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55" Type="http://schemas.openxmlformats.org/officeDocument/2006/relationships/customXml" Target="ink/ink117.xml"/><Relationship Id="rId276" Type="http://schemas.openxmlformats.org/officeDocument/2006/relationships/image" Target="media/image135.emf"/><Relationship Id="rId297" Type="http://schemas.openxmlformats.org/officeDocument/2006/relationships/image" Target="media/image144.emf"/><Relationship Id="rId441" Type="http://schemas.openxmlformats.org/officeDocument/2006/relationships/oleObject" Target="embeddings/oleObject82.bin"/><Relationship Id="rId40" Type="http://schemas.openxmlformats.org/officeDocument/2006/relationships/customXml" Target="ink/ink12.xml"/><Relationship Id="rId115" Type="http://schemas.openxmlformats.org/officeDocument/2006/relationships/image" Target="media/image55.emf"/><Relationship Id="rId136" Type="http://schemas.openxmlformats.org/officeDocument/2006/relationships/customXml" Target="ink/ink60.xml"/><Relationship Id="rId157" Type="http://schemas.openxmlformats.org/officeDocument/2006/relationships/image" Target="media/image76.emf"/><Relationship Id="rId178" Type="http://schemas.openxmlformats.org/officeDocument/2006/relationships/customXml" Target="ink/ink81.xml"/><Relationship Id="rId301" Type="http://schemas.openxmlformats.org/officeDocument/2006/relationships/image" Target="media/image17.png"/><Relationship Id="rId322" Type="http://schemas.openxmlformats.org/officeDocument/2006/relationships/hyperlink" Target="http://www.desmos.com" TargetMode="External"/><Relationship Id="rId343" Type="http://schemas.openxmlformats.org/officeDocument/2006/relationships/oleObject" Target="embeddings/oleObject38.bin"/><Relationship Id="rId364" Type="http://schemas.openxmlformats.org/officeDocument/2006/relationships/image" Target="media/image166.wmf"/><Relationship Id="rId61" Type="http://schemas.openxmlformats.org/officeDocument/2006/relationships/image" Target="media/image28.emf"/><Relationship Id="rId82" Type="http://schemas.openxmlformats.org/officeDocument/2006/relationships/customXml" Target="ink/ink33.xml"/><Relationship Id="rId199" Type="http://schemas.openxmlformats.org/officeDocument/2006/relationships/image" Target="media/image97.emf"/><Relationship Id="rId203" Type="http://schemas.openxmlformats.org/officeDocument/2006/relationships/image" Target="media/image99.emf"/><Relationship Id="rId385" Type="http://schemas.openxmlformats.org/officeDocument/2006/relationships/image" Target="media/image176.png"/><Relationship Id="rId19" Type="http://schemas.openxmlformats.org/officeDocument/2006/relationships/image" Target="media/image6.emf"/><Relationship Id="rId224" Type="http://schemas.openxmlformats.org/officeDocument/2006/relationships/customXml" Target="ink/ink104.xml"/><Relationship Id="rId245" Type="http://schemas.openxmlformats.org/officeDocument/2006/relationships/customXml" Target="ink/ink112.xml"/><Relationship Id="rId266" Type="http://schemas.openxmlformats.org/officeDocument/2006/relationships/image" Target="media/image130.emf"/><Relationship Id="rId287" Type="http://schemas.openxmlformats.org/officeDocument/2006/relationships/image" Target="media/image141.emf"/><Relationship Id="rId410" Type="http://schemas.openxmlformats.org/officeDocument/2006/relationships/oleObject" Target="embeddings/oleObject66.bin"/><Relationship Id="rId431" Type="http://schemas.openxmlformats.org/officeDocument/2006/relationships/oleObject" Target="embeddings/oleObject77.bin"/><Relationship Id="rId30" Type="http://schemas.openxmlformats.org/officeDocument/2006/relationships/customXml" Target="ink/ink7.xml"/><Relationship Id="rId105" Type="http://schemas.openxmlformats.org/officeDocument/2006/relationships/image" Target="media/image50.emf"/><Relationship Id="rId126" Type="http://schemas.openxmlformats.org/officeDocument/2006/relationships/customXml" Target="ink/ink55.xml"/><Relationship Id="rId147" Type="http://schemas.openxmlformats.org/officeDocument/2006/relationships/image" Target="media/image71.emf"/><Relationship Id="rId168" Type="http://schemas.openxmlformats.org/officeDocument/2006/relationships/customXml" Target="ink/ink76.xml"/><Relationship Id="rId312" Type="http://schemas.openxmlformats.org/officeDocument/2006/relationships/hyperlink" Target="http://www.desmos.com" TargetMode="External"/><Relationship Id="rId333" Type="http://schemas.openxmlformats.org/officeDocument/2006/relationships/oleObject" Target="embeddings/oleObject30.bin"/><Relationship Id="rId354" Type="http://schemas.openxmlformats.org/officeDocument/2006/relationships/image" Target="media/image47.png"/><Relationship Id="rId51" Type="http://schemas.openxmlformats.org/officeDocument/2006/relationships/image" Target="media/image23.emf"/><Relationship Id="rId72" Type="http://schemas.openxmlformats.org/officeDocument/2006/relationships/customXml" Target="ink/ink28.xml"/><Relationship Id="rId93" Type="http://schemas.openxmlformats.org/officeDocument/2006/relationships/image" Target="media/image44.emf"/><Relationship Id="rId189" Type="http://schemas.openxmlformats.org/officeDocument/2006/relationships/image" Target="media/image92.emf"/><Relationship Id="rId375" Type="http://schemas.openxmlformats.org/officeDocument/2006/relationships/oleObject" Target="embeddings/oleObject51.bin"/><Relationship Id="rId396" Type="http://schemas.openxmlformats.org/officeDocument/2006/relationships/oleObject" Target="embeddings/oleObject59.bin"/><Relationship Id="rId3" Type="http://schemas.microsoft.com/office/2007/relationships/stylesWithEffects" Target="stylesWithEffects.xml"/><Relationship Id="rId214" Type="http://schemas.openxmlformats.org/officeDocument/2006/relationships/customXml" Target="ink/ink99.xml"/><Relationship Id="rId235" Type="http://schemas.openxmlformats.org/officeDocument/2006/relationships/customXml" Target="ink/ink107.xml"/><Relationship Id="rId256" Type="http://schemas.openxmlformats.org/officeDocument/2006/relationships/image" Target="media/image125.emf"/><Relationship Id="rId277" Type="http://schemas.openxmlformats.org/officeDocument/2006/relationships/customXml" Target="ink/ink128.xml"/><Relationship Id="rId298" Type="http://schemas.openxmlformats.org/officeDocument/2006/relationships/oleObject" Target="embeddings/oleObject14.bin"/><Relationship Id="rId400" Type="http://schemas.openxmlformats.org/officeDocument/2006/relationships/oleObject" Target="embeddings/oleObject61.bin"/><Relationship Id="rId421" Type="http://schemas.openxmlformats.org/officeDocument/2006/relationships/image" Target="media/image196.wmf"/><Relationship Id="rId442" Type="http://schemas.openxmlformats.org/officeDocument/2006/relationships/image" Target="media/image206.wmf"/><Relationship Id="rId116" Type="http://schemas.openxmlformats.org/officeDocument/2006/relationships/customXml" Target="ink/ink50.xml"/><Relationship Id="rId137" Type="http://schemas.openxmlformats.org/officeDocument/2006/relationships/image" Target="media/image66.emf"/><Relationship Id="rId158" Type="http://schemas.openxmlformats.org/officeDocument/2006/relationships/customXml" Target="ink/ink71.xml"/><Relationship Id="rId302" Type="http://schemas.openxmlformats.org/officeDocument/2006/relationships/oleObject" Target="embeddings/oleObject15.bin"/><Relationship Id="rId323" Type="http://schemas.openxmlformats.org/officeDocument/2006/relationships/image" Target="media/image50.png"/><Relationship Id="rId344" Type="http://schemas.openxmlformats.org/officeDocument/2006/relationships/image" Target="media/image157.wmf"/><Relationship Id="rId20" Type="http://schemas.openxmlformats.org/officeDocument/2006/relationships/image" Target="media/image7.png"/><Relationship Id="rId41" Type="http://schemas.openxmlformats.org/officeDocument/2006/relationships/image" Target="media/image18.emf"/><Relationship Id="rId62" Type="http://schemas.openxmlformats.org/officeDocument/2006/relationships/customXml" Target="ink/ink23.xml"/><Relationship Id="rId83" Type="http://schemas.openxmlformats.org/officeDocument/2006/relationships/image" Target="media/image39.emf"/><Relationship Id="rId179" Type="http://schemas.openxmlformats.org/officeDocument/2006/relationships/image" Target="media/image87.emf"/><Relationship Id="rId365" Type="http://schemas.openxmlformats.org/officeDocument/2006/relationships/oleObject" Target="embeddings/oleObject46.bin"/><Relationship Id="rId386" Type="http://schemas.openxmlformats.org/officeDocument/2006/relationships/image" Target="media/image177.png"/><Relationship Id="rId190" Type="http://schemas.openxmlformats.org/officeDocument/2006/relationships/customXml" Target="ink/ink87.xml"/><Relationship Id="rId204" Type="http://schemas.openxmlformats.org/officeDocument/2006/relationships/customXml" Target="ink/ink94.xml"/><Relationship Id="rId225" Type="http://schemas.openxmlformats.org/officeDocument/2006/relationships/image" Target="media/image110.emf"/><Relationship Id="rId246" Type="http://schemas.openxmlformats.org/officeDocument/2006/relationships/image" Target="media/image120.emf"/><Relationship Id="rId267" Type="http://schemas.openxmlformats.org/officeDocument/2006/relationships/customXml" Target="ink/ink123.xml"/><Relationship Id="rId288" Type="http://schemas.openxmlformats.org/officeDocument/2006/relationships/oleObject" Target="embeddings/oleObject8.bin"/><Relationship Id="rId411" Type="http://schemas.openxmlformats.org/officeDocument/2006/relationships/image" Target="media/image191.wmf"/><Relationship Id="rId432" Type="http://schemas.openxmlformats.org/officeDocument/2006/relationships/image" Target="media/image201.wmf"/><Relationship Id="rId106" Type="http://schemas.openxmlformats.org/officeDocument/2006/relationships/customXml" Target="ink/ink45.xml"/><Relationship Id="rId127" Type="http://schemas.openxmlformats.org/officeDocument/2006/relationships/image" Target="media/image61.emf"/><Relationship Id="rId313" Type="http://schemas.openxmlformats.org/officeDocument/2006/relationships/oleObject" Target="embeddings/oleObject21.bin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52" Type="http://schemas.openxmlformats.org/officeDocument/2006/relationships/customXml" Target="ink/ink18.xml"/><Relationship Id="rId73" Type="http://schemas.openxmlformats.org/officeDocument/2006/relationships/image" Target="media/image34.emf"/><Relationship Id="rId94" Type="http://schemas.openxmlformats.org/officeDocument/2006/relationships/customXml" Target="ink/ink39.xml"/><Relationship Id="rId148" Type="http://schemas.openxmlformats.org/officeDocument/2006/relationships/customXml" Target="ink/ink66.xml"/><Relationship Id="rId169" Type="http://schemas.openxmlformats.org/officeDocument/2006/relationships/image" Target="media/image82.emf"/><Relationship Id="rId334" Type="http://schemas.openxmlformats.org/officeDocument/2006/relationships/oleObject" Target="embeddings/oleObject31.bin"/><Relationship Id="rId355" Type="http://schemas.openxmlformats.org/officeDocument/2006/relationships/image" Target="media/image163.wmf"/><Relationship Id="rId376" Type="http://schemas.openxmlformats.org/officeDocument/2006/relationships/image" Target="media/image171.wmf"/><Relationship Id="rId397" Type="http://schemas.openxmlformats.org/officeDocument/2006/relationships/image" Target="media/image184.wmf"/><Relationship Id="rId4" Type="http://schemas.openxmlformats.org/officeDocument/2006/relationships/settings" Target="settings.xml"/><Relationship Id="rId180" Type="http://schemas.openxmlformats.org/officeDocument/2006/relationships/customXml" Target="ink/ink82.xml"/><Relationship Id="rId215" Type="http://schemas.openxmlformats.org/officeDocument/2006/relationships/image" Target="media/image105.emf"/><Relationship Id="rId236" Type="http://schemas.openxmlformats.org/officeDocument/2006/relationships/image" Target="media/image115.emf"/><Relationship Id="rId257" Type="http://schemas.openxmlformats.org/officeDocument/2006/relationships/customXml" Target="ink/ink118.xml"/><Relationship Id="rId278" Type="http://schemas.openxmlformats.org/officeDocument/2006/relationships/image" Target="media/image136.emf"/><Relationship Id="rId401" Type="http://schemas.openxmlformats.org/officeDocument/2006/relationships/image" Target="media/image186.wmf"/><Relationship Id="rId422" Type="http://schemas.openxmlformats.org/officeDocument/2006/relationships/oleObject" Target="embeddings/oleObject72.bin"/><Relationship Id="rId443" Type="http://schemas.openxmlformats.org/officeDocument/2006/relationships/oleObject" Target="embeddings/oleObject83.bin"/><Relationship Id="rId303" Type="http://schemas.openxmlformats.org/officeDocument/2006/relationships/customXml" Target="ink/ink134.xml"/><Relationship Id="rId42" Type="http://schemas.openxmlformats.org/officeDocument/2006/relationships/customXml" Target="ink/ink13.xml"/><Relationship Id="rId84" Type="http://schemas.openxmlformats.org/officeDocument/2006/relationships/customXml" Target="ink/ink34.xml"/><Relationship Id="rId138" Type="http://schemas.openxmlformats.org/officeDocument/2006/relationships/customXml" Target="ink/ink61.xml"/><Relationship Id="rId345" Type="http://schemas.openxmlformats.org/officeDocument/2006/relationships/oleObject" Target="embeddings/oleObject39.bin"/><Relationship Id="rId387" Type="http://schemas.openxmlformats.org/officeDocument/2006/relationships/image" Target="media/image178.wmf"/><Relationship Id="rId191" Type="http://schemas.openxmlformats.org/officeDocument/2006/relationships/image" Target="media/image93.emf"/><Relationship Id="rId205" Type="http://schemas.openxmlformats.org/officeDocument/2006/relationships/image" Target="media/image100.emf"/><Relationship Id="rId247" Type="http://schemas.openxmlformats.org/officeDocument/2006/relationships/customXml" Target="ink/ink113.xml"/><Relationship Id="rId412" Type="http://schemas.openxmlformats.org/officeDocument/2006/relationships/oleObject" Target="embeddings/oleObject67.bin"/><Relationship Id="rId107" Type="http://schemas.openxmlformats.org/officeDocument/2006/relationships/image" Target="media/image51.emf"/><Relationship Id="rId289" Type="http://schemas.openxmlformats.org/officeDocument/2006/relationships/hyperlink" Target="http://www.desmos.com" TargetMode="External"/><Relationship Id="rId11" Type="http://schemas.openxmlformats.org/officeDocument/2006/relationships/oleObject" Target="embeddings/oleObject1.bin"/><Relationship Id="rId53" Type="http://schemas.openxmlformats.org/officeDocument/2006/relationships/image" Target="media/image24.emf"/><Relationship Id="rId149" Type="http://schemas.openxmlformats.org/officeDocument/2006/relationships/image" Target="media/image72.emf"/><Relationship Id="rId314" Type="http://schemas.openxmlformats.org/officeDocument/2006/relationships/hyperlink" Target="http://www.desmos.com" TargetMode="External"/><Relationship Id="rId356" Type="http://schemas.openxmlformats.org/officeDocument/2006/relationships/oleObject" Target="embeddings/oleObject43.bin"/><Relationship Id="rId398" Type="http://schemas.openxmlformats.org/officeDocument/2006/relationships/oleObject" Target="embeddings/oleObject60.bin"/><Relationship Id="rId95" Type="http://schemas.openxmlformats.org/officeDocument/2006/relationships/image" Target="media/image45.emf"/><Relationship Id="rId160" Type="http://schemas.openxmlformats.org/officeDocument/2006/relationships/customXml" Target="ink/ink72.xml"/><Relationship Id="rId216" Type="http://schemas.openxmlformats.org/officeDocument/2006/relationships/customXml" Target="ink/ink100.xml"/><Relationship Id="rId423" Type="http://schemas.openxmlformats.org/officeDocument/2006/relationships/image" Target="media/image197.wmf"/><Relationship Id="rId258" Type="http://schemas.openxmlformats.org/officeDocument/2006/relationships/image" Target="media/image126.emf"/><Relationship Id="rId22" Type="http://schemas.openxmlformats.org/officeDocument/2006/relationships/image" Target="media/image8.emf"/><Relationship Id="rId64" Type="http://schemas.openxmlformats.org/officeDocument/2006/relationships/customXml" Target="ink/ink24.xml"/><Relationship Id="rId118" Type="http://schemas.openxmlformats.org/officeDocument/2006/relationships/customXml" Target="ink/ink51.xml"/><Relationship Id="rId325" Type="http://schemas.openxmlformats.org/officeDocument/2006/relationships/oleObject" Target="embeddings/oleObject26.bin"/><Relationship Id="rId367" Type="http://schemas.openxmlformats.org/officeDocument/2006/relationships/image" Target="media/image167.wmf"/><Relationship Id="rId171" Type="http://schemas.openxmlformats.org/officeDocument/2006/relationships/image" Target="media/image83.emf"/><Relationship Id="rId227" Type="http://schemas.openxmlformats.org/officeDocument/2006/relationships/image" Target="media/image111.emf"/><Relationship Id="rId269" Type="http://schemas.openxmlformats.org/officeDocument/2006/relationships/customXml" Target="ink/ink124.xml"/><Relationship Id="rId434" Type="http://schemas.openxmlformats.org/officeDocument/2006/relationships/image" Target="media/image202.wmf"/><Relationship Id="rId33" Type="http://schemas.openxmlformats.org/officeDocument/2006/relationships/image" Target="media/image14.emf"/><Relationship Id="rId129" Type="http://schemas.openxmlformats.org/officeDocument/2006/relationships/image" Target="media/image62.emf"/><Relationship Id="rId280" Type="http://schemas.openxmlformats.org/officeDocument/2006/relationships/image" Target="media/image137.emf"/><Relationship Id="rId336" Type="http://schemas.openxmlformats.org/officeDocument/2006/relationships/oleObject" Target="embeddings/oleObject33.bin"/><Relationship Id="rId75" Type="http://schemas.openxmlformats.org/officeDocument/2006/relationships/image" Target="media/image35.emf"/><Relationship Id="rId140" Type="http://schemas.openxmlformats.org/officeDocument/2006/relationships/customXml" Target="ink/ink62.xml"/><Relationship Id="rId182" Type="http://schemas.openxmlformats.org/officeDocument/2006/relationships/customXml" Target="ink/ink83.xml"/><Relationship Id="rId378" Type="http://schemas.openxmlformats.org/officeDocument/2006/relationships/image" Target="media/image172.wmf"/><Relationship Id="rId403" Type="http://schemas.openxmlformats.org/officeDocument/2006/relationships/image" Target="media/image187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30.1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31 60,'0'0'121,"0"0"8,0 0-69,0 0-12,-9-8-15,9 8 3,0 0 4,0 0-8,0 0 1,0 0-9,0 0 0,0 0-8,0 0-8,0 0 0,0 0-4,0 0 0,0 0-4,0 0 4,0 0-4,0 0 0,0 0 4,0 0 0,0 0 0,0 0 4,0 0-4,0 0 8,-10-3-4,10 3 1,0 0-1,0 8 0,0-8-4,0 12 0,0-12 0,0 8 0,0-8 0,7 12 0,-7-12-4,10 2 4,-10-2-4,14 0 4,-14 0-4,11-14 4,-11 14-4,5-14 0,-5 14 4,-2-20-4,2 20 0,-14-14 0,4 14 0,1 0 0,-3 3-4,1 0 0,11-3-12,-17 14-4,17 0-57,0-14-76,0 0-16,14 9-8,0-12 1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58.1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14 16,'0'0'80,"-4"11"-7,4-11-1,0 12-24,0-12 5,0 11-9,0-11 0,2 17-3,-2-17 3,0 20-12,0-20-4,2 20 5,-2-12-9,5 9-4,-5-3-4,2 6-4,-2 0 0,3 2 0,-3-2-4,5 6 4,-5-4-3,2 4-1,-2-4-4,7 4 4,-5-1-4,3 1 0,0 2 0,0 0 0,-1 0 0,1 4 0,0 2 0,0-1 0,-3 1-4,3 3 4,0 0 0,-1-3 0,1 3-4,2-1 4,0-2-4,3 0 0,-3-3 0,0 0 0,3 1 0,-3-1 4,0 0 0,0 0 0,-2 6 0,2-1 4,0-2 0,0 6-4,0-3 4,0-1-4,1-2 4,1 3 0,-2-6-8,0 0 4,1-2 0,-1-1 1,0 3-5,0 0 4,-2 0-4,4 3 4,-2 0-4,0 0 0,1 3 0,1 0 4,-2 2-4,3-2 0,-1 2 0,3 1 0,-2 0 0,-1-1 0,3 1 0,-2 2 0,1 1 0,-1-4 0,2 4 4,0-1-4,-5 1 0,5-1 4,-3-5-4,1-1 4,-1 1-4,1-3 4,-3-3 0,0-2-12,3-1 8,-3 0-8,2-2 8,-2 2-8,3-6 8,-3 4-4,2-3 0,-1-1 8,-1 4-4,0-4 4,0 1-4,0 2 4,3 1-8,-3-1 8,2 1-4,1-1 0,-3 3 0,2-2 0,1 2 0,-1-2 0,1-1 0,-1-2 4,1 2-4,-1-5 0,1 0 0,0-1 4,-1-2-4,1 3 0,-1 0 4,-2 0-4,3 0 4,-3 2-4,0 4 4,2-4-8,-1 1 8,1 0-8,-2-1 4,0-2 0,0 3 0,1-4 0,-1 1 0,0 0 0,0-3 0,-2 0 0,2 0 0,-2 0 4,2-3-4,0 3 0,0-3 0,-2 0 0,4 0 4,-2 3-4,3-3 0,-1 3 0,1-2 0,0-1 0,-1 0 0,1 0 0,-1-3 0,1 1 0,-10-12 0,16 19 4,-6-10-4,-1-3 0,1 2 4,2 1-4,-3-1 0,5 0 0,-2 1 0,0-1 4,-2-2-4,2 0 0,-3-1 0,1 1 0,-3-3 0,-7-3 4,16 3-4,-9-3 0,3 0 0,-3 3 0,3-3 4,-1 0-4,1 0 0,2 0 0,-3 0 0,1 0 0,1 0 0,-1 0 0,-1-3 0,1 3 0,-1 0 0,3 0 0,-2-3 0,-1 3 0,3 0 0,-2-3 0,2 3 0,-12 0 0,16-6 0,-16 6 0,15-2 0,-15 2 0,11-6 0,-11 6 0,10-9 0,-10 9 0,9-11 0,-9 11 0,10-14 0,-10 14 0,10-20 0,-10 20-4,11-17 8,-11 17-8,10-17 4,-10 17 0,12-11 0,-12 11 0,9-9 0,-9 9 0,15-5 0,-15 5 0,11-6 0,-11 6 0,15-5 0,-15 5 0,14 0 0,-14 0 0,14 0 0,-14 0-4,12-6 4,-12 6 0,12-9 4,-12 9-8,12-14 4,-12 14 4,12-17-4,-7 6 0,-5 11 0,11-17 0,-3 6 0,1-1 0,-2 1 0,3-3 0,-1 3 0,3-4 0,-2-1 0,2 4 0,-3-2 0,1 3 0,1-3 0,-1 2 0,-1-2 0,1 0-4,2 0 4,-3-3 0,1 3 0,2 0 0,-5-3 0,2 3 0,-1 2 0,-1-2 0,2 0 0,-4 0 0,2-3 0,0 3 0,0 0-4,0-3 4,1 0-4,-1 2 8,-3 1-8,1 0 4,2 0 0,0 0 0,-2 0 0,2 0 0,3-3 0,-3 0 0,0 0 0,0 0 0,3 0 0,-5 3 0,2-6 0,-3 3-4,1 0 4,0 3 0,0-3 0,-1-3 0,4 0 0,-4 0 0,1 1 0,0-1 0,2 0-4,-2-3 4,-1 4 0,1 2 0,0-3 0,2 3-4,-4 0 4,1 0 0,1 0 0,0 3-4,0-3 4,-1 3 0,-1 0 0,1-3 0,-1 3 4,2-1 0,-1-2 0,1 3 4,-3-3-8,1 3 8,2-3-8,-3 3 8,0-3-8,1 3 4,-1 3-8,3-6 4,-3 3-4,3-1 4,0-2-4,-3 0 4,3-2-4,-3-1 4,3 0 0,0 0-4,-1-2 4,1-1 0,0-2 0,0 2-4,0-2 4,-3-1-4,3 3 4,-1-2 0,-1 2 0,2-2 0,-3 2 0,0-2-4,3 2 4,0 1 0,0-4 0,-1-2 0,3 2 0,-4 4 0,2-4 4,-1 4 0,1-1-4,0-2 0,0 2 4,2 0-8,-3-2 4,1 0 0,2-1 0,1 1 0,-1-4 0,-3 1 0,6 0 0,-5-1 0,2 1 0,0 0-4,0 2 0,-2-2 0,2 3 0,-2-4-4,-1 4 4,1-3 0,0-1-4,-3 4-1,3 0 5,-3-1 0,3 1 0,-2-1 0,-1 1 0,0 2 0,3 1 4,-5-1 0,5 0 4,-5 1-4,2-1 0,-2-2 0,3 2 0,-3-2 0,4 2 4,-4 0-8,5 3 8,-5 3-8,3 3 8,-3-3-4,0 3 0,0-3 0,0 3 0,2-3 0,-2 3 0,0-3 0,2 0 0,-2 0 0,5 3 0,-5-3 0,0 0 0,2 3 0,-2-3 0,3 3 0,-3-3 0,0 0 8,2-3-12,-2 6 8,0-3-8,5 3 8,-5-3-8,2 0 8,1 0-8,1 0 0,1 0 4,0 0 0,0-3 0,-1 3 0,1-3 0,0 4 0,-3-1 4,3 0-4,-3 2 0,1 4 0,-3-3 0,5-3 0,-5 6 0,4-6 0,-4 0 0,5 0-4,-5 0 4,2 0 0,-2 0 0,5 0 0,-5-3 0,5 3 0,-5 3 0,2-3-4,-2 3 4,0 0 0,3 0-4,-3 0 4,4-1 0,-4 1 0,3 3 0,-3 0-4,5-1 4,-3 4 0,-2 8 0,0-17 0,0 17 0,0-11 0,0 11 4,-5-9-4,5 9 0,-5-11 0,5 11 4,-4-9-4,4 9 0,0 0 4,0-14-4,0 14 4,0 0-4,0 0 0,0 0 4,0 0-4,0 0 4,-12 11-4,12-11 4,-14 23 0,4-6-4,-4 3 5,0 2-1,-1-2-4,1 3 0,0-3 4,-1-1-4,4-4 0,1-7 0,10-8-8,-12 0-1,12 0-7,0-14-16,-2-9-56,7 6-74,2-5-11,2-1 0,3 0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9.5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206 249,'-4'11'165,"1"-3"4,3-8-24,12 12-92,-12-12-25,21 0-8,-4-9-8,4 4 0,2-7-4,1-2 0,-3-3-4,0-5 1,-6-3-1,-6-1-4,-4 1 0,-10 0 0,-2 2 0,-7 6-4,-3 6 4,-4 5 0,-5 6 0,0 14 0,-2 6 0,4 5 4,1 15 0,2 8 0,4 2 0,8 7 4,6-4-4,8 0 0,9-5 0,5-3 0,9-11 0,3-11-4,7-9-4,-1-14-8,3 0-41,-7-20-112,3-5 4,-10-12-20,-1-5-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8.7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4 92,'0'0'161,"7"6"-8,-7-6 4,0 0-72,9 17-29,-9-17-15,10 22-13,-6-10-4,6 7-4,-5 1-4,4 6 0,-4-4-4,4 9-4,-4-2 1,4-1-1,-1-2-4,-4-1 0,1-2 0,0-6-4,0-6 0,-5-11 4,0 0-4,0 0 4,-5-20-4,0-2 0,0-4 0,1-5 0,1 0 0,3 0 0,0 0 0,0 2-4,7 4 4,-2 8-4,7 3 4,2 5 0,0 9 0,3 3-4,2 8 4,-3 6 0,3 3 0,-2 6 0,-3-1 4,0 3-4,-4 1 4,-1-7-4,-2 1 4,-4-6-4,-3-6 4,0-11-4,0 0 0,0 0 4,-7-22-4,7-1 0,-3-5 0,3-4 0,3-4 0,4 2 0,2 0 0,6 3 0,1 8 0,1 0 0,2 12 0,2 3 0,-2 8 4,0 14-4,-3 6 4,-1 5 0,-4 12-4,-1 5 4,-3 1-4,-2 5 0,-3-3 0,-2-2-4,0-1-20,-5-19-117,5-4-20,0-19-21,0 0 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3.8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6 346,'7'-6'181,"-7"6"-16,3 20 0,-11-9-120,11 18-21,-3-1-12,7 8 0,-2 1 0,2 2-8,-3-2 4,4 0-4,-4-6-4,-1-6 4,-1-8-4,-2-17 0,0 0 0,0 0 0,5-17 0,-5-8-4,0-4 0,2-7 0,0-1 4,6-2-4,1-1 0,3 7 0,2 2 4,2 5 0,3 9 0,-2 6 0,2 8 0,0 9 4,-3 5-4,-4 12 4,0 5-4,-5 6 4,-5 2-4,-2 1 0,0-1 0,-2-2 4,-3-8-4,3-7 0,0-7 4,2-12-4,0 0 0,0-29 0,4 7 0,-1-9-4,6-3 8,-2 0-8,5 1 4,0 4 0,2 4 0,-2 5-4,2 9 4,0 8 0,0 9 0,-4 8 4,-1 6-4,1 11 0,-6 2 0,1 10 4,-5-4-4,0 3 0,-5-2 0,3-9-4,2-3-4,-7-14-16,12 6-49,-5-20-92,0-12-4,4-5-20,3-2-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3.1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9 12 334,'5'-14'169,"-5"14"-8,0 0-4,0 0-125,9 17-7,-9 0-9,7 8 0,-4 1-4,4 10 4,-3-2-8,6 9 0,-3-6 0,2-1-4,3-5 0,0-8 0,2-9-4,0-8 0,3-12 0,-1-8 0,1-9 0,-1-11-4,1 1 0,-3-10 0,-2 3 4,0 4-4,-5 2 0,-3 3 4,1 8 0,-5 6 4,0 17-4,0-11 4,0 11-4,0 17 4,0 2 0,0 13-4,0 4 4,-5 10 0,5 7-4,-4 4 4,1 2-4,-1 1 0,-1-4 4,0-2-4,-2-8 4,2-13-12,1-10 0,4-23-8,0 9-28,-8-24-117,16-7-9,-6-15-19,7-3 4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2.6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2-3 249,'-7'0'157,"7"0"4,-15 0-48,-1-3-60,6 11-17,-9-8-12,3 9 0,-10-7-8,2 10-4,-6-1 4,4 3-12,-3 0 4,6 3-3,1-2-1,6 2-4,4 0 4,10-3-4,2 0 0,11-3 0,4 0 4,8-2-4,3-1 4,5-2-4,4-3 4,3 5 0,0-2 0,0 3 0,-3-1 0,-6 9 0,-3 3 0,-10 5-4,-9 6 4,-7 6-4,-7 3 4,-9-1-4,-10 1 4,-5-3-4,-7-6 4,-2-6-4,-5-10 4,0-10-4,5-10 0,2-4 0,7-8-4,5-8-4,12 5-16,2-11-41,15 8-92,6 0-8,12 4-16,1-1-4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00.7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5 346,'9'-28'177,"8"14"-20,-1-6 0,20 6-133,-10-6-12,7 3-3,-2 6-5,-1 0 0,-1 5 0,-6 6 0,-1 6-4,-6 5 4,-4 3 0,2 9 4,-4 2-4,-1 6 8,1 3-8,2 6 8,-5-1-4,2 1 0,1-1-4,1-2 4,-4-3-4,1-9 0,1-5 0,-4-3-4,-5-17 4,9 3-4,-9-14 0,3-9 0,-3-6 0,0-7 0,-5-4 0,5-3 0,0-2 0,5 2-4,2-2 4,2 5 0,5 3 0,3 6 0,2 5-4,-3 6 4,6 3 0,-3 9 0,-3 5 0,1 2 0,-5 13 0,-1 1 0,-1 4 0,-1 9 4,-2 2-4,3 3 0,-5 2 0,4 1 4,1 0-4,-1-3 4,5-3-4,-2-3 0,2-5 0,3-6 0,2-12 0,-3-5 0,6-8 0,-3-9-4,0-9 4,-3-5-4,3-5 0,-5-7 0,-2 1 4,0-1-4,-3 7 0,-6-1 4,1 9 0,-4 2 0,0 4 0,0 7 0,-4 1 0,4 14 0,-5-14 0,5 14 0,0 0 0,0 0 0,-7 17 0,7-3 0,0 9 4,2 5-4,1 6 0,1 6 4,1 11-4,2 2 0,3 7 0,-3 5 0,-3 0 4,1 2 0,-5-2 0,-7-2 4,-2-10-4,-8 1 0,-7-12 0,-4-8 0,-5-8-4,-7-15 9,-3-11-9,0-6 0,3-8 0,2-8-9,5-1 1,7-8-4,10 8-24,-3-5-129,23 6-8,1-4-17,16 6 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11.82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 16 209,'-5'11'169,"14"0"0,6-11-16,-3-8-84,14 16-21,-5-16-12,14 8-7,1-9-5,9 4-8,5-1 0,4 0-4,5 3-4,10 3 0,2 0-4,5 3 4,5 3-8,1 5 4,1 1-4,5-1 0,0 0 4,-3 0 0,0-2-4,-2-1 4,-7-2-4,0-3 4,-10-3 0,-4 6-4,-8-6 4,-9 2-4,-5-2 0,-9 6 0,-9-6 4,-3 0-4,-3-6 0,-6 1 0,-1-7 4,-2 1-4,-2-3-4,-5 3-4,0 11-32,0-14-125,0 14-8,-26 0-21,7 14-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54.1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5 31 285,'0'14'182,"9"-5"-5,1-15-8,13 6-121,-6-11-19,6 3-5,-2-4-8,5 4-4,-5-1-8,0 7 4,-4 2-4,-3 5 0,0 4-4,-5-1 0,-4 9 0,-5 3 0,0 5 0,0 3 0,-9 6-4,2 0 8,-5 3-8,0-1 8,-2 4-4,2-7 0,1-2 0,-1-2 0,5-10 0,2-2 4,5-17-4,0 12 0,0-12 4,17-3-4,-6-3 0,3 0 4,0 1-4,1-1 0,1 6 0,-2 0 0,-2 9 0,0-1 0,-5 6 0,0 6 4,-5-3-4,-2 5 8,-2 4 0,-5 2 0,-3 0 0,-4 0 5,-5 1-13,-2-4 0,-5 0 0,-4-5 0,-3-6 0,0-5 0,-2-9 0,2 0 0,2-9 0,3-5 0,7-3 0,2-5-13,12 10-103,-2-10-66,9 2 1,0 3-24,7 0-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53.4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16 318,'-12'28'193,"12"-28"-28,9 9 4,1-23-92,6 14-45,0-12-12,8 7-4,-1-4-4,1 3-8,2 1 4,-5 5-8,-2 11 9,-5 6-18,-5 6 9,-7 8-4,-2 9-4,-4 5 0,-8 6 4,-2 3-8,-5 0 8,-7 3-4,0 0 8,1 0-4,-4 0 8,6-6 0,2-3 0,4-5 0,6-6 0,6-9 4,5-5-4,12-3 0,4-12 0,8-2-4,6-6 4,8-6 0,2-2-4,4-4 0,-2 4-4,-2-7-4,-2 4-4,-10-9-24,5 12-129,-19-4-12,-2 7-17,-12 5-7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52.9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4 0 382,'-5'40'185,"-4"-6"-7,4 8-13,-7-5-117,8 19-28,-6 3-8,3 6-4,0-5 0,-2-1-4,2-6-4,-3-10-12,3-1-16,-9-19-125,11-6-20,5-17-8,0 0-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7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1 153 92,'18'-9'169,"-2"0"-4,-6 9-40,-10-13-36,11 13-25,-17-9-11,6 9-17,6-19-12,-6 19-4,-6-25-4,1 12-4,-5-2 1,-1 5-5,-4-2-4,-4 3 0,1 2-4,-8 4 0,-3 3 4,0 0-4,-2 6 0,2 4 0,-2-1 0,7 7 0,1-4-4,4 7 4,6 0 0,5 3 0,8 0 0,6-1 4,4 4-4,8-3 0,9-3 0,1-6 0,4-4 4,2-3-4,0-6 0,0-6 0,-5-7 0,-3-2 0,-3-4 0,-4 3 0,-6-2 0,-6 2 0,1 4 0,-5-1 0,-3 13 4,0-16-4,0 16 4,0 0-4,0 0 4,0 0 0,-8 0 0,8 0 0,-3 25 0,3-9 0,-5 9 0,5 0 0,0 9 4,0 4-4,0 6 0,0 6 0,0 0 0,0 0 0,0-3-4,5-1 8,-5-5 0,0-7-4,0-9 4,0-9-4,0-16-8,0 13-4,0-13-20,-10-10-141,10 10-4,-10-19-25,10 19 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52.4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4 41 257,'-15'-12'173,"1"15"5,0 14-41,-10-3-85,10 14-16,-7 1-12,7 10-3,-3 0-5,5 4 0,5 2-4,7-3 0,5-5-4,7-1 4,7-10-8,7-9 4,4-9-4,4-8 0,3-20 0,-1-8 0,-3-11 0,-2-6-4,-5-9 4,-7 1-4,-10-4 0,-9 6-4,-2 9 0,-12 8-8,-5 15-4,-12 5-44,0 19-110,-4 9-7,2 14-16,-5 6-4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51.9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3 11 217,'0'-17'181,"0"17"-4,0 0-7,-5 8-90,1 4-52,4 13-8,-5 1 1,5 7-1,-5 4-4,1 6-8,-1 5-4,-2 0 0,2 0-8,-2-3-12,7 6-41,-9-12-112,4-5 0,-4-3-24,2-5 4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51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3 217,'0'0'181,"0"0"-4,0 0-7,0 0-106,9 3-36,8-3 0,-3 0-11,7-3-13,8 3-17,-8-17-95,15 8-57,-3-2-17,5 0-3,-3-4-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51.3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93 318,'-2'-17'169,"2"9"-4,2-4-8,-2-5-121,12 12-12,-5-10-3,9 7-1,-4-1-8,3 9 0,-4 0-8,4 6 4,-4 3-4,1 13 0,-5 7 0,0 7-4,-7 7 0,-4 8 4,-3 8-8,-8 3 4,-4 1-4,-4-1 4,-3-3 0,0-8-4,2-5 4,0-7 0,8-13 0,4-9 0,12-17 4,0 14 0,12-20 0,4-2 0,8-4 0,2-2 0,5 0 0,2 3-4,5-1 4,-5 4-8,-2 8-12,-7-11-36,-1 16-109,-9-2-13,-4 8-11,-10 1-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50.9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9 273,'0'0'178,"14"-6"-5,3-2-8,0-15-85,13 15-43,-4-6-13,8-1-8,1 1-8,3 0-16,2 14-44,-9-8-105,2 2-13,-7 0-11,3 1-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50.5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 20 245,'0'-11'161,"0"11"8,0 0-11,14 0-126,-14 0-8,14-6-4,-14 6 0,21-3-8,-11 3-4,6 0 0,-6 0-4,2 0 0,-1 9-4,1-4 0,-2 7 0,-3-1-4,-3 3 4,-4 3-4,0 0 4,-9 0-4,-3 2 4,-2 1 0,-5-3-4,-2 3 4,2-3 0,0 0 0,3-6 0,1-3 0,6 1 0,9-9 0,0 0 0,0 0 0,21 0 0,-4 0 0,2-3 0,2 3 0,2 0 0,1 3 0,-3 8 0,1 3 4,-6 3-4,-2 3 0,-4 2 0,-6 1 4,-4 0 0,0-1 4,-11-2-4,-4-3 1,-3 0-1,-6-6 0,-4-3 0,-1-2-4,-1 0 0,-1-6 0,7 2-4,3-2-4,5 3-21,-1-3-128,17 0 0,0 0-28,17 17 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49.9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35 285,'-12'6'166,"12"-6"3,0 0-20,17 5-129,-5-7-4,9 2-8,0-6-8,1 1-20,11 2-97,-7-5-36,2-3-16,-4 0-1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46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4 149,'14'-26'153,"-7"15"0,2 2 0,8 4-93,-12-9-20,14 11-3,-7-9-13,4 12-4,1-5-4,2 5-8,-5 8 0,2 4-4,-4 7 0,-5 4 0,-7 5-4,0 3 0,-7 6 4,-2-6 0,-3-2-4,0-4 4,0-5 4,5-6-4,7-14 0,-9 11 4,9-11-4,0 0 1,14-8-1,-2-1 4,4 1-4,3 2-4,3-2 4,1-1 0,3 1-4,0-1 4,1 4-8,-4-4-12,3 9-77,-7-8-64,-2-1-16,-10-2-5,-2 0-1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46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6 277,'-10'-11'162,"10"11"7,0 0-20,5 14-109,-5-14-12,17 26-8,-3-10-4,5 7 1,2-1-1,0 6-12,6-2 8,-6 2-8,5-3 0,-5-5-20,5 5-37,-4-14-108,-1-5 0,-7-9-20,0-5-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45.7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5 6 261,'5'-14'161,"-5"14"9,0 0-17,-12 14-105,0-8-20,7 8-8,-6 0-4,4 6 0,-10 3-3,5 5-5,-4 3 4,-1 6-8,-2-1 4,1 1-4,1-3 0,3-3-12,5-3-4,-6-17-16,15 3-85,0-14-48,0-11-17,0-9-3,5-5-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1.0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281,'0'0'170,"0"0"-5,0 0-53,13-22-71,7 22-13,-4-3-8,10 3-8,0 0-4,3 0-4,4 6-4,-4 0 4,-3 4-4,-3 2 0,-7 4 0,-6-1 0,-7 4 0,-8 0 0,-6 3-4,-7 0 8,-5 2-8,-6-5 4,-2 0 0,2 0 0,1-4 0,2-5 4,8-4-4,2-3 0,16-3 0,0 0 0,0 0 0,21-3 0,5 3 4,2 0-4,4 0 0,4 6 4,0 7-4,1-1 0,-6 4 0,-2 2 4,-9 7 0,-7 0 0,-5 0 0,-8 3 5,-2-6-1,-9 3 0,-4-6 0,-4-4-4,-4-2 4,0-7-8,-1-3 4,-4-3-12,7 0-20,-10-9-53,7 9-84,6 0-4,5 3-13,0 3 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45.4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0 273,'-10'11'166,"10"-11"-13,19 6-4,3-18-113,6 7-24,5-1-28,-2-5-105,5 0-28,-1 6-16,-4-4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45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49 257,'5'-14'157,"4"8"4,-9 6-12,22 0-108,-8-5-21,12 5-4,-3-6-4,6 3-4,-1-2-4,-2-1-12,5 6-76,-8 0-66,-4-2-15,-5-4-4,-7 6-8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45.0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105 92,'-17'-20'121,"17"20"8,-12-14-16,12 14-9,-12 0-27,12 8-25,-10-5-16,10 14-11,-7-6-9,7 15 0,0-4 0,7 4-8,-2-4 4,7 4-4,-2-7 0,7 1-4,0-6 4,2-8-4,0-6 0,3-9 0,0-2-4,-1-9 4,-1-5-4,-4-3 0,1-3-4,-5 0 8,-4 0-8,-4 0 0,-4 5 4,0 7 0,-2 2 0,-3 5 0,5 12 0,-9 0 0,4 12-4,2 5 4,1 8 0,2 0 0,0 12 4,0 5-4,5 3 0,0 12 0,2 5 4,2 8-4,1 6 0,-3 3 4,1 0-4,-4 0 4,-4-3 0,0-5 0,-7-9 5,0-11-1,-8-12 0,1-8-4,-5-14 4,-1-14-4,-1-9 0,-3-16-4,4-7-20,-4-16-5,15 0-107,-4-8-34,9-4-11,4-5-4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43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8 4,'21'-26'140,"-14"14"10,2 1-42,1 11-11,-10 0-13,9 0-23,-9 0-9,2 11-3,-2-11-17,-2 26-8,-5-8-4,5 8-8,-5 3-4,-1 3-8,1 0 4,3-3-4,-1 0 4,0-6-8,1-2 4,4-13-8,0-8 4,0 0-8,7-14-4,-3-12 4,6 0-8,-1-9 4,5 3 0,-2-6 12,2 3-5,0 6 9,0 0 5,0 9-1,1-1 4,3 10 0,1 5 4,5 6-4,-3 0 4,5 9 0,-3-1-4,3 10 0,-5-4 4,0 10-4,-4-4-4,-3-6-24,-2 7-129,-3-7-4,-9-14-20,12 12-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43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04 76,'0'0'85,"0"0"-5,10 0-15,-10 0-1,0 0-16,9 6-11,-9-6-5,0 0 0,14 17-8,-14-17-4,8 20 9,-8-9-5,4 9-8,-4-3 8,5 8-8,-5 1 4,5 8-12,-3-3 12,3 9-12,0-4 1,4 7 3,-4 2-8,7 0 4,-5 1-4,5 2 4,-5-3-4,5 3 0,-3 0 4,1 0-8,-1 0 8,0 3-8,-1-5 8,1 2-8,1 0 4,-1 0 0,-2-3-4,3 0 0,-1 3 0,1-2 4,1-1-4,1 0 4,0 1-8,0-1 8,0-3-4,0 1 4,-3-4 0,1 4-4,-3-4 4,2 1-4,-4 0 4,0-1 0,-1-2-4,1 0 0,0 2 0,-3 4 4,3-1-4,0 1 0,-1-4 0,1 6 4,0 1-8,2-1 4,0-3-4,-2 1 0,2-1 0,0-2 4,0 0-4,0 2 4,-2-2 0,4-1 0,-4 1 4,2-1-4,-2 1 4,0 0-4,2-4 4,0 1 0,-2-3-4,2 0 4,2 0 0,-2 0-12,3 0 8,-1 0-4,1-3 4,-1 0-8,3-3 4,0 1-4,-2-4 8,4-5 4,-2 3-8,-3-1 8,5-2-4,-2 3 0,0-1 0,0 1 4,-3 2-4,3-2 0,-2 0 0,-1 2 0,1-2 0,-1-1 4,0 1-4,1-3 0,-1 0 0,1-1 0,2-2 0,-5-2 0,2 2 0,1-3 0,-1 0 0,-2-3 0,3 3 0,-1-2 4,1-1-4,-1 0 0,1-5-4,-1 2 8,1 1-4,2-6 0,-3 2-4,1-2 8,1 0-4,-1 3 0,4-3-4,-4-1 8,4-2-4,-2 6 0,2-6 0,-2 0 0,2 0 0,2 0-16,1-6-8,-3 1 0,3 2 0,-17 3-1,0 0 25,33-14-32,-19 8 8,3-2-4,-3 2 24,-2 0 4,0-2 0,0 2 0,2-5 0,-2 2 0,2-2-4,2 0 8,-4-3-8,2-1 8,1 1-4,-3-3 0,2-3 0,-2 3 0,-1 0 0,1 1 0,0-1-4,0 0 4,0 0 0,-3 2-4,1-2 4,-3 3 0,0 0-4,2-3 4,-4 3-4,5-3 0,-3 0-4,2 3 4,1-6 0,-1 6 0,1-3-4,-1 0 8,1 3-5,-3-3 5,0 0 0,0 0 0,0-3 0,0 0 0,0-5 5,0-3-1,3 2 8,-3-2-12,0 0 12,0-1-12,0-2 12,3 6-12,-3-4 0,2 4 0,-2-3-4,1 2 4,1 4-4,-2-4 4,-2 3 0,4-2 0,-2 0 0,1-4 4,-1 1-4,4-3 0,-1-3 0,-1-3 0,3 0 0,-2 1 4,-3-1 0,2 0-4,-2 0 4,1 0 0,-1 1-4,2-4 0,1 3 4,-1-2-8,3-1 4,0-2-4,-3-1 4,3 4-4,-2-4 4,-1 1-4,1-4 0,-1 1-8,0 0 4,1 2-4,-1-2-5,1 6 5,-3-7 4,2 10 0,-4-1-4,0 3 8,0 0 0,-1 3-4,1 0-8,0 2 0,-3-5-4,3 9 8,-3-3-4,3 5-1,-5-2-3,5 2 12,-5 0 0,5 1 4,-5-1 4,4 0-4,-4 1 8,3-4-8,-3 4 8,2-1-8,-2 0 8,5-2-12,-5 2 4,2 1-4,-2 2-8,5-3 4,-5 1 0,7 2-4,-2-3 4,0 3 3,-1-2 1,1-1 4,0-2-4,-1 2-4,1-2-24,0 2 0,0-3 12,-3 4-1,3-4-3,0 4 0,-3-4 16,0 4 12,3-1 16,-3 0 12,3 4-4,-3-4-12,1 6-3,2 0-1,-3 0 0,0 0-12,-2 3 8,5 0-8,-5 0 8,2-1-4,-2 1 4,3 0 0,-3 3-4,0-1-4,0 12 4,5-16-4,-5 16 0,0-12 0,0 12 4,0 0 0,0-11 0,0 11 0,0 0 0,0 0 0,0 0 12,0 0 4,0 0 4,0 0 4,0 0 0,0 0 0,0 0-7,0 0 3,0 0-4,0 0-8,0-11-8,0 11 0,7-20 0,-3 8 8,-4 12 4,7-22-4,-7 22 4,8-17-4,-8 17 4,2-14 0,-2 14 0,0 0-8,0 0 9,0 0-5,0 0 4,0 0-4,0 0 12,0 0-8,0 0 4,-7 5-4,7-5-8,0 0 0,0 0-4,-5 12 0,5-12-4,0 0 4,0 0 0,-5 8 0,5-8 0,0 0 0,0 0 0,0 11 4,0-11-8,0 0 4,0 0-4,0 0 4,0 0-4,0 0 0,0 0 4,0 0-4,0-8 4,0 8 0,0 0-4,0-14 4,0 14 0,0 0 0,0-11 0,0 11 0,0 0 0,0-12 0,0 12 4,0 0 0,0 0 0,0 0-4,0 0 4,0 0 0,0 0 4,0 0-4,-7 0 4,7 0 4,-9 17 4,-3-8-3,2 2 3,-4 0 0,5 9 0,-8-6-4,3 3 0,0 0-4,4-3 0,1-2 0,2-1-4,7-11 0,-7 14-4,7-14-4,0 0 0,4-14-4,-1 3-8,6-3 0,-4-6-4,9 3 0,-4-6 4,4 3 3,0-2-3,0 5 16,0 0 4,1 0 8,-1 8-3,-5 1 7,6 8-4,-15 0 4,16 5-4,-11 4-4,2 5-4,-5 3 0,3 0-4,0 6-8,-5-9-16,9 8-89,-9-5-56,0 0 8,0-2-4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38.9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-1 104,'0'0'121,"0"0"-36,0 0-1,-9 2-19,9-2-1,0 0-24,0 0-3,-5 12-13,5-12-4,-4 11-4,4-11 0,-2 14-4,2-14 0,0 14 0,0-14 4,6 8-7,-6-8 3,10 0 0,-10 0 0,11-8-4,-11 8 0,10-17-4,-10 17 0,4-17 0,-4 17-4,-2-11 4,2 11-4,-7 0-8,-5 0-81,12 0-56,-11 14-24,11-14 4,-7 19-1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37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3 40,'2'14'104,"-2"-14"-3,3 14-12,-3-14-5,0 0-3,0-11-21,0 11-3,0 0-17,0-11-12,0 11-8,-3-9 4,3 9-11,0 0-5,0 0 0,-11 0-4,11 0 0,-7 6 0,7-6 0,-8 14-4,8-14 4,-4 17-4,4-6 8,4-2-8,-4-9 8,10 17-4,-10-17 4,16 11 4,-16-11-4,19-6 0,-19 6 4,10-19-12,-10 19-20,2-15-133,-2 7 8,-4-3-20,4 11-8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36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35 36,'0'0'84,"0"-11"5,0 11 4,0 0-1,0 0-7,0 0-13,0 0-19,0 0-17,0 14-8,0-14-8,2 11-4,-2-11 4,7 11-3,-7-11-1,7 6-4,-7-6 0,9-8-4,-9 8 0,4-14-4,-4 14 0,0-20 0,0 20-4,-4-14 0,4 14 0,-11-8 0,1 8 0,4 0 0,6 0-8,-16 0-8,16 8-57,0-8-80,0 0-20,0 0 0,0 0-8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34.8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50 108,'0'0'117,"0"0"-20,0 0-13,0 0-11,9-6-5,-9-2-19,0 8-13,0-11-8,0 11-8,5-14-4,-5 14-4,0 0 0,0 0 1,0-11-5,0 11 4,0 0-4,0 0 4,-12 11-4,12-11 0,-9 16 4,5-5-4,1-2 0,3 5 0,0-3-4,3 3 0,1-6 0,-4-8 4,14 14-8,-5-14 4,-9 0 0,12-6 0,-7-5 0,-1 3 0,-4-3-4,3 0 0,-3 11-8,-5-17-44,5 17-101,-12 11-8,12-11-12,-9 20-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33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8 132,'7'-6'141,"-7"6"0,0 0-32,0 0-32,0 0-29,0 0-12,-9-5-8,9 5 1,0 0-9,0 0 0,0 0-4,0 0-4,-10 8-4,10-8 0,-7 14-4,2-5-4,3 4 0,2 1 0,0 0 0,0 3-4,5-6 4,-1 0 0,-4-11 0,17 14 0,-17-14 4,17-11 0,-13-3 0,3 3 4,-2-6-4,-2 1 0,-3-1-4,0 3 4,0 14 0,-10-17-4,10 17 0,-14 0 0,4 3-8,1-3-16,9 0-117,-7 22-12,7-22-20,-10 17-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0.4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9 245,'-10'6'173,"10"-6"1,0 0-17,0-13-121,13 13-12,2-9-4,6 3-8,0 3-8,5-7-16,8 20-76,-9-10-69,4-4-13,-3 4-7,-3-9-8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32.1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40 24,'0'0'96,"7"-14"-3,-7 14-4,0 0-5,0 0-3,0-9-9,0 9-23,0 0-21,0 12-4,0-12-8,-2 11 0,2-11-4,-2 14 0,2-14 0,0 14 0,0-14-4,0 12 1,0-12-1,0 0 0,0 0-4,0 0 0,0 0 0,7-15 0,-3 7 0,-4-3-4,5-1 4,-5 12-4,0-19 0,0 19 0,0-15 4,0 15-4,-12 0 0,12 0 0,-9 3 0,9-3 0,-10 12 4,10-12-8,-2 11 0,2-11-8,0 0-33,10 11-108,-3-11-12,4-5-4,-1-7-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31.4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5 48,'11'-9'105,"3"1"-9,-14 8-11,12-9-29,-12 9-16,12-8-15,-12 8-25,14-11-8,-14 11-9,12-12 9,-12 12 4,0 0 16,9-8 9,-9 8-1,0 0 28,-9-11-12,9 11 9,-7 0-17,7 0 4,-12 0-16,12 0 4,-7 5-4,7-5 5,0 0-5,-7 17-4,7-17 4,0 9-8,0-9 8,0 0-8,7 11 0,-7-11 0,14 0-8,-5-3 4,1-5-4,-1 2 4,-2-2-4,0-4 0,-2 4-4,-5-3 4,0 11 4,0-14-4,0 14 0,-12-6 0,12 6 0,-16 6 0,16-6 0,-14 8 0,14-8 0,-7 14-4,7-14-8,0 0-8,14 14-97,-5-14-44,3 0-12,4-8-1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30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3 88,'0'0'153,"0"0"-12,0 0-36,0 0-45,0 0-19,0 0-13,0 0-4,-10-6 0,10 6-4,0 0-4,0 0 4,0 0-12,0 0-3,0 11-18,0-11-71,0 0-73,0 0-4,-9-3-4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1-11-17T18:50:26.104"/>
    </inkml:context>
    <inkml:brush xml:id="br0">
      <inkml:brushProperty name="width" value="0.03528" units="cm"/>
      <inkml:brushProperty name="height" value="0.03528" units="cm"/>
      <inkml:brushProperty name="color" value="#7030A0"/>
      <inkml:brushProperty name="fitToCurve" value="1"/>
      <inkml:brushProperty name="ignorePressure" value="1"/>
    </inkml:brush>
  </inkml:definitions>
  <inkml:trace contextRef="#ctx0" brushRef="#br0">189 879 1548,'67'44'3483,"-18"-19"-516,13 8-774,7-5-516,14 7-258,5-6-516,10 4 0,10-10-516,6 0 0,4-10 0,6-1 0,-2-10 129,3-2-129,-4-7 129,-2-7 129,-8-8 0,1-3-129,-11-11 0,-1 0-129,-10-8-129,-5-3 0,-5-5 0,-6-2 129,-7-3-258,-9-1-129,-8 0 129,-9-1 0,-14-2-258,-12 1 129,-16-1-129,-20 3-387,-18 4 516,-17 2-129,-15 3-129,-15 6 0,-12 4 0,-9 7 129,-9 4-258,-9 4 387,-5 4-258,-7 6 0,-4 5 129,-7 6 129,0 3-129,-5 9 129,2 8 129,8 5-258,9 6 258,9 6-129,13 7 0,13 7-129,15 7 129,14 3 0,16 5-129,11 5-129,10 5 258,11 6 129,8 4-129,10 2 129,8-3-129,15-1 258,10-3-129,10-6 387,9-6-258,10-9-129,10-13 258,8-8-258,6-9 258,5-7-258,3-5 0,3-3-387,2-1 0,-2-1 0,-4 5-258,-10-2-387,-3 11-903,-16-6-1032,-7 10-1548,-14 0-129,-11 3 129</inkml:trace>
  <inkml:trace contextRef="#ctx0" brushRef="#br0" timeOffset="37127">3322 1101 2193,'-4'-29'4128,"1"17"516,3 2-516,0 10-2064,-3-16-516,3 16-645,0 0-258,3 18-129,0 0 0,1 9-258,1 5 258,2 7-258,2 1 129,2 1-387,-1-5 258,2-3-258,-1-8 129,0-5-129,-1-11 129,1-6 0,-3-4 0,2-10 0,-1-6 0,2-10 129,-2-5-387,2-4 258,-1-4-129,-2 0 0,-3 1-129,-2 5 258,-2 3-258,-1 8 129,0 6 0,0 3-129,0 14 0,0 0 129,0 0-129,3 14 129,3 6 0,2 6 0,2 11 129,1 8-129,-1 3 129,0 9-129,-3 2 129,-2 4-129,-5-1 129,-2-5 0,-7-7 0,-3-3 258,-5-10-258,-4-6 129,-4-10-129,-5-9 0,-2-7 129,-2-5-258,-2-3 0,1-6-129,1-3-129,3-5-258,8 7-1161,2-9-2838,11 2-387,4-4-129,7-2-258</inkml:trace>
  <inkml:trace contextRef="#ctx0" brushRef="#br0" timeOffset="37829">3651 1034 4386,'4'-4'4644,"9"2"-516,5-5 0,6-1-3483,7 5-129,2-2-387,2 0-903,4 5-1806,-4 0-1548,-4 0-129,-5 0-129</inkml:trace>
  <inkml:trace contextRef="#ctx0" brushRef="#br0" timeOffset="38017">3772 1124 3612,'-10'18'3999,"10"-18"-129,9 4-1935,9 1-258,-1-5-903,6 2-645,2 0-1032,-3-2-1806,0 0-1032,-1 1-516,-6-1 516</inkml:trace>
  <inkml:trace contextRef="#ctx0" brushRef="#br0" timeOffset="39842">4650 562 2709,'-13'0'4128,"-6"10"129,-9 4-1935,3 17-387,-10 1-387,2 19 0,-7 3-258,8 13-129,-4-4-129,9 4-258,3 3-387,8-4-129,5-4-129,7-8-129,4-6 129,2-7-129,7-5 129,2-5-387,1-5 258,1-6-129,3-1-129,-2-7-129,3 1-258,-6-13-1677,6 0-2064,-4-6-258,-1-7-516,-3-5 129</inkml:trace>
  <inkml:trace contextRef="#ctx0" brushRef="#br0" timeOffset="40247">4804 791 6063,'-12'33'5031,"-2"-11"-258,-3 7-387,-5 0-3354,1 8-387,-2-1-258,3 4-129,-1-4-258,3-4 0,3-5-129,3-6 0,4-3-258,-4-6-129,7 1-129,-5-10-903,10-3-2451,-6 4-516,6-4-387,-2-7 129</inkml:trace>
  <inkml:trace contextRef="#ctx0" brushRef="#br0" timeOffset="40559">4570 885 5547,'8'0'4902,"-8"0"-129,13 20-516,-6-7-3354,9 9 0,-2-1 0,7 7-516,-1-2-258,0 1-129,1-2-258,-4-3 0,-1-3 0,-4-6-387,-2 0 129,-10-13-387,13 14-1032,-13-14-2193,9 3-387,-3-3-387,3 0 517</inkml:trace>
  <inkml:trace contextRef="#ctx0" brushRef="#br0" timeOffset="40887">4961 1001 6837,'19'-9'5160,"-6"4"-516,6 0-387,-2 0-3741,11 3-258,2 2-516,0-4-387,2 7-1161,-10-4-1290,1 1-1419,-6-2-387,-5-1 258</inkml:trace>
  <inkml:trace contextRef="#ctx0" brushRef="#br0" timeOffset="41043">5283 877 645,'17'-20'2967,"-17"20"-258,10-14-903,-3 12-387,-7 2 258,7-1-129,-7 1 129,3 11 129,-3-1 0,3 17-129,-3-2-258,6 15-129,-4-2-516,2 9-129,-3-3-258,3 5-258,0-4 258,-1-3-516,0-6 387,-1-5-387,0-5 258,0-5-129,1-5 0,-1-5 129,-2-11 0,3 11 0,-3-11 0,0 0 0,0-12 0,-3 1 0,1-8-129,-2-5 0,1-4-258,-2-5 258,0-3-258,-1-4 129,2 0-258,0-4 387,-1 4-387,1 0 129,4 2 258,0 2 0,7 4 0,3 4-129,5 7 129,1 3-129,4 6 129,2 3-129,1 7 129,-1 2-129,0 6 129,-3 6 0,-2 5 0,-3 2 0,-4 5 0,-5 2 129,-5 2 0,-4 2-129,-8 0 129,-5-1 0,-5-5-129,-3-3 0,-1-3-129,-3-6-129,4-2-387,-5-10-3096,10 0-903,1-9-258,6-3-516</inkml:trace>
  <inkml:trace contextRef="#ctx0" brushRef="#br0" timeOffset="41792">5527 491 3612,'1'19'5031,"8"-8"-258,7 10-258,-2-1-3096,9 14-387,-2 2-129,5 11 0,-3 5-516,-2 5 0,-4 3-129,-5-3 0,-6-1-258,-1-3 258,-5-3-129,-3-8-129,-4-5 387,0-3-387,-1-5 387,0-5-258,-1-3 0,-1-5-387,2 0-129,-4-9-774,12-7-3354,-15 2-129,10-7-645,-1-12 0</inkml:trace>
  <inkml:trace contextRef="#ctx0" brushRef="#br0" timeOffset="42213">5800 219 903,'4'-34'3741,"7"19"129,0 2-2064,1 0-129,7 7-516,-2-2-129,3 7-387,-2 0 0,1 1-129,-3 0 129,-1 6-258,-5 0-129,0 4 129,-5 1-129,-1 5 0,-4 4 129,-1 3 0,-8 1-129,-2 5 0,-5 0 0,-3 4 0,-4-5 129,0 0 0,-1-8-129,4 1 129,1-7 129,4-2-258,2-6 0,7-1-129,6-5 129,0 0 0,0 0-129,3 0 0,9-2 0,4-2 0,5-2 129,5 0-129,3 1 0,5-1-129,3 1 129,-2 3 0,-3 0-129,-5 0 258,-3 0-129,-6 2 0,-6-4 0,-12 4 0,6-4-258,-6 4-258,0 0-258,-9-10-774,9 10-3096,-6 1-387,6-1-129,-10 10-516</inkml:trace>
  <inkml:trace contextRef="#ctx0" brushRef="#br0" timeOffset="48375">5149 1300 903,'28'-32'645,"-13"12"-387,3 0-258,-1-3 0,1 0 0,-2-2 0,-1-2 0,-2 2 129,-2-2 129,-5-1-129,-1 0 258,-5-2 129,0 0 258,-7 1 0,-1 1 0,-4-1 0,-3 4-129,-1 2 0,1 3 0,-3 1-387,1 6-129,1 1-129,-1 5 0,0 5-129,-2 2 129,-1 3-129,-2 7 0,0 7 0,-3 2 0,1 5-129,0 2 258,1 4 0,4 3 258,3 1-258,2 3 258,4 0-129,4 3 129,2 0 129,2 0-129,2-2 258,0 1-258,4-6 129,4-1-129,0-4 0,5-5-129,2-6 258,5-2-129,1-5 0,3-1-129,0-3 0,0-2 129,1-2 0,-3-1-129,-2-1 0,-2 0 0,-5 0 0,-2-2 0,-5-1 0,1 2 129,-7 1-258,0 0 0,0 0-258,6-7 129,-6 7-258,0 0-516,0 0-1032,0 0-1548,0 0-129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32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1-11-17T18:51:29.018"/>
    </inkml:context>
    <inkml:brush xml:id="br0">
      <inkml:brushProperty name="width" value="0.03528" units="cm"/>
      <inkml:brushProperty name="height" value="0.03528" units="cm"/>
      <inkml:brushProperty name="color" value="#F79646"/>
      <inkml:brushProperty name="fitToCurve" value="1"/>
      <inkml:brushProperty name="ignorePressure" value="1"/>
    </inkml:brush>
  </inkml:definitions>
  <inkml:trace contextRef="#ctx0" brushRef="#br0">130 69 1419,'0'-9'2451,"0"9"-774,0 0-258,0 0-387,0 0-387,-3 10 0,-1-2 0,0 3-129,-2 0 129,-2 3 129,1 3-258,-4-1 258,3 3 0,-4-6 129,5 9-129,-6-6 129,7 10 0,-6-3-129,5 7 0,-1 1-129,4 3-129,-1 3-129,3 3 0,0-1-258,2 0 129,0-2-129,0-1 0,2 1-129,3-3 0,-1-4 129,1 0-129,0-5 0,2-1 0,0-2 258,-1-4-516,0-3 516,2-2-129,-1-5-129,1 1 0,1-2 0,1 0 0,1-2-129,-1-2-387,0 3 129,-10-6-645,17 5-1548,-17-5-1677,8-2-516,-8-7 0</inkml:trace>
  <inkml:trace contextRef="#ctx0" brushRef="#br0" timeOffset="640">251 0 2451,'-9'-9'3096,"9"9"-1032,0 0-516,0 0-903,3 0-258,-3 0-129,10 17 129,-6-6 129,5 2 258,-3 4 0,4 6 258,-4-4 129,5 7-258,-3-2 129,5 7-258,-4-1 0,3 5-387,-3-1 0,-1 5-129,-4 0 129,0 5 0,-4-3-129,-2 3 258,-6-1-258,-1-1 387,-2 0-387,-1 1-129,-1-5 129,0 0-258,-1-3 129,2-1-129,0-2-129,0-4-129,2-2 0,-2-5-387,3 3-516,-9-8-2193,6 1-1161,-5-4-258,1-2-25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4.2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61,'0'0'161,"3"-11"-8,-3 11 8,0 0-101,0 17-19,0-17-9,4 28-8,-4-11 4,3 8-4,-3 1-8,0 8 1,-3-3-5,3 8-8,0-2 4,-2 6-4,2-6 0,0 2-8,-2-5 8,2-3-4,0-2-4,0-12-8,2 2-29,-2-19-108,-2 9-16,2-9-12,0 0-12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40.4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9 56,'0'-15'76,"0"15"-27,0 0 3,0 0-4,0 0-7,0 0 3,0 0-12,0 0 13,0 0-9,-15 0 8,15 0-20,-5 12-8,5-12 4,-6 19-7,6-19-5,0 19 0,0-19 0,0 18 0,0-18 4,0 0-4,16 10-4,-16-10 4,13-6-4,-13 6 4,8-10-4,-8 10 0,10-15 0,-10 15-8,0 0-12,0 0-89,0 0-40,-10-7-4,10 7-4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38.5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8,'0'0'100,"0"0"-11,0 0-5,0 0-11,0 0-13,0 0-11,0 0 3,0 0-16,0 0-4,0 0-15,0 0-5,0 0-8,-10 15 0,10-15 4,-5 16 0,5-16 0,-7 15 0,7-15 0,-8 12 4,8-12-4,0 0 0,0 0-4,0 0 4,0 0-4,0 0 0,0 0-4,13 0 4,-13 0 4,10-6 0,-10 6-3,7-12-1,-7 12 0,0 0 0,0-13 0,0 13 0,0 0 0,-12 7-4,12-7 0,-10 9 0,10-9 0,-8 12 0,8-12 0,-4 10 0,4-10-4,4 15-16,-4-15-117,0 0-20,5 12-1,-5-12-1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7.9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38 173,'-12'-32'169,"10"16"4,2 4-20,11 9-97,-11-14-19,15 15-9,-6-15-4,12 14-4,-2-9-4,10 10 0,-3-7-3,9 4-1,1-1-4,1 6-4,-1 0 0,-3 0 0,-5 6-4,1 5 0,-8-3 0,-7 9 0,-4 3 0,-6 3 4,-4-1-8,0 4 4,-9-1 0,2 3 4,0-2-8,-5-1 4,3 1 0,-6-1-4,-1 1 4,-1 2-4,-4-3 8,2 1-8,-2 2 4,4-2 4,-2-1-4,3-2 4,2-3 0,6-1-4,1-2 4,7 0-4,0-5 0,0-1 0,0-11 0,17 17 0,-5-11 0,4 2 0,3-5 0,0 2 0,5-2 0,-3 3 0,5-6 0,-2 6 4,-3-6-4,-4 0 0,1-6 0,-1 0 0,-8-2 4,3 2-8,-12 6 4,14-14 0,-14 14 0,8-8 0,-8 8 0,0 0-4,0 0 4,0 0 4,0 0-8,0 0 8,-8 8-8,8-8 4,-11 11 0,11-11 4,-15 17-4,8-5 0,0-1 0,0 0 4,0 1-4,0-1 0,-2 0 4,1 3-4,1 0 0,0 1 4,0-1-4,0 3 0,2-3 4,1 0-4,1-3 0,3 1 0,-5-1 0,5-11 0,0 11 4,0-11-8,0 0 4,5 12 0,-5-12 0,0 0 0,0 0 0,10 8 0,-10-8 0,7 0 0,-7 0 0,14 0 0,-14 0 0,14 0 0,-4-3 0,-1 3 0,1 0 0,-1 0 0,0 0 0,3 0 0,-2 3 0,-1 3 0,-9-6 0,17 8 0,-17-8 0,14 11 4,-14-11-4,12 17 0,-12-17 0,7 17 0,-2-5 0,-5-1 0,7 3 0,-5-5 0,0 5 4,3 0-8,-3 0 8,-2 3-4,0 0 0,3 3 0,-3-3 0,-5 5 0,-2-2 0,0 3 0,-5 2 0,-2-2 0,0 2 0,-8 1 0,1-1 4,-5-2 0,0-3 0,-5-3 4,1-9-8,-6-5 4,5-9 0,3-5-4,0-6 0,6-6-4,6-2-8,-1-9-28,10 9-133,3-4-9,4 4-15,0 2-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6.5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28 173,'-9'-5'181,"-1"-9"-4,10 14-20,0-23-88,15 23-33,-4-11-12,15 2-4,0-5-8,10 6 4,-1-7-8,6 7 1,-1-3-1,0 5 0,-2 0-4,-5 12 0,-5 0-4,-2 5-4,-4 3 4,-6 3-4,-9 3 4,0 0-4,-7 2 4,0-2-4,-7 0 4,-2-3 0,-5 3 0,-5-3 0,0 3-4,-3-3 4,1-3 0,-3 3 0,3 0 0,0-3 0,2 0 0,5-3 4,2 1-4,3-1 0,9-11 0,-8 17 4,8-17 0,8 14 0,3-8 0,1 5 0,5-3 4,2 7 0,0 2-4,4 2 4,3 7-4,3 2 0,-1 0 0,0 1-4,1-1 4,-3-5-4,0-6 0,-5-3 0,-4-8-4,-8-6-4,3-3-8,-12-17-45,5 3-112,-5-3 0,4-3-28,-4-8-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5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36 245,'7'-26'177,"-7"26"1,4-11-13,6 19-117,-10-8-20,-5 20-8,-2-3-3,7 9-1,-7 2-4,2 6 0,-2 0 0,2 8 0,3-2-4,0 0 0,2 2-4,-5-5 0,5-3-4,0-6 4,0-2-4,0-9 4,0-3-8,0-14 0,0 0-4,0 0-12,0 0-16,0-14-121,2 2-25,-2-8-11,0-2-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58.3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217,'24'-5'173,"-15"8"-8,-9-3-44,19 22-44,-19-11-29,10 12-24,-5-6-4,2 9-12,0-4-4,0 1-8,5 2-24,-10-11-73,8 9-60,-3-9-12,2 0 0,-4-2-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5.6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27 132,'3'-11'170,"-3"11"3,0 0 0,5-17-84,-5 17-45,2 12-12,0 2-4,-4-3-8,2 9 1,-5 2-5,5 9 0,-5 0-8,5 9 4,-7-1-4,5 3-4,-3 1 0,0-1 0,3-3 0,0-5-4,-1-3 4,-1-8-4,4-3-4,-5-9 0,5-11-8,0 0-12,9 0-29,-9-14-120,7-3 0,3-11-28,2-1 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5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74 161,'-26'-6'181,"26"6"0,0 0-20,12-6-88,-7-2-29,16 8-8,-2-9-12,9 9-3,-1-5-9,6-1-4,0 3-8,2-8-20,6 14-61,-8-9-88,-2-3-8,-3 4-17,-2-1-3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4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1 61 225,'0'-17'177,"0"17"9,-5-12-21,-2-5-93,7 17-44,-10-8-8,10 8-3,-19-6-5,8 6-8,-6 0 4,-2 6-4,-2 0 0,-3 5 4,-2 9-4,0 5 0,-4 3-4,4 9 8,0 5-4,4 6 0,3 0 0,5 0 0,7 1 0,7-4 0,2-3 0,10-5-4,5-6 4,9-9-4,2-7 0,8-4 0,1-11 0,6-9-4,-3-5-4,0-5-8,3 2-20,-17-17-65,2 14-76,-9-3-12,-5 6-5,-9 0-1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4.4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5 205,'3'-35'173,"4"21"0,-3 2-16,1-2-92,9 17-33,-14-3 0,17 9-8,-10-1 1,5 12-5,-3 3-4,3 6 0,0 0-4,4 2-4,-1 1-4,6 0 4,-2-4-8,2-2 4,0-8-4,1-4-4,-1-3-4,-5-8-4,6 3-20,-13-15-105,10 4-36,-3-7-21,6 4-3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4.1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4 31 217,'7'-14'177,"-7"14"0,0 0-11,-14-17-118,14 17-12,-9 11-8,2 3-4,-5-3-3,0 9-5,-4 2-4,-1 7 0,-2 2-4,-2 0 0,0 2-4,-3 1 0,-2 0 0,0-3-4,2-3 0,3-5-4,0-4-8,0-7-12,11-1-137,-6-11-12,4 0-21,0-11-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3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0 225,'-10'-17'165,"10"17"4,-9-14-48,18 25-48,-9-11-29,12 12-12,-2-1-8,6 6-4,-2 0-3,5 8-1,0-2-8,5 3 0,2-1-8,-3-5-8,3 5-8,-7-13-33,10-1-112,-11-3-8,4-5-16,-6-6-1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3.1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8 11 209,'10'-14'173,"-10"14"0,0 0-8,0 8-96,-10-2-33,10 8-12,-12 0-4,5 8 1,-7 1-9,2 5 0,-4 0-4,-1 0 0,-1 3 0,-1 0-4,-3 0 0,4-6-4,-1 1 0,2-9-8,3-3-4,2-14-12,12 0-33,-12 0-112,12-12-4,0-7-20,5-1 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2.7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0 108 76,'-5'-23'169,"5"12"-12,-9-6 8,-5 0-96,14 17-17,-22-20-3,11 18-13,-11-7-8,6 9-12,-8-8 0,3 8-4,-3 0-4,0 5-4,1 4 0,1 2-8,1 3 8,0 6-8,4-3 4,0 6-4,6-4 4,-1 1-4,7-3 4,5 3 0,2-6 0,8 0 4,2 0-4,2-2 0,5-1 0,2 3 4,1-2-4,1 2 0,1 0 0,2 0 4,-2 0-8,2 0 8,-3 3-4,1 0 0,-3 0-4,-4 0 8,0 0-4,-6 0 0,-1 3 4,-5-3-4,-5-3 4,0 3 0,-10-6 1,1 4-1,-6-7 0,-1-2 0,-5-6-4,-1 0 4,1 0-4,-3-6 4,5 0-4,0 4 0,3-4 0,2 0 0,6 3 0,8 3 0,0 0 0,0 0 0,0 12 0,0-12 0,15 11 0,-6 0 0,3-2 0,2 2 0,0-2 0,-2 2 0,2-2 0,-2-1 0,2 0 0,-2 1 0,-2-3 0,-1 2 0,-9-8 0,14 9 0,-14-9 0,0 0 0,8 5 0,-8-5 0,0 0 0,-10 6 0,3-6 0,-5 6 0,-2-4 0,-3 4 4,-2 0-4,-2-1 4,-5 4-4,0-1 0,0 4 4,2-1 0,-2 0 0,2 3 0,3 6 0,2 0-4,3 0 4,1 3-4,6-1 4,-1 4-4,8-4 0,2 1 0,7 0 0,5-1 4,2-2-4,8 3 4,1-9-4,6 3 4,2-3-4,-1-6 0,6-2-8,-5-6-4,4-3-20,-9-11-129,10-6-17,-3-5-7,2-6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8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8 310,'-5'-12'181,"-5"2"-12,10 10-4,-16 6-125,21 19-11,-10-3-5,10 16-4,-5 2-8,5 13 0,-5 0 0,3 10-4,-3-4 4,0 3-4,3-2 0,-3-7-4,0-10 5,0-2-9,2-13 0,-2-6 0,5-3 0,-5-19 0,0 0-9,0 0-15,0 0-28,-5-19-109,5 19-16,-5-22-9,5 22-1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8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39 261,'13'-31'178,"-3"22"-5,-10 9-8,21 0-109,-21 0-16,8 9-11,-13 7-9,2 12-8,-7 3-4,-3 12 0,-3 1 0,3 3-4,-3-4-4,3-2 4,3-7-4,5-9 0,5-6 0,0-19 0,18 9 0,0-12 0,0-6 0,6-1 0,5-5 0,2 2 0,1 4 0,2 3 0,-6 3-4,1 3 0,-3 0-8,-5 0-4,3 9-12,-24-9-45,18-6-92,-18 6-12,16-16-8,-11-3-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3.3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53 28,'-5'-25'84,"5"25"21,-6-17 12,6 17-4,-7-14-13,7 14-15,0 0-17,0 0-11,-4 11-17,6 6-12,-6-3-4,4 11-8,0 6 5,0 3-9,0 6 0,0 2-4,0 3 0,0-3-4,0 3 0,0-5 0,0-6-4,0-6-4,0 0-12,0-14-8,9 12-89,-9-15-48,6 0-12,-4 0-13,3 6-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1.8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8 322,'18'-31'181,"-7"12"-20,7 13-24,-7-19-93,15 12-7,-3-6-13,6 10-12,-3 3 0,0 6-8,-5 12 0,-2 7-4,-9 6 0,-5 9 4,-5 7-8,-13 6 8,0 3-4,-8 0 0,0 3 4,-5-3-4,0-6 4,3-1 0,-1-5-4,3-7 4,5-6-4,6-6 4,5-7 0,5-12 0,8 16-4,2-16 4,8 0 4,6 0-4,5-9 0,2 6 0,0-4-8,1 4 0,-1 6-28,-15-3-129,5 0-4,-11 0-16,-10 0-9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1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318,'13'28'185,"2"-19"-16,14-3 0,-3-9-120,16 6-17,0-9-16,5-3-16,5 3-101,-10-7-60,-3 1-4,-13-3-24,-3-1-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4.7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6 261,'1'-11'161,"-1"11"0,0 14-52,0-14-56,0 17-21,0-6-8,0 12 0,0-3 0,0 8-4,0 0-3,0 9-1,-3-3-4,3 6 0,0-4-8,0 4 4,0-3-8,0-3 4,2-6-8,-2-8-4,3 0-20,-3-20-109,0 0-24,-5-14-17,5-6 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3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169,'7'-25'181,"-7"25"0,7-12-20,-14 4-88,12 19-25,-5-11-16,0 28-12,-3-8 1,3 8-9,0 1 0,0 8-4,0 2 0,0 9 0,0 3 0,3 9 4,-3 2-8,5 3 4,-1 3 0,-1 0-4,1-3 0,4 3 0,-1-9 0,-3-2-4,3-3 4,-2-3-4,0-3 4,0-6-4,-3-2 0,-2-3 0,0-9 4,-2-3-4,2-11 0,0-14 0,0 0 0,0 0-8,-5-11-8,5-12-12,9 9-40,-6-17-110,6 0-3,3-6-20,5 0-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5.6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0 56,'0'0'101,"0"0"-13,0 11 5,0-11-5,0 17 13,-7-3-24,9 14-13,-7-8-12,8 19-15,-8-5-9,7 11-8,-4 1-4,4 7 0,-2-8-4,0 9 0,0-9-4,0 3 1,0-3-5,-4-5 4,4-9-8,-5 0 0,5-9-8,-7-7-13,7 7-43,-4-8-97,4-2-8,0-1-17,0-3-7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36.8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9 4,'0'0'60,"0"0"0,0 0-7,0 0 15,-7-12-15,7 12 15,0 0-12,0 0 9,0 0-13,0 0-20,-8 9-3,8-9-17,0 19-4,0-10 4,0-9-4,0 22 0,0-22 4,0 18 0,0-18 0,0 0 0,13 6-4,-13-6 0,12-3 4,-12 3-8,8-12 1,-8 12-1,5-16-4,-5 16 4,0-15-4,0 15 0,0 0-4,-10-12 4,10 12 0,-8 0-9,8 0-35,-5 12-93,5-12-12,0 12-4,0-12-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35.7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20 4,'-13'-7'100,"13"7"-11,0 0-5,0 0 1,0 0-17,0 0 13,0 0-33,0 0 1,0-15-13,0 15-4,0 0-12,0 0-4,0 0 0,0 0-7,0 0-1,0 0-4,0 0-4,0 0 4,-14 9-4,14-9 0,-7 19 0,1-10 0,1 4 0,3-4 4,-1 4-4,3-13 0,0 15 4,0-15 0,3 13 0,-3-13 0,0 0 0,13 0 0,-13 0 4,13-6-4,-13 6-4,10-13 4,-10 13-4,8-9 0,-8 9 4,3-13-4,-3 13 0,-3-12 0,3 12 0,0 0-4,-13-10 4,13 10 0,-11 0 0,11 0 0,0 0 0,-10 10-8,13-1-24,-3-9-105,0 13-16,0-13-8,7 12-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33.5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1 16,'13'0'128,"-3"0"5,-10 0-32,0 0-32,13 0-25,-13 0-8,0 0-8,0 0 5,10 0-9,-10 0 0,0 0-4,0 0-4,0 0 0,-10 3-8,10-3 0,0 0-4,-13 10 0,13-10 8,0 0-3,-13 6-5,13-6 4,0 0 0,-7 12 0,7-12-4,-5 12 4,5-12-8,0 22 4,0-9 0,0-1 0,0-12 0,10 19-4,-10-19 4,13 9 0,-13-9-4,12-3 4,-12 3-4,16-13 0,-16 13 0,10-12 0,-10 12 4,0 0-4,5-12 0,-5 12 0,0 0 0,0 0 0,-10-7 0,10 7 4,0 0-4,-10 0 4,10 0 0,0 0-4,-11 7 4,11-7-4,0 0 0,0 15 4,0-15-4,6 9 0,-6-9 0,0 0-12,20 13-52,-20-13-85,10-13-12,-10 13-13,5-18-1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9.0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0 370,'0'0'185,"0"0"-12,2 25-3,-11-7-122,9 17-24,0 5-8,0 10-4,-3 3 0,3 13-8,-5-1-4,1 1 0,4-4 0,-5-6-8,5-9-4,-3-19-20,11-6-125,-8-22-16,0 0-12,0-37-1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2.3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0 366,'0'0'185,"7"19"-12,-1 3-7,-6-3-110,0 24-44,0 7 4,0 16-8,-6 6 0,4 6-12,-3 3-8,-3-9-24,3 2-125,-3-14-12,2-7-17,-1-22-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3.0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65 16,'0'0'72,"0"-11"5,0 11 11,-5-12-7,5 12-17,0 0-3,0 0-1,0-17-16,0 17-3,0 0-17,5-11-20,-5 11-20,0 0-25,0 0-7,2-14-28,-2 14-5,0 0-24,0 0 13,0 0-1,0 0 2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2.0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338,'52'-4'189,"-18"4"-20,0-9 0,5 12-128,0-3-49,-8-3-121,6 3-32,-6-6-21,-3 0 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5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2 112,'-9'0'161,"9"0"-4,0 0 5,0-8-90,14 14-24,-14-6-11,26 0-13,-10-6-8,8 6 0,-1 0-8,3 0 4,0-3-4,0 3 0,-5 0 0,-2 3-4,-5 8 4,-5 3 0,-9 9-4,0 5 1,-12 9-1,3 2 0,-5 4-4,2 2-4,0 0-9,-2-8-23,14 2-125,-9-8-8,4-5-24,-2-9 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6.1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72,'-5'31'157,"5"-11"-12,-4 0-48,4 8-13,-3-8-31,6 11-17,-8-5-4,5 8-16,0-3 0,0 3-4,-2-6 1,2 3-9,0-5 0,0-4-12,2-2-33,-6-3-104,4-17-20,0 0 0,0 0-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0.4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43 153,'-24'-20'173,"14"12"4,10 8-16,-9-17-76,9 17-45,0 0-4,21 14-12,-9-5 0,9 5-11,3 6 3,11 5-4,1 6-4,9 9 4,2 8-8,0 8 4,-4 10-8,-3 4 8,-12 10-4,-9-1-4,-9 3 4,-10 3-4,-12-9 4,-7-11-8,0-8-4,-9-26-113,9-8-52,2-23-12,6-9-5,3-19-19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0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24 209,'-7'-14'177,"7"14"0,-12-12-12,12 12-108,-14 6-25,14-6-4,-21 20-12,11 0 1,-1-1-5,1 12-4,1 0 4,6 9-4,3-3 0,5 2-4,7-2 4,11-3 0,3-6-4,5-5 0,5-12 0,1-8 0,-1-12-4,-6-8 4,-4-8-4,-9-6 0,-8-12 0,-9 1 0,-11-3-4,-11 5 0,-1 7-4,-8 2-8,3 16-8,-3-4-37,10 19-108,2 0-8,7 8-20,12-8 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4.7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70 60,'0'0'173,"0"0"0,0 0-4,9-6-76,-4-11-37,11 9-19,1-12-17,11 0-4,6-8-8,6-3-4,7-9 0,8-2 0,6-7 0,3 1-4,3-3 8,-1-2 0,-2 2-4,-3 5 8,-6 1-4,-8 8 4,-4 3-3,-3 6-1,-11 3-4,-1 5-4,-7 6-4,-2-1 0,-4 4-4,-6 3-13,3 8-19,-12-14-85,0 14-32,2-12-24,-2 12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9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3 52 181,'5'-19'181,"-10"7"-4,5 12-20,-11-7-52,-7-2-73,18 9-4,-21-6-7,8 6-5,-5 6 0,-3 7-4,-5 2-4,-3 13-4,0 7 4,-2 5 0,2 10 0,3 10-4,3 2 0,10 4 0,7 3 0,12-7 4,7-6-4,13-6 0,5-15 0,11-10 0,5-19-4,5-19 4,-2-12-4,-3-15 0,-3-13 0,-7-7 0,-11-12 0,-11-3 0,-12 0-4,-8 0 4,-11 16-8,-10 9 4,-3 16-16,-10 6-12,10 28-137,-7 12 0,5 19-25,-3 10-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3.0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6 67 177,'5'-25'177,"-5"9"0,0 16-24,-18-28-80,18 28-25,-21-3-12,6 12-8,-9 1-7,-2 12-5,-3 2-4,0 14 0,0 2 0,6 10-4,2 6 0,8 3-4,8 0 4,15-2-4,8-8 0,14-2 4,10-16-8,7-9 4,4-19-4,2-15 0,0-19 4,-6-10-4,-12-15 0,-11-6-4,-10-7 8,-16 1-8,-8 5 4,-13 7-4,-8 19 0,-13 6-16,6 31-64,-11 0-86,5 28-3,-5 6-20,8 19-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9.6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-6 273,'9'0'178,"-9"0"3,7 25-12,-7-16-117,10 16-27,-8-2-9,3 8-4,-5-6-4,0 6-4,0-5-4,-7-1-4,2-2-20,-11-12-125,16-11-21,-19 0-15,16-11-1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9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79 265,'-23'0'182,"11"11"-5,-2 0-16,4 9-125,-6-1-8,6 9-4,1-2-7,4 7 3,5 4-4,3-1-8,8-2 0,4 2 0,8-8 0,6 1-4,1-13 4,6-4-8,-1-12 0,-2-14 4,-2-12-8,-5-5 8,-7-11-8,-12-8 4,-7-6 0,-12 0-4,-7 2 0,-9 7-4,-3 10-4,-4 9-8,6 17-8,-8 2-45,11 26-96,4 9-16,11 10-1,3 1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59.2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31 112,'4'9'153,"-4"8"4,0-17-8,-9 14-84,11 2-21,-2-16-12,-7 26 1,-2-12-9,4 8-8,-7-5 0,3 3-4,-3 2-4,2-2 0,1-3-8,-1 0 4,6-6-8,4-11 0,0 0-4,0 0-4,0 0-8,4-28-12,6 14-13,-5-14-11,6 11 4,-6-14-1,9 14 5,-9-11 0,7 8 23,-3 1 17,-1-1 29,3 6 11,-6-3 16,7 11-8,-10-8 9,8 14-5,-10 0-4,12 12-8,-12-12-3,14 19-9,-9-5-8,4 6 4,3-3-12,2 5 4,-2-2-8,0-3-20,7 3-129,-5-4-8,-2-2-8,0 3-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9.0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-16 189,'5'-11'177,"-5"11"-4,0 0-16,0 0-104,-5 14-21,2 3-8,-6 2-8,4 10-4,-4 5 0,4 8 0,-2 6 0,5 6 1,2 3-1,2 5-4,5-5 0,7 2-4,5-5 4,2-6-12,8-9-8,-1-16-16,14-6-138,-7-17 1,3-14-28,-3-12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8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5 273,'-10'-8'178,"-1"8"3,11 0-16,11 28-113,-6-11-15,12 6-17,-1-4 0,10 10-8,3-4 4,4 3-12,3 0 4,-1 1-8,-2-7 0,-2 1-8,0 2-16,-17-8-141,5 0-8,-7-8-21,-12-9-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8.0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6 7 277,'5'-11'182,"-5"11"-13,0 0-4,-12 0-117,10 11-28,-10 0-8,5 9 1,-7 3-1,2 5-4,-2 9 0,-3 5 0,-2 3 0,3 6-8,-3 0 8,2 3-8,3-9 0,2-2 0,2-12-12,3-14-4,7-3-25,0-14-108,0-25-24,7-4-12,-2-5-1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7.7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9 334,'9'8'185,"1"-11"-20,6 0-4,3-8-137,7 3-11,3-7-1,1 1-8,1-3 4,-3-2-8,-4-1 4,-5 3 0,-7-3-8,-5 3 8,-7 3-8,-7 6 8,-3-1-4,-4 9 4,-5 0-4,0 9 0,-2-1 8,2 9-8,-2 0 8,2 8-8,0 4 4,5 2 0,0 5 0,4 4 0,6 2 0,4 1 0,7-4 0,7-2 0,7-12-4,5-5 0,5-14-4,4-12-12,5-5-24,-7-17-125,8-9-13,-6-8-11,3-3-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7.3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56 289,'-9'0'178,"9"0"-1,0 0-16,7-20-121,17 14-16,2-8-7,9 0-9,3 0-8,3-9-21,8 6-132,-8 0-16,-4 0-12,-8 3-1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7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3 285,'14'0'174,"-14"0"-1,0 0-16,4 20-121,-4-3-8,0 6-12,3 5 5,1 9-9,-1 2 4,4 7-8,-3 2 4,1 3-8,2-3-4,0 3 4,0-6-12,-3-5-4,6 2-49,-8-17-108,-2-5 0,0-20-20,0 0-9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6.9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0 173,'19'25'173,"-7"-16"4,5-6-24,6 5-80,-8-16-33,8 2-16,-4-5-8,5-4-8,-8-2 0,1 0-4,-5 0 0,-7-3-4,-5 3 4,0 0-4,-7 6 4,-8 2-4,-1 4 0,-3 5 0,0 8 4,0 4-4,0 5 4,0 5 0,5 10-4,4 7 9,3 4-9,7 5 8,0-2-8,10-1 8,4-8-8,5 0 4,5-14-4,2-9 0,2-8-8,0-15-8,6-2-17,-13-21-19,12 7-8,-19-23-13,15 13 13,-17-13 11,2 6 29,-5 2 12,-6 0 28,4 17 25,-14-8 11,11 20 4,-15-6 5,11 17-21,0 0-12,0 0-8,-5 11-7,10 6-5,-1 3-4,3 6 4,0 2-8,8 6 4,-3 0-4,2 3 0,-2 0 0,-1-3 0,1-3 0,-2-2-4,-3-9 4,-2-3-4,-5-17 0,0 0 4,0 0-4,-7-15 0,-1-7 4,1-10-4,3-4 0,-1-7 0,5 0-4,2-5 0,5 3-4,5-4-8,5 10-8,-8-10-61,13 18-88,-4-3-8,4 8-5,-3 1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26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2 92,'0'-14'169,"0"14"0,0 0 1,0-14-94,9 25-19,-9-11-17,7 20-12,-2-6-4,4 11-4,1 6-8,4 9 4,2 2-7,3 6 3,2 0-8,1 0 4,1-5 4,3-4-4,-2-10-4,-1-7 4,-4-13-4,0-9 0,-5-9 0,-5-11 0,1-5-8,-5-12 4,-1-5 0,-4-3 0,3-3 0,-3-3-4,4 6 0,-4-1-12,10 13-12,-10-7-69,7 20-72,-2 3-12,6 9-9,-4 2-7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6.8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0 132,'0'0'162,"0"0"3,10 20-53,-10-20-31,0 31-13,-10-17-23,15 14-9,-12-2-8,7 5-8,-5 0 0,5 5-7,-4 1-1,4 0 0,0-6-8,0 0-8,0 0-4,-3-9-17,8 4-39,-10-9-85,5-3-24,0 3-8,-5-1-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30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55 265,'5'-44'174,"0"29"-1,-5 15-12,0 0-105,0 15-12,-5 10-11,5 10-9,-5 5 0,2 14-4,-8 2-4,6 6-4,-5-2 0,5-4-3,2-6-9,-2-6 0,2-10 0,3-9 0,0-9 0,0-16-21,8 0-15,-13-13-133,10 1-4,-5-13-21,5 6 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52.7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0 92,'0'0'89,"0"0"11,0 0-19,0 0-4,7 14-5,-7-14-16,0 0-7,-14 6-9,14-6-12,-7 8-4,7-8-8,-5 11-3,5-11-5,-4 11-4,4-11 0,0 0 4,4 14-4,-4-14 0,0 0 4,10 0-4,-10 0 4,0 0-4,9-8 0,-9 8 0,0 0-4,3-17 4,-3 17-4,0 0 0,-7-8 4,7 8-4,-12-6 0,12 6-4,-12 0 4,12 0-4,-10 11-12,13 3-61,-3-14-72,9 17-16,-9-17 0,12 14-12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3.4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73 209,'0'-43'177,"2"27"4,-2 0-15,8 16-90,-8 0-16,0 0-19,-5 19-13,5 9-8,0 3-4,0 10 0,-3 5-8,1 1 4,2 3-8,-5-3 5,5-4-18,-3-2 1,3-4-24,-12-15-133,12 0-4,-8-10-20,6 0-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8.4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78 161,'-7'-14'181,"7"14"4,7-11-24,7 11-80,-9-9-41,16 4-16,-4-7-8,6 7-4,1-4 0,7 4-3,-3-1-1,5 3-4,0 3 4,-2 0-4,-2 9-4,-1-1 4,-4 9-4,-8 0 0,-4 8 0,-5 1 0,-7 5 0,-7 3 0,-2 0 0,-8 3-4,-2-6 8,-2 0-8,-8-3 8,6-2-8,-1-4 4,3-5 0,2 0 4,2-5-4,5-4 0,5 1 0,7-9 0,-2 8 0,2-8 0,12 6 0,-3-6 0,5 0 0,3 0 0,4 0 0,3-6-4,0 1 4,2 2 0,2-3 0,-2 3 0,0-2 0,0 2 0,-4-3 0,-3 6 0,-3-3 0,-2 3 0,-2 0 0,0-3 0,-2 3 0,-10 0 0,9 0 0,-9 0 0,0 0 0,10 3 0,-10-3 4,0 0-4,0 0 4,-10 9-4,10-9 0,-16 11 4,6-2-4,-2-1 4,-2 3-4,0-2 4,0 5-4,-3-3 4,3 1-4,0 2 4,-1-3-4,3 0 4,-2 4 0,5-4-4,-3 0 0,2 1 0,1-1 4,2 0-4,2-2 0,0 2 0,5-11 0,0 11 0,0-11 4,0 0-4,0 0 0,3 12-4,-3-12 8,0 0-4,0 0 0,9 0 0,-9 0-4,0 0 4,0 0 0,12 5 0,-12-5 0,10 0 0,-10 0 0,9-5 0,-9 5 0,17 0 0,-10 0 0,2 0 0,1 0 0,2 5-4,-5 1 4,7 0 0,-2 5 0,0 0 0,-1 3 0,1 6 0,0 0 0,-2 5-4,-1 1 8,-2 2 0,0 3-4,-4 1 4,-3-1-4,-3 3 4,-4-3-4,-5 3 4,-2 0 0,-5 0-4,-7 0 0,-2-3 4,-8-3-4,3-3 4,0-5 0,0-11-4,2-4 4,5-13-4,2-6 0,5-9-4,5-2-4,2-1-20,-5-8-141,10 9-4,3-1-25,-1 9-3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7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147 52,'-26'-37'177,"19"20"-8,0 3-24,7 14-44,-3-17-25,15 17-19,-7-11-21,14 11-8,-5-9-16,10 4 8,-1-1-11,8-2-1,0-1-4,4 6 0,1-2-4,-1 5 0,-4-6 0,0 6 0,-5 8 4,-7 4-8,-5-1 8,-4 6-8,-10 3 8,0 0-8,-5 5 4,-2 1 0,-3 2 0,-1-3-4,-4 4 4,-4-4 0,0 3 0,-2-2 4,2-1-4,-2 1 4,2-6-4,2-1 4,5-2 0,8-2-4,4-4 4,2 0-4,8 1 0,9-1 0,4 0 0,6 3 0,6 0 0,1 3 0,2 3 0,0 0 0,-5 3 0,-5-1 4,-2-2-4,-7 0 0,-7 0 4,-3-3-4,-4-6 4,-2 0-4,-3-11 0,0 12-4,0-12-8,0 0-4,0 0-25,0-20-132,2 9 4,-2-6-32,5-3 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6.4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4 217,'9'-17'177,"-9"17"0,12-8-11,0 14-118,-12-6-20,5 14-8,-5-3-4,0 14 0,-3 1 1,3 8-5,-7 5 0,5 7 0,-3-1-4,0 6 0,0-3-4,5-3-4,-2-5 0,2-3 4,0-6-8,0-11 0,5-6-4,-5-14-8,0 0-4,2-9-25,8 1-67,-10-15-66,0-2-11,-5-6-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6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205,'0'0'181,"0"0"0,0 0-7,10 22-118,-15-8-20,7 15-8,-6 2-3,4 8-5,-3 4-8,3 5 4,-7 0-8,7 5 4,-2-5-8,2-2 4,0-7-8,0-2 0,0-9-4,5-11 0,-1-3-8,-4-14-4,12 0-20,-12-25-45,7 8-92,-2-9-16,4-5-5,0-3-7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5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14 120,'-10'0'178,"10"0"-1,0 0-4,10-15-84,6 21-45,-4-12-12,11 6-4,-4-8-12,10 2-4,-1-5-3,3 0-9,2 0-9,-10-6-35,6 6-121,-8 0-16,-2 5 0,-7-2-1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5.4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6 26 209,'-5'-11'177,"5"11"0,-12 0-56,-2-15-48,14 15-33,-21 0-8,11 6-8,-6-3-8,2 5 1,-5 1-9,0 2 4,0 3-4,0 3 0,0 6-4,0 2 4,3 6-4,-1 3 4,5 3-8,3 0 8,4 2-8,5 1 4,5-7-4,9-1 4,5-7-8,7-8 8,5-9-8,6-8 4,1 0-4,2-11-4,1-6-4,-6-3-8,0 9-41,-13-9-116,-3 3 0,-10 3-20,-9 14 3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3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24 177,'-5'-14'177,"5"14"4,-14-3-20,-3-8-92,17 11-33,-16 9-8,6-1-8,-4-5-4,5 8-3,-5 0-1,4 1-4,-4 2 0,4 6 0,-1 2 0,4 6-4,2 1 0,5 5 0,0-3 0,2 5 0,5 1-4,5-6 0,5-3 0,4-5 4,5-9-4,0-6 0,5-8 0,-1-8 4,1-12-4,-3-11-4,-2-3 4,-7-5 0,-5-4-4,-7-2 0,-7 3-4,-7 2 0,-2 9-4,-10 6-4,5 14-17,-15-9-31,8 20-105,0 0-8,4 11-13,3-2 1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3.1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36 132,'-14'-3'162,"7"-5"7,7 8-4,7 0-97,-7-12-19,9 12-5,-4-8-8,9 8-8,-4-6-3,6 6-9,-2 3-4,5 3-8,0-1 4,2 4-8,3-1 0,-3 1 0,2-4-4,-1 1 4,-4-6-4,-1 3 4,-3-3-4,-5-6 4,1 6 0,-10 0 0,9-5 0,-9 5 0,0 0 0,0 0 0,-9 14 4,9-14-4,-14 19 4,4-4 0,1 1 0,-3 7 4,0 2-4,3 1 0,-5 5 4,2 3-4,-2 0-4,2-3 8,-2 3-8,2-9 4,0 0-4,1-5-4,4-6-4,7-14-8,0 0-16,0 0-93,0-17-44,11 0-21,6 1-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1.2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6 173,'0'-11'169,"7"-4"4,-7 15-28,0 0-68,0 0-33,7 20-16,-7-8 0,2 10-12,-2 1 4,3 5-11,-3 6 7,6 6-8,-1 2 4,0 9-8,1 3 4,-1 5 0,2 3 0,2 3 0,-4 3 0,1-3 0,-3 0 0,1-6 0,-4-5 0,3-6-4,-3-8 0,0-6-4,0-12-4,-3-5-4,3-17-8,0 0-64,-4-11-86,-3-12-11,2-5-12,-4-12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49.6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-1 60,'0'0'113,"0"0"-5,0 0-19,0 0-20,0 0-17,-9 3-4,9-3-16,0 0 1,0 0-9,0 0-4,0 0-4,0 0-4,0 0 0,-10-5-4,10 5-4,0 0 0,0 0 0,-9 10 0,9-10-4,-5 8 0,5-8 8,-2 11-4,2-11 0,0 0 1,0 0-1,14 5 0,-14-5 0,12-5 0,-12 5-4,14-8 4,-14 8 0,9-11-4,-9 11 0,0 0-24,0 0-109,-14 0-24,5 8-1,-3-5-7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09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9 7 197,'-10'-8'165,"10"8"-16,-9 2-32,-3-4-77,12 2-20,-14 2-12,14-2 4,-14 6 0,14-6-4,-17 3 5,17-3-1,-14 6 0,14-6 0,-14 5 0,4 4 0,-2-7-4,3 7-4,-5 2 4,2 1-4,-3 2 4,1 0-4,0 3 4,5 0-4,-1 3 0,3 2 0,0-2 0,7 3-4,0-3 4,0 2-4,7 1 4,-2-3-4,2-3 0,2 0 0,1-6 4,2 3-4,2-3 0,0-2 5,3-3-5,-1-1 0,1 1 0,-3 0 0,0-1 0,-4 1 0,2 2 0,-3 1 0,-2 2 0,-2 3 0,0 3-5,-5 0 10,2 3-5,-2 0 0,0 0 0,-5 0 0,0-1 0,-2-2 4,0-5-4,-2 2 0,-3-6 0,0-2 0,-4-3 0,1-3 0,-4 0 0,-2 0 0,2-3 0,-2 3 0,2 0 0,-3 0 0,8 6 0,0-1 0,2 4 0,12-9 0,-9 11 0,9-11 0,2 11 0,-2-11 0,17 9 0,-8-9 0,3 3 0,2-3 0,0 5 0,3-5 0,-3 6 0,3-6 4,-3 6-4,0-6 0,0 5 0,-4-2-4,2 0 4,-3 3 0,1-1 0,-1 4 0,-2-1 0,3 1 0,-1 2 0,1-2 0,-1 2 0,1-5 0,-3 2 0,-7-8 0,12 11 0,-12-11 0,0 0 0,0 0 0,-12 6 4,2-6-4,-2 0 0,-2 3 0,0 0 0,-3 0 0,3 2 0,-2 1 0,1 0 0,-1 2 0,-1 0 4,3 4 0,0-1 0,0 3 0,-1 0 0,6 3 0,-3 0 0,5 3 0,0 0 0,5 3 0,2-1-4,7-2 4,2 0-4,3 0 4,5-3-4,4 0 0,3-3-4,-1-6-8,8 4-20,-12-12-121,12 0-13,-3-6-15,1-3-8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30.7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0 281,'0'-12'174,"0"12"-9,0 0-8,0 0-113,0 0-12,0 0-3,-8 15-9,5 4 0,-5-3-8,0 9 0,-2 3 0,2 3-4,-2-3-4,2 0 0,3-3 0,5-3 0,0 0 0,2-10-4,9 1 4,7-7-4,0-3 0,3-3 4,8 0-4,2 0 0,1 0-4,2-3 0,0 3-4,-5-6-4,2 0-8,-10-7-8,5 13-25,-18-19-75,2 10-42,-2-7-11,-5 4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7.3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108,'0'0'173,"0"0"-7,-2 20-1,2-20-77,0 31-23,-5-14-21,7 14-12,-6-3-4,4 6-7,0-3-5,-3 9-4,1 0-4,2 2 0,-5 3-8,3-2 4,2-1-4,-5-2 0,5 0-4,-5-9 0,5 0-8,-2-17-16,9 9-97,-7-12-36,0-3-17,0-8-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4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36 261,'10'-6'178,"-10"6"-1,0 0-60,12 11-61,-12-11-28,0 23-4,-5-6-8,7 6-4,-2-4-3,5 4-1,0-6-4,7 0 0,-1-8-4,6-4 0,0-5 0,4-5 0,0-10-4,3-2-4,-3-5 4,-2-6-1,-2-1 1,-3-2 0,-5 0 0,-1 3 4,-6 5 0,-2 3 0,0 3 0,0 6 0,0 11 0,-5-17 0,5 17 4,0 0-4,0 0 4,0 0-4,-2 14 4,2 0 1,2 6-5,-2 8 4,5 6-4,0 3 0,-3 0 8,0 5-8,3 4 4,-3 2-4,3 0 4,-2 3 0,-3 5 0,0-2-4,0 0 4,-8 2 0,1-5 0,-7-2 0,0-7 0,-5-8 4,-5-9-4,3-8 0,-5-11 0,0-12-4,0-5 0,2-9-4,3-5-4,-1-6 0,11 0-16,-6-9-33,17 9-112,0-6-4,7 6-20,3 0 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4.2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0 294,'-11'39'185,"4"-16"0,-2 0-12,9 8-124,-12-8-25,5 5 0,-2-6-12,-1 4-4,-1-3-4,-1-1 0,3-5-12,-3-3-8,5 3-24,-6-17-109,13 0-29,-7-14-11,9 0-1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3.4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0 277,'0'0'178,"0"0"-1,0 0-16,0 23-129,0-23-8,-9 25-4,-1-8-3,3 6-1,-7-4-8,4 7 4,-2-1-4,-2-2-4,5-3-4,-1-3-8,8-3-8,2-14-21,0 8-55,0-8-81,12-14-13,-5-3-3,5-2-4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2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39 112,'0'-14'169,"0"14"-3,-5-11-5,-4 2-85,14 21-23,-5-12-17,-7 17-8,4-6-8,3 14-4,0-2 0,5 8 0,-3-3-3,5 6-1,1 0-8,1 0 4,0-5-4,3-7 0,2-2-4,-2-6 4,5-8-4,-1-6 0,1-11 0,-3-6 0,0-6 0,0-8-4,0 0 0,-2 0 4,0-6-4,-2 8 4,-1-2 0,-2 6-4,0-1 4,-4 9 0,1 3 0,-4 3 0,0 11 4,3-11-4,-3 11 0,0 0 4,-5 11-4,5 0 4,0 9-4,0 0 4,5 8-4,-3 3 4,0 3 0,1 6 0,1 2 0,1 4 0,0 2 4,0 0-4,-1 3 0,1 5 0,-3-5 0,3 6 0,-5-6 0,2 3 0,-4-3-4,-3-9 4,-4-5 0,-3-6 0,-7-6 4,-2-8-4,-3-8 0,-4-9-4,-3 0 4,-2-9-4,0-2 4,3-3-8,4-3 0,2 3-8,10 0-4,2-6-16,12 20-45,16-28-96,1 8 0,4-6-24,10-2-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10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0 209,'0'0'161,"0"0"0,0 0-44,5 20-61,-5-20-19,-5 20-9,1-12-8,4 12-4,0-6 0,4 6 0,1-3-8,0 5 4,0-5-4,6 6 0,-1-6 5,2 0-9,2-3 4,0-3-8,3-2 4,-1-6-4,3-3 4,-2-9-4,2-2-8,-5-6 8,0-3-4,-2-2 4,-5-4 0,0 1-4,-2-1 4,-5 1 0,0 5 0,0 0 0,0 6 0,0 14-4,-7-11 4,7 11 0,0 0 0,-5 14 0,5-3 0,0 6 0,0 3 4,3 0-4,-1 5 0,3 3 0,-3 4 8,5 2-8,-2 5 4,-3 1 0,3 5 4,-5 0-4,0 3 0,0 3 4,-7-3-8,0-2 8,-5-4-4,0-5 4,-7-6-4,0-3 0,-9-13 0,-3-7 0,-2-8 0,-5-11-4,2-6 4,-2-3-8,5-3 4,2-2-4,10 2-4,5-2-8,8 8-16,-1-9-125,16 6-8,0-2-21,10 5-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31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92 245,'0'-44'161,"-5"29"4,5-1-8,0-3-100,0 19-25,0 0 0,0 0-8,0 0 1,-5 28-5,-3-6-4,6 13 0,-6 5-4,3 10 0,-2 6 0,-1 4-4,3 5 0,3 1-8,-6-4 4,5 1 0,-2-10-4,5-6 0,-2-13 0,2-6-4,0-12-4,0-16-4,0 0-32,0 0-121,2-29-12,-2 5-9,0 2-1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3.9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56 225,'-8'-12'177,"8"12"4,0 0-15,19 0-86,-14-13-23,18 13-13,-2-9-16,10 0-4,1 2-8,2 1-4,-3 6 1,0 3-13,-8 13 0,-4 6 0,-12 9 0,-9 9 0,-9 7 0,-7 3 0,-5 3-9,-1 0 5,-4-6 0,2-3 0,7-4 4,6-9-4,6-3 4,7-9 0,7-3 4,9-7-4,7-6 4,9-3-4,4 0 4,6-6-4,0 0-4,-3-7-8,2 13-64,-9-15-89,-9 2-17,-7-12-7,-9 7-2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3.7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 72,'7'-11'161,"-7"11"-4,2-11-24,-2 11-40,0 0-29,7 22-7,-7-22-17,0 32-8,0-15-12,0 11 0,0 0-8,3 3 0,-3 0-3,0 6-5,0-6 0,0 6-4,0-6 0,0 0 0,0-5-8,-3-6-13,3 5-35,-2-11-101,2-14-12,0 12-12,0-12 3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7.6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209,'0'0'173,"-2"15"-8,2-1-8,0-14-68,7 34-57,-10-9-8,6 9-12,-3 3 0,0 8-3,-3-3-5,3 3 0,-2 0-12,-3-5-13,5 5-55,0-14-85,0-11-8,0-20-13,0 0-1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1.7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6 382,'-24'20'189,"24"-20"-15,12 8-9,10-5-137,4-3-12,4 0-4,8-6-12,0 3-8,0 3-16,-10-5-137,6-3-12,-8-4-13,-7-1-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1.5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 895 261,'19'17'178,"-19"-17"-9,14 17-8,-14-17-109,10 11-16,-10-11-11,9 6-1,-9-6-8,0 0-4,0 0 4,0-17-4,-7 0-4,0-3 0,-2-11 0,-3-6-4,0-8 0,-2-9 4,-1-6-8,4-5 4,-1 0-4,5-3 4,7 3-4,0 0 0,7 6 0,5 5 0,7 0 0,7 12 0,2 2 0,8 6 0,1 9 0,4 8 0,-1 8 0,0 9-4,-4 17-4,-13 9-4,-4 10-12,-16 7-24,2 11-117,-24 2-13,-10 9-7,-9-5-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1.1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9 51 374,'-9'-17'177,"-1"11"-16,10 6 0,-19-8-144,12 13-5,-7 4-4,3 8-4,-3 3 8,2 8-8,3 6 4,-1 5-4,6 1 4,4 3-4,7-7 0,4 1 0,8-11 0,4-4-4,6-13 4,1-9-4,-2-14 0,2-9 0,-6-5 4,-3-9-8,-7-3 8,-5-5-8,-9 0 4,-11-1 4,-6 10-12,-4 2 0,-2 17-20,-8-6-61,6 23-80,-1 11-4,7 9-20,5 8-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0.7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6 42 326,'16'0'189,"-4"-6"-20,-12 6-4,-5-11-92,-4 0-53,2 5-4,-7 1-4,-5 2-4,0 3-4,-5 0 0,1 5 0,-1 4-4,0 5 4,3 3-4,2 5 0,5 1 0,0-1 4,9 1-8,5-3 4,0-1 0,12-4 0,2-7-4,7-2 4,3-1 0,7-5-4,2 0 4,0 6 0,2-3 0,-4 2 0,0 7 0,-3 5 0,-9 2 0,-7 7 0,-8-1 0,-4 3 0,-11 3 4,-4 0-4,-3-5 0,-8-4 0,0-5 0,2-6 0,-2-8-4,2-3-4,3-11-4,7 0-12,-3-18-40,13 10-106,1-7 1,8 4-20,7-4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0.2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68 253,'-16'-51'173,"11"39"-11,-1 1-50,6 11-164,0 0-97,11 11-16,0 1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49.2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 142 165,'14'-26'169,"-14"26"-12,5-17 0,-5 17-97,0 0-7,-14 0-25,11 17-4,-6 0-12,2 9-4,-5 5 4,2 11-8,-2 6 8,3 9-8,-5 5 0,0 6 0,-1-3 5,3 0-5,3-8 0,2-9 4,0-11-4,4-12 8,3-25-4,0 0-4,10-20 4,-3-11 0,0-14-4,3-9-4,-1-8 0,3-6 0,5-3-8,-1 1 8,3 4-8,0 4 8,-2 6-4,4 7 4,-2 7-4,2 11 4,-7 8 0,3 9 0,-5 14 0,2 6-4,0 11 4,0 11 4,-2 9 0,3 8-4,-4 6 4,1 8-4,-2-2 4,-1 5-4,1-8 4,-3 3-12,-5-9 0,-2-11-4,5-1-16,-17-19-45,7-2-88,-4-10-12,-3-5-4,-5-8-9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31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 367 124,'26'-41'157,"-13"19"9,-2-3-5,10 13-93,-19-20-7,14 20-17,-16-19-8,11 12-4,-11-9-8,0 6-3,-6-6-1,-2 6-8,-7-3 0,-4 10-4,-4-4 0,-3 9 0,-3 7-8,-5 6 4,3 7-4,-1 9 4,-2 6-4,5 9 0,3 6 0,3 4 0,4 3 0,9 0 4,5-3-4,5-4 4,5-6-4,11-2 4,2-17-4,11-2 0,0-13 4,2-6-4,0-7 0,1-9 0,-4 0 0,-4-6-4,-3 3 4,-3-3 0,-7 3 0,-1 6 0,-2-2-4,-3 5 4,-2 3 0,-3 13 0,5-12 0,-5 12 0,0 0 0,0 0 0,0 0 4,5 9-4,-5 4 0,3-1 4,-3 7-4,5 0 4,-5 9-4,0 6 4,3 4 4,-3 5-8,-3 10 8,3 4-4,-5 5 5,2 10-9,1 0 0,-1 0 0,-2-1 0,2-5 0,-2-4 0,2-9 0,-2-6 0,3-12 0,-1-14 0,3-21 0,-3 19-37,-5-34-136,8-10-8,-5-19-21,5-6-3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1:24.8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 90 310,'0'0'189,"3"-13"-24,10 13-16,-3-22-109,14 16-7,0-13-9,7 10-8,-2-3-4,5 5-4,-5 7 0,-1 0-4,-9 13-4,-4 5 4,-4 7-4,-11 4 0,-5 2-4,-6 3 4,-2 0-4,-8 4 4,0-7-4,0-3 0,-2-6 0,2-6 0,2-4 4,6-6 0,3-6 0,10 0 0,0 0 0,-5-15 4,5 15 0,23-13-4,-4 7 4,1 6-4,9 3 4,0 3-4,0 7 4,0-1-4,-1 10 4,-2 3-4,-7 6 8,-1 4-8,-10-1 4,-8 7 0,-5-1 0,-8 1 0,-8-1 4,-5-2-4,-8-7 4,-8-9-4,-3-7 0,-4-5 5,-1-10-9,0-10 0,0-5 0,6-7 0,2 0 0,5 0 0,11 0-13,3-3-27,15 10-129,-3-4-4,14 7-25,0-4 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02.7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7 998 233,'0'0'169,"0"12"4,0-12-11,21 5-114,-21-5-16,26-8-12,-11-6-4,11 0-8,-3-9-4,6-2 0,1-7 0,3-7-4,-2-4-4,2-2 4,-2-3-4,-3 3 4,-4-3-4,-3 3 4,-6-1-4,-6 7 4,-7 2 0,-6 0 0,-3 1 0,-8 2 0,-1 0 0,-8 0 0,-2 6 0,-5-1 4,-2 7-4,0 2 0,-5 3 4,0 8-4,-2 4 0,0 5 0,0 0 0,4 5 0,-1 1 0,1 3 4,3-1-8,5 1 8,-1-1-4,8-2 0,4-1 0,3-2 0,5-3 0,9 0 0,-10 3 0,10-3 0,0 0 0,0 0 0,0 0 4,0 0-4,0 0 0,0 0 0,0 0 0,0 0 0,0 0 0,0 0 0,7-9 0,-7 9 0,0 0 0,0 0 0,0 0 0,0 0 0,0 0 0,0 0 0,0 0 0,-9-8 0,9 8 0,0 0 0,0 0 0,0 0 0,-7 0 0,7 0 0,0 0 0,0 0 0,0 0 0,0 0 0,-10 3 0,10-3 0,0 0 0,0 0 0,0 0 0,0 0 0,0 0 0,0-11 0,0 11 0,0 0 0,5-12 0,-5 12 0,12-17 0,-3 6 0,3 0 0,0-3 0,2-3 0,0-3 0,3 3 0,-1 3 0,1-3 0,-5 3 0,2 2 0,-2 7 9,-3-4-9,-9 9 4,12-6-4,-12 6 4,0 0-4,0 0 0,0 0 0,-7 15-8,7-15 8,-14 14-4,2-3 4,0-2-9,0-1 9,-2 3 0,0 1 0,2-1 0,-2 3 0,2-3 0,0 4 0,3-4 0,-1 3 0,3 3 0,3-3 0,-1 0 0,5 3 0,0-3 0,7 0 0,2-2 0,6-1 0,3-2 0,4 2 0,1-3 0,6 4 0,-1-7-12,5 18-92,-4-9-57,-1 3-13,-2 3-11,0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3:10.74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-7 108,'0'0'145,"-15"8"-8,15-8-60,5 26-9,-10-15-15,12 14-9,-7-11-4,8 18-4,-4-4-3,6 9-5,-3 2-8,5 15-4,-3 6 0,5 7-8,1 4 0,1 8-4,1-2 4,2 2 0,-3-3 0,6 4 0,-3-7-3,0 4 3,-1-7-4,1 7 4,-2-1-4,4 6 0,-2-2-4,0-1 0,0-3 0,0 1 0,2-7 8,1-2-8,-3-5 4,0-4 0,0 0 0,0-2 0,0 0 0,-3 2 0,1-2-4,-1 2 4,-2-2-4,1-1 4,-1 1 0,0-3-4,0-3 4,-2-1-4,0-4 0,0 2 4,-3 0 0,3-3-8,2 1 8,-2 2-4,0-3 0,0 3 0,2-3 0,-2-2 0,2-1 0,-2 1 4,-2-7-4,1-2 0,1 3 4,2-3 4,-2 0-4,3 0 0,-1 0 0,-2 3 4,2 0-4,0-3 0,-2 2-4,4-2 4,-1 3-8,-4 0 8,4 0-4,-3-1 0,2-2 0,0 0 0,3-8 0,-1 5 0,1-8 0,2-1 0,4-2 0,-1 0-4,4-6 4,-5 6-4,5-3 4,-2 0-4,-1 3 4,1-6-4,-3 0 4,1 0 0,-1-5 0,-2-1 0,2-5 0,1-3 0,-3 0 0,2-6 0,0-2 4,1-4-8,1-2 8,-1-6 0,1-2 0,1-6 0,0-6 0,2-6 5,0-5-9,0-6 0,-2-3 0,2-5 0,-3-1 0,1-5 0,-3 3 0,1-3 0,-1 0 0,3 2 0,-3-2 0,0 0-9,-2 0 9,3 0-8,-3 3 12,-1 2-4,1 1 0,-4-1 0,-4 4 4,4-1-4,-1 1 0,-2-1 9,2 3-9,0-2 0,0-1 0,1 3 0,-1-2 0,-2 2 0,2 0 0,0 0 0,-2-2 0,2 2 0,-2-3 0,2 1 0,0-1 0,1 1 0,1-7 0,-4 4 0,2 0 0,-2-4 0,0 1 0,0 0 0,-3-3 0,1 0 0,-3-3 0,0 3 0,-2-1 0,-3 7 0,-2 0 0,0 5 0,0 3 0,0 0 0,0 6 0,5-1 0,-3 7 0,3-4 0,0 4 0,2-1 0,-2 3 0,2 1 0,0 2 0,-3 2 0,1 4 0,-2 3 0,-1 5 0,3 3 0,-3 0 0,0 3 0,-2 2 0,5-2 0,-5 3 0,3 0 0,-3-1 0,0 12 0,0-14 0,0 14 0,0-11-13,0 11-7,2 11-97,-2-11-56,-5 14 0,5-14-20,-9 14-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0.1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8 3 374,'2'-12'177,"-2"12"-8,0 0-11,7 12-134,-2 7-12,-3 7 0,3 5-8,2 3 4,-2 6-4,2-4 0,0-2-8,0 0-8,-2-14-28,4 0-117,-9-20-13,7 11-15,-7-22-4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49.9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 289,'-3'-11'174,"8"22"-1,-3 6-16,15 11-109,-12 0-20,13 9-11,-6 0-1,9 5-4,-2-2-4,2-6-4,0 0-8,-2-9-16,9 1-109,-9-15-32,0-8-12,-7-9-13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49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5 20 294,'11'-14'177,"-11"14"-4,0-11-12,0 22-80,0-11-65,-11 20-8,1-3 0,1 8-8,-5 1 8,-3 8-8,-1 2 4,-1 4 0,-2-1-8,2 1-4,2-3-12,-6-12-37,16-2-104,-5-12 0,12-11-24,-9-9-4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49.4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92 241,'-23'-11'165,"23"11"17,0 0-25,0-17-73,16 17-56,0-8-7,10 5-9,3 0-8,1-5-16,10 8-45,-5-8-100,1-1-8,-3-2-16,2-3-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9.4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9 38 161,'-12'-6'177,"0"9"0,1 6-24,-13-1-76,14 18-37,-11-4-12,7 15-8,-3 3-8,5 2 0,1 6 0,6 6 1,5-9-5,7 4 4,5-13-4,9-5 0,8-16 0,4-13-4,5-13 4,0-14-4,2-9 0,-5-9 0,-4-8 0,-5 0-4,-12 3 4,-9-3-4,-10 6 0,-6 5 0,-8 9-16,-10 0-4,10 11-149,-12 6 4,3 9-29,0 5-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9.0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92 257,'0'12'169,"7"-12"1,7-3-17,-2-9-129,13 4-8,1-9-12,0-3-32,7 6-121,-3 3-16,-6-1-5,-1 4-7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8.8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5 253,'24'0'177,"-10"-5"1,7 5-17,-2-17-101,10 11-40,-1-5-8,5-4-16,3 10-44,-10-7-113,2 1-12,-9 3-4,-5 2-9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8.6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 285,'-12'-6'174,"12"6"-1,0 12-8,0-12-133,5 28 0,4-8-11,6 11-1,-1 0-4,2 11-4,1 1-4,2 5 0,-2-6-4,-3 0-8,0-5-8,-2-9-8,4 3-61,-6-22-88,4-4-8,-14-5-12,12-17-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38.3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1 43 277,'12'-34'174,"-12"34"3,2-14-32,0 22-105,-2-8-8,-11 32-16,-1-7 5,0 12-9,-5 5 0,-4 9-8,-3 3 4,-2 5-4,0 1 0,0-4 0,2-5-8,3-5-4,5-10-8,4-19-13,12 0-43,0-17-97,0-22-8,0-6-13,7-6 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12:59.8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70 318,'10'-46'181,"-3"32"-16,-5 0-4,-2 14-121,7 0-19,0 11-5,-2 6-8,2 14 4,-3 3-4,3 12-4,3 4 4,1 10-4,-1-7 0,4 4 0,0-6-4,-3-6-4,1-6-12,-5-19-28,3 0-118,-10-20-7,0 0-16,-12-11-1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3</Pages>
  <Words>2186</Words>
  <Characters>12462</Characters>
  <Application>Microsoft Office Word</Application>
  <DocSecurity>0</DocSecurity>
  <Lines>103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8</vt:i4>
      </vt:variant>
    </vt:vector>
  </HeadingPairs>
  <TitlesOfParts>
    <vt:vector size="39" baseType="lpstr">
      <vt:lpstr/>
      <vt:lpstr>    /</vt:lpstr>
      <vt:lpstr>    Pre-calculus 11</vt:lpstr>
      <vt:lpstr>3.1: Investigating quadratic functions in vertex form (Day 1)</vt:lpstr>
      <vt:lpstr/>
      <vt:lpstr>Objectives:</vt:lpstr>
      <vt:lpstr>Define a quadratic function.</vt:lpstr>
      <vt:lpstr>Determine the effects of “p” and “q” on the graph of  </vt:lpstr>
      <vt:lpstr/>
      <vt:lpstr/>
      <vt:lpstr>A quadratic function is a function of degree 2. (recall: degree = highest expone</vt:lpstr>
      <vt:lpstr/>
      <vt:lpstr>for example:  f(x) = x2 is the simplest form of a quadratic function</vt:lpstr>
      <vt:lpstr/>
      <vt:lpstr>In general, a quadratic function is of the form:  , where  </vt:lpstr>
      <vt:lpstr/>
      <vt:lpstr>3.1: Investigating quadratic functions in vertex form (Day 2)</vt:lpstr>
      <vt:lpstr/>
      <vt:lpstr>Objectives:</vt:lpstr>
      <vt:lpstr>Objectives:</vt:lpstr>
      <vt:lpstr>Objectives:</vt:lpstr>
      <vt:lpstr>Objectives:</vt:lpstr>
      <vt:lpstr>Determine the roots and zeros of a quadratic equation by graphing.</vt:lpstr>
      <vt:lpstr/>
      <vt:lpstr>“Solutions” of any quadratic equation   are called zeros or roots. Graphically, </vt:lpstr>
      <vt:lpstr/>
      <vt:lpstr>Possible number of solutions:</vt:lpstr>
      <vt:lpstr>/	/	/</vt:lpstr>
      <vt:lpstr/>
      <vt:lpstr>___________________	   ___________________	   ___________________</vt:lpstr>
      <vt:lpstr/>
      <vt:lpstr>There are 2 methods to solving quadratic equations graphically:</vt:lpstr>
      <vt:lpstr/>
      <vt:lpstr>Objectives:</vt:lpstr>
      <vt:lpstr>Factor different types of quadratic expressions</vt:lpstr>
      <vt:lpstr>Solving quadratic equations by factoring</vt:lpstr>
      <vt:lpstr/>
      <vt:lpstr>Objectives:</vt:lpstr>
      <vt:lpstr>Objectives:</vt:lpstr>
    </vt:vector>
  </TitlesOfParts>
  <Company>School District 45 (West Vancouver)</Company>
  <LinksUpToDate>false</LinksUpToDate>
  <CharactersWithSpaces>14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th Dobson</dc:creator>
  <cp:keywords/>
  <cp:lastModifiedBy>Kelly Skehill</cp:lastModifiedBy>
  <cp:revision>2</cp:revision>
  <cp:lastPrinted>2012-11-19T15:24:00Z</cp:lastPrinted>
  <dcterms:created xsi:type="dcterms:W3CDTF">2012-11-19T21:30:00Z</dcterms:created>
  <dcterms:modified xsi:type="dcterms:W3CDTF">2012-11-19T21:30:00Z</dcterms:modified>
</cp:coreProperties>
</file>